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footer9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footer12.xml" ContentType="application/vnd.openxmlformats-officedocument.wordprocessingml.foot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header15.xml" ContentType="application/vnd.openxmlformats-officedocument.wordprocessingml.head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548E90F" w14:textId="77777777" w:rsidR="007C772B" w:rsidRPr="00951EF5" w:rsidRDefault="00E04604" w:rsidP="007C772B">
      <w:pPr>
        <w:pStyle w:val="1"/>
        <w:ind w:left="-143" w:firstLine="142"/>
        <w:rPr>
          <w:rFonts w:ascii="Muna" w:hAnsi="Muna" w:cs="Muna"/>
          <w:b/>
          <w:bCs/>
          <w:sz w:val="24"/>
          <w:szCs w:val="24"/>
          <w:rtl/>
        </w:rPr>
      </w:pPr>
      <w:r>
        <w:rPr>
          <w:rFonts w:ascii="Muna" w:hAnsi="Muna" w:cs="Muna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111A6E6" wp14:editId="6D3C7DAC">
                <wp:simplePos x="0" y="0"/>
                <wp:positionH relativeFrom="column">
                  <wp:posOffset>-20955</wp:posOffset>
                </wp:positionH>
                <wp:positionV relativeFrom="paragraph">
                  <wp:posOffset>100965</wp:posOffset>
                </wp:positionV>
                <wp:extent cx="1089660" cy="622935"/>
                <wp:effectExtent l="0" t="0" r="0" b="0"/>
                <wp:wrapNone/>
                <wp:docPr id="163909466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089660" cy="622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381A98" w14:textId="77777777" w:rsidR="006F316E" w:rsidRDefault="00266F7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5BB870" wp14:editId="4EBFABE7">
                                  <wp:extent cx="928775" cy="557030"/>
                                  <wp:effectExtent l="19050" t="0" r="4675" b="0"/>
                                  <wp:docPr id="3" name="صورة 2" descr="شعار شفاف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" name="شعار شفاف.png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26500" cy="5556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11A6E6" id="_x0000_t202" coordsize="21600,21600" o:spt="202" path="m,l,21600r21600,l21600,xe">
                <v:stroke joinstyle="miter"/>
                <v:path gradientshapeok="t" o:connecttype="rect"/>
              </v:shapetype>
              <v:shape id="Text Box 45" o:spid="_x0000_s1026" type="#_x0000_t202" style="position:absolute;left:0;text-align:left;margin-left:-1.65pt;margin-top:7.95pt;width:85.8pt;height:49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" stroked="f">
                <v:path arrowok="t"/>
                <v:textbox>
                  <w:txbxContent>
                    <w:p w14:paraId="3E381A98" w14:textId="77777777" w:rsidR="006F316E" w:rsidRDefault="00266F71">
                      <w:r>
                        <w:rPr>
                          <w:noProof/>
                        </w:rPr>
                        <w:drawing>
                          <wp:inline distT="0" distB="0" distL="0" distR="0" wp14:anchorId="795BB870" wp14:editId="4EBFABE7">
                            <wp:extent cx="928775" cy="557030"/>
                            <wp:effectExtent l="19050" t="0" r="4675" b="0"/>
                            <wp:docPr id="3" name="صورة 2" descr="شعار شفاف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" name="شعار شفاف.png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26500" cy="5556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Muna" w:hAnsi="Muna" w:cs="Muna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4AE318F" wp14:editId="69B02160">
                <wp:simplePos x="0" y="0"/>
                <wp:positionH relativeFrom="column">
                  <wp:posOffset>952500</wp:posOffset>
                </wp:positionH>
                <wp:positionV relativeFrom="paragraph">
                  <wp:posOffset>-304800</wp:posOffset>
                </wp:positionV>
                <wp:extent cx="1910715" cy="1292860"/>
                <wp:effectExtent l="0" t="0" r="0" b="0"/>
                <wp:wrapNone/>
                <wp:docPr id="1759023550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10715" cy="1292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6A2086" w14:textId="77777777" w:rsidR="006F316E" w:rsidRPr="00FF2818" w:rsidRDefault="00266F71" w:rsidP="00951EF5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ملكة العربية السعودية</w:t>
                            </w:r>
                          </w:p>
                          <w:p w14:paraId="616EB3C2" w14:textId="77777777" w:rsidR="006F316E" w:rsidRPr="00FF2818" w:rsidRDefault="00266F71" w:rsidP="00951EF5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وزارة التعليم</w:t>
                            </w:r>
                          </w:p>
                          <w:p w14:paraId="6EF2F5B6" w14:textId="77777777" w:rsidR="006F316E" w:rsidRPr="00FF2818" w:rsidRDefault="00266F71" w:rsidP="00435D5E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إدارة التعليم بمنطقة </w:t>
                            </w:r>
                          </w:p>
                          <w:p w14:paraId="79C937F5" w14:textId="77777777" w:rsidR="006F316E" w:rsidRPr="00FF2818" w:rsidRDefault="00266F71" w:rsidP="00951EF5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مدرسة ثانوية ............</w:t>
                            </w:r>
                          </w:p>
                          <w:p w14:paraId="3774A0F9" w14:textId="77777777" w:rsidR="006F316E" w:rsidRPr="00951EF5" w:rsidRDefault="006F316E" w:rsidP="00951EF5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AE318F" id="Rectangle 14" o:spid="_x0000_s1027" style="position:absolute;left:0;text-align:left;margin-left:75pt;margin-top:-24pt;width:150.45pt;height:101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" filled="f" stroked="f" strokeweight="1pt">
                <v:path arrowok="t"/>
                <v:textbox>
                  <w:txbxContent>
                    <w:p w14:paraId="6B6A2086" w14:textId="77777777" w:rsidR="006F316E" w:rsidRPr="00FF2818" w:rsidRDefault="00266F71" w:rsidP="00951EF5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FF2818"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المملكة العربية السعودية</w:t>
                      </w:r>
                    </w:p>
                    <w:p w14:paraId="616EB3C2" w14:textId="77777777" w:rsidR="006F316E" w:rsidRPr="00FF2818" w:rsidRDefault="00266F71" w:rsidP="00951EF5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FF2818"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وزارة التعليم</w:t>
                      </w:r>
                    </w:p>
                    <w:p w14:paraId="6EF2F5B6" w14:textId="77777777" w:rsidR="006F316E" w:rsidRPr="00FF2818" w:rsidRDefault="00266F71" w:rsidP="00435D5E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FF2818"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إدارة التعليم بمنطقة </w:t>
                      </w:r>
                    </w:p>
                    <w:p w14:paraId="79C937F5" w14:textId="77777777" w:rsidR="006F316E" w:rsidRPr="00FF2818" w:rsidRDefault="00266F71" w:rsidP="00951EF5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FF2818"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مدرسة ثانوية ............</w:t>
                      </w:r>
                    </w:p>
                    <w:p w14:paraId="3774A0F9" w14:textId="77777777" w:rsidR="006F316E" w:rsidRPr="00951EF5" w:rsidRDefault="006F316E" w:rsidP="00951EF5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2"/>
                          <w:szCs w:val="22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Muna" w:hAnsi="Muna" w:cs="Muna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4FD4554" wp14:editId="23597F1C">
                <wp:simplePos x="0" y="0"/>
                <wp:positionH relativeFrom="column">
                  <wp:posOffset>-2240915</wp:posOffset>
                </wp:positionH>
                <wp:positionV relativeFrom="paragraph">
                  <wp:posOffset>-256540</wp:posOffset>
                </wp:positionV>
                <wp:extent cx="3484880" cy="357505"/>
                <wp:effectExtent l="0" t="0" r="0" b="0"/>
                <wp:wrapNone/>
                <wp:docPr id="311556784" name="مستطيل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84880" cy="357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505681" w14:textId="77777777" w:rsidR="006F316E" w:rsidRPr="00951EF5" w:rsidRDefault="00266F71" w:rsidP="007C772B">
                            <w:pPr>
                              <w:jc w:val="center"/>
                              <w:rPr>
                                <w:rFonts w:cs="Waseem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951EF5">
                              <w:rPr>
                                <w:rFonts w:cs="Waseem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بسم الله الرحمن الرحي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4FD4554" id="مستطيل 5" o:spid="_x0000_s1028" style="position:absolute;left:0;text-align:left;margin-left:-176.45pt;margin-top:-20.2pt;width:274.4pt;height:28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" filled="f" stroked="f" strokeweight="1pt">
                <v:path arrowok="t"/>
                <v:textbox>
                  <w:txbxContent>
                    <w:p w14:paraId="73505681" w14:textId="77777777" w:rsidR="006F316E" w:rsidRPr="00951EF5" w:rsidRDefault="00266F71" w:rsidP="007C772B">
                      <w:pPr>
                        <w:jc w:val="center"/>
                        <w:rPr>
                          <w:rFonts w:cs="Waseem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r w:rsidRPr="00951EF5">
                        <w:rPr>
                          <w:rFonts w:cs="Waseem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بسم الله الرحمن الرحيم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Muna" w:hAnsi="Muna" w:cs="Muna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6E159C" wp14:editId="093FE39B">
                <wp:simplePos x="0" y="0"/>
                <wp:positionH relativeFrom="column">
                  <wp:posOffset>-3995420</wp:posOffset>
                </wp:positionH>
                <wp:positionV relativeFrom="paragraph">
                  <wp:posOffset>-256540</wp:posOffset>
                </wp:positionV>
                <wp:extent cx="1910715" cy="1292860"/>
                <wp:effectExtent l="0" t="0" r="0" b="0"/>
                <wp:wrapNone/>
                <wp:docPr id="2085803526" name="مستطيل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10715" cy="1292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37F060" w14:textId="77777777" w:rsidR="006F316E" w:rsidRPr="00FF2818" w:rsidRDefault="00266F71" w:rsidP="007C772B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 xml:space="preserve">المــــــــادة: رياضيات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rtl/>
                              </w:rPr>
                              <w:t>3-3</w:t>
                            </w:r>
                          </w:p>
                          <w:p w14:paraId="770D76E7" w14:textId="77777777" w:rsidR="006F316E" w:rsidRPr="00FF2818" w:rsidRDefault="00266F71" w:rsidP="007C772B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 xml:space="preserve">الصـــف: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rtl/>
                              </w:rPr>
                              <w:t>ال</w:t>
                            </w:r>
                            <w:r w:rsidRPr="00FF2818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>ثالث ثانوي</w:t>
                            </w:r>
                          </w:p>
                          <w:p w14:paraId="5A976890" w14:textId="77777777" w:rsidR="006F316E" w:rsidRPr="00FF2818" w:rsidRDefault="00266F71" w:rsidP="007C772B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>اليـــــــوم: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</w:p>
                          <w:p w14:paraId="7D9344AF" w14:textId="77777777" w:rsidR="006F316E" w:rsidRPr="00FF2818" w:rsidRDefault="00266F71" w:rsidP="00435D5E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 xml:space="preserve">التاريــخ: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rtl/>
                              </w:rPr>
                              <w:t xml:space="preserve">    </w:t>
                            </w:r>
                            <w:r w:rsidRPr="00FF2818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>-11-١٤٤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rtl/>
                              </w:rPr>
                              <w:t>5</w:t>
                            </w:r>
                            <w:r w:rsidRPr="00FF2818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>هـ</w:t>
                            </w:r>
                          </w:p>
                          <w:p w14:paraId="15BEEEC1" w14:textId="77777777" w:rsidR="006F316E" w:rsidRPr="00FF2818" w:rsidRDefault="00266F71" w:rsidP="007C772B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>الفتـــــرة: الأولى</w:t>
                            </w:r>
                          </w:p>
                          <w:p w14:paraId="58DA1B48" w14:textId="77777777" w:rsidR="006F316E" w:rsidRPr="00FF2818" w:rsidRDefault="00266F71" w:rsidP="007C772B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</w:pPr>
                            <w:r w:rsidRPr="00FF2818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rtl/>
                              </w:rPr>
                              <w:t xml:space="preserve">الزمـــــن: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rtl/>
                              </w:rPr>
                              <w:t>ساعتان</w:t>
                            </w:r>
                          </w:p>
                          <w:p w14:paraId="425589B3" w14:textId="77777777" w:rsidR="006F316E" w:rsidRPr="00951EF5" w:rsidRDefault="006F316E" w:rsidP="007C772B">
                            <w:pPr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B6E159C" id="مستطيل 4" o:spid="_x0000_s1029" style="position:absolute;left:0;text-align:left;margin-left:-314.6pt;margin-top:-20.2pt;width:150.45pt;height:101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" filled="f" stroked="f" strokeweight="1pt">
                <v:path arrowok="t"/>
                <v:textbox>
                  <w:txbxContent>
                    <w:p w14:paraId="4237F060" w14:textId="77777777" w:rsidR="006F316E" w:rsidRPr="00FF2818" w:rsidRDefault="00266F71" w:rsidP="007C772B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</w:pPr>
                      <w:r w:rsidRPr="00FF2818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 xml:space="preserve">المــــــــادة: رياضيات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rtl/>
                        </w:rPr>
                        <w:t>3-3</w:t>
                      </w:r>
                    </w:p>
                    <w:p w14:paraId="770D76E7" w14:textId="77777777" w:rsidR="006F316E" w:rsidRPr="00FF2818" w:rsidRDefault="00266F71" w:rsidP="007C772B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</w:pPr>
                      <w:r w:rsidRPr="00FF2818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 xml:space="preserve">الصـــف: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rtl/>
                        </w:rPr>
                        <w:t>ال</w:t>
                      </w:r>
                      <w:r w:rsidRPr="00FF2818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>ثالث ثانوي</w:t>
                      </w:r>
                    </w:p>
                    <w:p w14:paraId="5A976890" w14:textId="77777777" w:rsidR="006F316E" w:rsidRPr="00FF2818" w:rsidRDefault="00266F71" w:rsidP="007C772B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</w:pPr>
                      <w:r w:rsidRPr="00FF2818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>اليـــــــوم: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 xml:space="preserve"> </w:t>
                      </w:r>
                    </w:p>
                    <w:p w14:paraId="7D9344AF" w14:textId="77777777" w:rsidR="006F316E" w:rsidRPr="00FF2818" w:rsidRDefault="00266F71" w:rsidP="00435D5E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</w:pPr>
                      <w:r w:rsidRPr="00FF2818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 xml:space="preserve">التاريــخ: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rtl/>
                        </w:rPr>
                        <w:t xml:space="preserve">    </w:t>
                      </w:r>
                      <w:r w:rsidRPr="00FF2818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>-11-١٤٤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rtl/>
                        </w:rPr>
                        <w:t>5</w:t>
                      </w:r>
                      <w:r w:rsidRPr="00FF2818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>هـ</w:t>
                      </w:r>
                    </w:p>
                    <w:p w14:paraId="15BEEEC1" w14:textId="77777777" w:rsidR="006F316E" w:rsidRPr="00FF2818" w:rsidRDefault="00266F71" w:rsidP="007C772B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</w:pPr>
                      <w:r w:rsidRPr="00FF2818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>الفتـــــرة: الأولى</w:t>
                      </w:r>
                    </w:p>
                    <w:p w14:paraId="58DA1B48" w14:textId="77777777" w:rsidR="006F316E" w:rsidRPr="00FF2818" w:rsidRDefault="00266F71" w:rsidP="007C772B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</w:pPr>
                      <w:r w:rsidRPr="00FF2818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rtl/>
                        </w:rPr>
                        <w:t xml:space="preserve">الزمـــــن: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rtl/>
                        </w:rPr>
                        <w:t>ساعتان</w:t>
                      </w:r>
                    </w:p>
                    <w:p w14:paraId="425589B3" w14:textId="77777777" w:rsidR="006F316E" w:rsidRPr="00951EF5" w:rsidRDefault="006F316E" w:rsidP="007C772B">
                      <w:pPr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2"/>
                          <w:szCs w:val="22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Muna" w:hAnsi="Muna" w:cs="Muna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30B744B" wp14:editId="197949EC">
                <wp:simplePos x="0" y="0"/>
                <wp:positionH relativeFrom="column">
                  <wp:posOffset>4508500</wp:posOffset>
                </wp:positionH>
                <wp:positionV relativeFrom="paragraph">
                  <wp:posOffset>-304800</wp:posOffset>
                </wp:positionV>
                <wp:extent cx="2411730" cy="1136650"/>
                <wp:effectExtent l="0" t="0" r="0" b="0"/>
                <wp:wrapNone/>
                <wp:docPr id="174871772" name="مستطيل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411730" cy="1136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6A6EF6" w14:textId="77777777" w:rsidR="006F316E" w:rsidRPr="00AC2201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ملكة العربية السعودية</w:t>
                            </w:r>
                          </w:p>
                          <w:p w14:paraId="072FA006" w14:textId="77777777" w:rsidR="006F316E" w:rsidRPr="00AC2201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وزارة التعليم</w:t>
                            </w:r>
                          </w:p>
                          <w:p w14:paraId="491AB2B0" w14:textId="77777777" w:rsidR="006F316E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إدارة التعليم بمنطقة </w:t>
                            </w:r>
                          </w:p>
                          <w:p w14:paraId="2045DFBC" w14:textId="77777777" w:rsidR="006F316E" w:rsidRPr="00AC2201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مكتب تعليم     </w:t>
                            </w:r>
                          </w:p>
                          <w:p w14:paraId="33A4E1F3" w14:textId="77777777" w:rsidR="006F316E" w:rsidRPr="00AC2201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Cambria" w:hAnsi="Cambri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</w:t>
                            </w: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ثانوية</w:t>
                            </w: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الأولى </w:t>
                            </w: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0B744B" id="مستطيل 3" o:spid="_x0000_s1030" style="position:absolute;left:0;text-align:left;margin-left:355pt;margin-top:-24pt;width:189.9pt;height:8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" filled="f" stroked="f" strokeweight="1pt">
                <v:path arrowok="t"/>
                <v:textbox>
                  <w:txbxContent>
                    <w:p w14:paraId="4D6A6EF6" w14:textId="77777777" w:rsidR="006F316E" w:rsidRPr="00AC2201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لمملكة العربية السعودية</w:t>
                      </w:r>
                    </w:p>
                    <w:p w14:paraId="072FA006" w14:textId="77777777" w:rsidR="006F316E" w:rsidRPr="00AC2201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وزارة التعليم</w:t>
                      </w:r>
                    </w:p>
                    <w:p w14:paraId="491AB2B0" w14:textId="77777777" w:rsidR="006F316E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إدارة التعليم بمنطقة </w:t>
                      </w:r>
                    </w:p>
                    <w:p w14:paraId="2045DFBC" w14:textId="77777777" w:rsidR="006F316E" w:rsidRPr="00AC2201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مكتب تعليم     </w:t>
                      </w:r>
                    </w:p>
                    <w:p w14:paraId="33A4E1F3" w14:textId="77777777" w:rsidR="006F316E" w:rsidRPr="00AC2201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Cambria" w:hAnsi="Cambri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ل</w:t>
                      </w: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ثانوية</w:t>
                      </w: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الأولى </w:t>
                      </w: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82B16" w:rsidRPr="00951EF5">
        <w:rPr>
          <w:rFonts w:hint="cs"/>
          <w:b/>
          <w:bCs/>
          <w:noProof/>
        </w:rPr>
        <w:drawing>
          <wp:anchor distT="0" distB="0" distL="114300" distR="114300" simplePos="0" relativeHeight="251661312" behindDoc="1" locked="0" layoutInCell="1" allowOverlap="1" wp14:anchorId="5D15B322" wp14:editId="2485F55F">
            <wp:simplePos x="0" y="0"/>
            <wp:positionH relativeFrom="column">
              <wp:posOffset>2691765</wp:posOffset>
            </wp:positionH>
            <wp:positionV relativeFrom="paragraph">
              <wp:posOffset>7127</wp:posOffset>
            </wp:positionV>
            <wp:extent cx="1050925" cy="761365"/>
            <wp:effectExtent l="0" t="0" r="3175" b="635"/>
            <wp:wrapTight wrapText="bothSides">
              <wp:wrapPolygon edited="0">
                <wp:start x="0" y="0"/>
                <wp:lineTo x="0" y="21258"/>
                <wp:lineTo x="21404" y="21258"/>
                <wp:lineTo x="21404" y="0"/>
                <wp:lineTo x="0" y="0"/>
              </wp:wrapPolygon>
            </wp:wrapTight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صورة 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C772B" w:rsidRPr="00951EF5">
        <w:rPr>
          <w:rFonts w:ascii="Muna" w:hAnsi="Muna" w:cs="Muna" w:hint="cs"/>
          <w:b/>
          <w:bCs/>
          <w:sz w:val="24"/>
          <w:szCs w:val="24"/>
          <w:rtl/>
        </w:rPr>
        <w:t xml:space="preserve">  </w:t>
      </w:r>
    </w:p>
    <w:p w14:paraId="6921B957" w14:textId="77777777" w:rsidR="007C772B" w:rsidRPr="00951EF5" w:rsidRDefault="007C772B" w:rsidP="007C772B">
      <w:pPr>
        <w:pStyle w:val="1"/>
        <w:ind w:left="-143" w:firstLine="142"/>
        <w:rPr>
          <w:rFonts w:ascii="Muna" w:hAnsi="Muna" w:cs="Muna"/>
          <w:b/>
          <w:bCs/>
          <w:sz w:val="24"/>
          <w:szCs w:val="24"/>
          <w:rtl/>
        </w:rPr>
      </w:pPr>
    </w:p>
    <w:p w14:paraId="4DD03717" w14:textId="77777777" w:rsidR="007C772B" w:rsidRPr="00951EF5" w:rsidRDefault="00266F71" w:rsidP="007C772B">
      <w:pPr>
        <w:pStyle w:val="1"/>
        <w:rPr>
          <w:rFonts w:ascii="Muna" w:hAnsi="Muna" w:cs="Muna"/>
          <w:b/>
          <w:bCs/>
          <w:sz w:val="28"/>
          <w:szCs w:val="28"/>
          <w:rtl/>
        </w:rPr>
      </w:pPr>
      <w:r w:rsidRPr="00951EF5">
        <w:rPr>
          <w:rFonts w:ascii="Muna" w:hAnsi="Muna" w:cs="Muna" w:hint="cs"/>
          <w:b/>
          <w:bCs/>
          <w:sz w:val="28"/>
          <w:szCs w:val="28"/>
          <w:rtl/>
        </w:rPr>
        <w:t xml:space="preserve">         </w:t>
      </w:r>
    </w:p>
    <w:p w14:paraId="47DE4A31" w14:textId="77777777" w:rsidR="00951EF5" w:rsidRPr="00951EF5" w:rsidRDefault="00E04604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230512" wp14:editId="548648EC">
                <wp:simplePos x="0" y="0"/>
                <wp:positionH relativeFrom="column">
                  <wp:posOffset>-2321560</wp:posOffset>
                </wp:positionH>
                <wp:positionV relativeFrom="paragraph">
                  <wp:posOffset>177165</wp:posOffset>
                </wp:positionV>
                <wp:extent cx="4533265" cy="410210"/>
                <wp:effectExtent l="0" t="0" r="0" b="0"/>
                <wp:wrapNone/>
                <wp:docPr id="1634407422" name="مستطيل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33265" cy="410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6A3B89" w14:textId="77777777" w:rsidR="006F316E" w:rsidRPr="00951EF5" w:rsidRDefault="00266F71" w:rsidP="00951EF5">
                            <w:pPr>
                              <w:jc w:val="center"/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951EF5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اختبار الفصل الدراسي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الثالث </w:t>
                            </w:r>
                            <w:r w:rsidRPr="00951EF5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(الدور الأول) للعام الدراسي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 1445</w:t>
                            </w:r>
                            <w:r w:rsidRPr="00951EF5">
                              <w:rPr>
                                <w:rFonts w:asciiTheme="minorBidi" w:hAnsiTheme="min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هـ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230512" id="مستطيل 7" o:spid="_x0000_s1031" style="position:absolute;left:0;text-align:left;margin-left:-182.8pt;margin-top:13.95pt;width:356.95pt;height:32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" filled="f" stroked="f" strokeweight="1pt">
                <v:path arrowok="t"/>
                <v:textbox>
                  <w:txbxContent>
                    <w:p w14:paraId="706A3B89" w14:textId="77777777" w:rsidR="006F316E" w:rsidRPr="00951EF5" w:rsidRDefault="00266F71" w:rsidP="00951EF5">
                      <w:pPr>
                        <w:jc w:val="center"/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r w:rsidRPr="00951EF5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اختبار الفصل الدراسي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الثالث </w:t>
                      </w:r>
                      <w:r w:rsidRPr="00951EF5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(الدور الأول) للعام الدراسي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 1445</w:t>
                      </w:r>
                      <w:r w:rsidRPr="00951EF5">
                        <w:rPr>
                          <w:rFonts w:asciiTheme="minorBidi" w:hAnsiTheme="min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هـ</w:t>
                      </w:r>
                    </w:p>
                  </w:txbxContent>
                </v:textbox>
              </v:rect>
            </w:pict>
          </mc:Fallback>
        </mc:AlternateContent>
      </w:r>
    </w:p>
    <w:p w14:paraId="35D115AA" w14:textId="77777777" w:rsidR="00E97606" w:rsidRPr="00951EF5" w:rsidRDefault="00E97606">
      <w:pPr>
        <w:rPr>
          <w:b/>
          <w:bCs/>
          <w:rtl/>
        </w:rPr>
      </w:pPr>
    </w:p>
    <w:p w14:paraId="3138E8C2" w14:textId="77777777" w:rsidR="000D4D3C" w:rsidRPr="00951EF5" w:rsidRDefault="00E04604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EA86737" wp14:editId="5D8C8EE2">
                <wp:simplePos x="0" y="0"/>
                <wp:positionH relativeFrom="column">
                  <wp:posOffset>58420</wp:posOffset>
                </wp:positionH>
                <wp:positionV relativeFrom="paragraph">
                  <wp:posOffset>170815</wp:posOffset>
                </wp:positionV>
                <wp:extent cx="1191895" cy="640715"/>
                <wp:effectExtent l="19050" t="19050" r="8255" b="6985"/>
                <wp:wrapNone/>
                <wp:docPr id="2080113803" name="مستطيل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91895" cy="640715"/>
                        </a:xfrm>
                        <a:prstGeom prst="rect">
                          <a:avLst/>
                        </a:prstGeom>
                        <a:noFill/>
                        <a:ln w="3810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405DB5D" w14:textId="77777777" w:rsidR="006F316E" w:rsidRPr="00CF7BF4" w:rsidRDefault="00266F71" w:rsidP="000F4D6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44"/>
                                <w:szCs w:val="44"/>
                              </w:rPr>
                            </w:pPr>
                            <w:r w:rsidRPr="00CF7BF4">
                              <w:rPr>
                                <w:rFonts w:ascii="Muna" w:hAnsi="Muna" w:cs="Muna"/>
                                <w:color w:val="000000" w:themeColor="text1"/>
                                <w:sz w:val="44"/>
                                <w:szCs w:val="44"/>
                              </w:rPr>
                              <w:t>40</w:t>
                            </w:r>
                          </w:p>
                          <w:p w14:paraId="0FBD4E36" w14:textId="77777777" w:rsidR="006F316E" w:rsidRPr="00693BB0" w:rsidRDefault="00266F71" w:rsidP="00D82B16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48"/>
                                <w:szCs w:val="48"/>
                                <w:rtl/>
                              </w:rPr>
                              <w:t xml:space="preserve">       </w:t>
                            </w:r>
                            <w:r w:rsidRPr="00693BB0">
                              <w:rPr>
                                <w:rFonts w:ascii="Muna" w:hAnsi="Muna" w:cs="Muna" w:hint="cs"/>
                                <w:color w:val="000000" w:themeColor="text1"/>
                                <w:sz w:val="44"/>
                                <w:szCs w:val="44"/>
                                <w:rtl/>
                              </w:rPr>
                              <w:t>٤٠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A86737" id="مستطيل 9" o:spid="_x0000_s1032" style="position:absolute;left:0;text-align:left;margin-left:4.6pt;margin-top:13.45pt;width:93.85pt;height:50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" filled="f" strokeweight="3pt">
                <v:stroke linestyle="thickThin"/>
                <v:path arrowok="t"/>
                <v:textbox>
                  <w:txbxContent>
                    <w:p w14:paraId="2405DB5D" w14:textId="77777777" w:rsidR="006F316E" w:rsidRPr="00CF7BF4" w:rsidRDefault="00266F71" w:rsidP="000F4D6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44"/>
                          <w:szCs w:val="44"/>
                        </w:rPr>
                      </w:pPr>
                      <w:r w:rsidRPr="00CF7BF4">
                        <w:rPr>
                          <w:rFonts w:ascii="Muna" w:hAnsi="Muna" w:cs="Muna"/>
                          <w:color w:val="000000" w:themeColor="text1"/>
                          <w:sz w:val="44"/>
                          <w:szCs w:val="44"/>
                        </w:rPr>
                        <w:t>40</w:t>
                      </w:r>
                    </w:p>
                    <w:p w14:paraId="0FBD4E36" w14:textId="77777777" w:rsidR="006F316E" w:rsidRPr="00693BB0" w:rsidRDefault="00266F71" w:rsidP="00D82B16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44"/>
                          <w:szCs w:val="44"/>
                        </w:rPr>
                      </w:pPr>
                      <w:r>
                        <w:rPr>
                          <w:rFonts w:ascii="Muna" w:hAnsi="Muna" w:cs="Muna" w:hint="cs"/>
                          <w:color w:val="000000" w:themeColor="text1"/>
                          <w:sz w:val="48"/>
                          <w:szCs w:val="48"/>
                          <w:rtl/>
                        </w:rPr>
                        <w:t xml:space="preserve">       </w:t>
                      </w:r>
                      <w:r w:rsidRPr="00693BB0">
                        <w:rPr>
                          <w:rFonts w:ascii="Muna" w:hAnsi="Muna" w:cs="Muna" w:hint="cs"/>
                          <w:color w:val="000000" w:themeColor="text1"/>
                          <w:sz w:val="44"/>
                          <w:szCs w:val="44"/>
                          <w:rtl/>
                        </w:rPr>
                        <w:t>٤٠</w:t>
                      </w:r>
                    </w:p>
                  </w:txbxContent>
                </v:textbox>
              </v:rect>
            </w:pict>
          </mc:Fallback>
        </mc:AlternateContent>
      </w:r>
    </w:p>
    <w:tbl>
      <w:tblPr>
        <w:tblStyle w:val="a3"/>
        <w:bidiVisual/>
        <w:tblW w:w="8217" w:type="dxa"/>
        <w:tblInd w:w="-4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130"/>
        <w:gridCol w:w="2362"/>
        <w:gridCol w:w="2362"/>
        <w:gridCol w:w="2363"/>
      </w:tblGrid>
      <w:tr w:rsidR="00AD48D7" w14:paraId="08630AA1" w14:textId="77777777" w:rsidTr="000D4D3C">
        <w:trPr>
          <w:trHeight w:val="454"/>
        </w:trPr>
        <w:tc>
          <w:tcPr>
            <w:tcW w:w="1130" w:type="dxa"/>
            <w:vAlign w:val="center"/>
          </w:tcPr>
          <w:p w14:paraId="6F4637AF" w14:textId="77777777" w:rsidR="00A26B22" w:rsidRPr="00951EF5" w:rsidRDefault="00266F71" w:rsidP="00A26B22">
            <w:pPr>
              <w:jc w:val="center"/>
              <w:rPr>
                <w:b/>
                <w:bCs/>
                <w:rtl/>
              </w:rPr>
            </w:pPr>
            <w:r w:rsidRPr="00951EF5">
              <w:rPr>
                <w:rFonts w:hint="cs"/>
                <w:b/>
                <w:bCs/>
                <w:rtl/>
              </w:rPr>
              <w:t>اسم الطالب</w:t>
            </w:r>
          </w:p>
        </w:tc>
        <w:tc>
          <w:tcPr>
            <w:tcW w:w="7087" w:type="dxa"/>
            <w:gridSpan w:val="3"/>
            <w:vAlign w:val="center"/>
          </w:tcPr>
          <w:p w14:paraId="73D33346" w14:textId="77777777" w:rsidR="00A26B22" w:rsidRPr="00951EF5" w:rsidRDefault="00A26B22" w:rsidP="00A26B22">
            <w:pPr>
              <w:jc w:val="center"/>
              <w:rPr>
                <w:b/>
                <w:bCs/>
                <w:rtl/>
              </w:rPr>
            </w:pPr>
          </w:p>
        </w:tc>
      </w:tr>
      <w:tr w:rsidR="00AD48D7" w14:paraId="471FF6DE" w14:textId="77777777" w:rsidTr="00305C00">
        <w:trPr>
          <w:trHeight w:val="454"/>
        </w:trPr>
        <w:tc>
          <w:tcPr>
            <w:tcW w:w="1130" w:type="dxa"/>
            <w:vAlign w:val="center"/>
          </w:tcPr>
          <w:p w14:paraId="5A9B8240" w14:textId="77777777" w:rsidR="008C39F5" w:rsidRPr="00951EF5" w:rsidRDefault="00266F71" w:rsidP="00A26B22">
            <w:pPr>
              <w:jc w:val="center"/>
              <w:rPr>
                <w:b/>
                <w:bCs/>
                <w:rtl/>
              </w:rPr>
            </w:pPr>
            <w:r w:rsidRPr="00951EF5">
              <w:rPr>
                <w:rFonts w:hint="cs"/>
                <w:b/>
                <w:bCs/>
                <w:rtl/>
              </w:rPr>
              <w:t>رقم الجلوس</w:t>
            </w:r>
          </w:p>
        </w:tc>
        <w:tc>
          <w:tcPr>
            <w:tcW w:w="2362" w:type="dxa"/>
            <w:vAlign w:val="center"/>
          </w:tcPr>
          <w:p w14:paraId="1AE0C132" w14:textId="77777777" w:rsidR="008C39F5" w:rsidRPr="00951EF5" w:rsidRDefault="008C39F5" w:rsidP="00A26B22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2362" w:type="dxa"/>
            <w:vAlign w:val="center"/>
          </w:tcPr>
          <w:p w14:paraId="3B605CE0" w14:textId="77777777" w:rsidR="008C39F5" w:rsidRPr="00951EF5" w:rsidRDefault="00266F71" w:rsidP="00A26B22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رقم </w:t>
            </w:r>
            <w:r>
              <w:rPr>
                <w:rFonts w:hint="cs"/>
                <w:b/>
                <w:bCs/>
                <w:rtl/>
              </w:rPr>
              <w:t>الشعبة</w:t>
            </w:r>
          </w:p>
        </w:tc>
        <w:tc>
          <w:tcPr>
            <w:tcW w:w="2363" w:type="dxa"/>
            <w:vAlign w:val="center"/>
          </w:tcPr>
          <w:p w14:paraId="7AD7E2AD" w14:textId="77777777" w:rsidR="008C39F5" w:rsidRPr="00951EF5" w:rsidRDefault="00E04604" w:rsidP="00A26B22">
            <w:pPr>
              <w:jc w:val="center"/>
              <w:rPr>
                <w:b/>
                <w:bCs/>
                <w:rtl/>
              </w:rPr>
            </w:pP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4524F23" wp14:editId="14B2E628">
                      <wp:simplePos x="0" y="0"/>
                      <wp:positionH relativeFrom="column">
                        <wp:posOffset>-1471930</wp:posOffset>
                      </wp:positionH>
                      <wp:positionV relativeFrom="paragraph">
                        <wp:posOffset>-52070</wp:posOffset>
                      </wp:positionV>
                      <wp:extent cx="1186815" cy="0"/>
                      <wp:effectExtent l="0" t="0" r="0" b="0"/>
                      <wp:wrapNone/>
                      <wp:docPr id="116670542" name="موصل مستقيم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H="1" flipV="1">
                                <a:off x="0" y="0"/>
                                <a:ext cx="11868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A139CB" id="موصل مستقيم 10" o:spid="_x0000_s1026" style="position:absolute;left:0;text-align:lef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15.9pt,-4.1pt" to="-22.45pt,-4.1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" strokeweight="1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304E6B68" w14:textId="77777777" w:rsidR="00E97606" w:rsidRPr="00951EF5" w:rsidRDefault="00E97606">
      <w:pPr>
        <w:rPr>
          <w:b/>
          <w:bCs/>
          <w:sz w:val="11"/>
          <w:szCs w:val="11"/>
        </w:rPr>
      </w:pPr>
    </w:p>
    <w:tbl>
      <w:tblPr>
        <w:tblStyle w:val="a3"/>
        <w:bidiVisual/>
        <w:tblW w:w="10490" w:type="dxa"/>
        <w:tblInd w:w="-3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000"/>
        <w:gridCol w:w="1271"/>
        <w:gridCol w:w="3528"/>
        <w:gridCol w:w="1529"/>
        <w:gridCol w:w="1526"/>
        <w:gridCol w:w="1636"/>
      </w:tblGrid>
      <w:tr w:rsidR="00AD48D7" w14:paraId="53189D3C" w14:textId="77777777" w:rsidTr="0043433E">
        <w:trPr>
          <w:trHeight w:val="510"/>
        </w:trPr>
        <w:tc>
          <w:tcPr>
            <w:tcW w:w="837" w:type="dxa"/>
            <w:vMerge w:val="restart"/>
            <w:vAlign w:val="center"/>
          </w:tcPr>
          <w:p w14:paraId="4B7B3691" w14:textId="77777777" w:rsidR="00E97606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>السؤال</w:t>
            </w:r>
          </w:p>
        </w:tc>
        <w:tc>
          <w:tcPr>
            <w:tcW w:w="4906" w:type="dxa"/>
            <w:gridSpan w:val="2"/>
            <w:vAlign w:val="center"/>
          </w:tcPr>
          <w:p w14:paraId="50E944F2" w14:textId="77777777" w:rsidR="00E97606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>الدرجة</w:t>
            </w:r>
          </w:p>
        </w:tc>
        <w:tc>
          <w:tcPr>
            <w:tcW w:w="1546" w:type="dxa"/>
            <w:vMerge w:val="restart"/>
            <w:vAlign w:val="center"/>
          </w:tcPr>
          <w:p w14:paraId="2006E3D0" w14:textId="77777777" w:rsidR="00E97606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سم المصحح</w:t>
            </w: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 xml:space="preserve"> وتوقيعه</w:t>
            </w:r>
          </w:p>
        </w:tc>
        <w:tc>
          <w:tcPr>
            <w:tcW w:w="1544" w:type="dxa"/>
            <w:vMerge w:val="restart"/>
            <w:vAlign w:val="center"/>
          </w:tcPr>
          <w:p w14:paraId="435E6B9E" w14:textId="77777777" w:rsidR="00E97606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 xml:space="preserve">اسم </w:t>
            </w:r>
            <w:r w:rsidR="008C39F5">
              <w:rPr>
                <w:rFonts w:hint="cs"/>
                <w:b/>
                <w:bCs/>
                <w:sz w:val="28"/>
                <w:szCs w:val="28"/>
                <w:rtl/>
              </w:rPr>
              <w:t>المراجع</w:t>
            </w: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 xml:space="preserve"> وتوقيعه</w:t>
            </w:r>
          </w:p>
        </w:tc>
        <w:tc>
          <w:tcPr>
            <w:tcW w:w="1657" w:type="dxa"/>
            <w:vMerge w:val="restart"/>
            <w:vAlign w:val="center"/>
          </w:tcPr>
          <w:p w14:paraId="18536A10" w14:textId="77777777" w:rsidR="00E97606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سم المدقق</w:t>
            </w: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 xml:space="preserve"> وتوقيعه</w:t>
            </w:r>
          </w:p>
        </w:tc>
      </w:tr>
      <w:tr w:rsidR="00AD48D7" w14:paraId="681927D8" w14:textId="77777777" w:rsidTr="0043433E">
        <w:trPr>
          <w:trHeight w:val="510"/>
        </w:trPr>
        <w:tc>
          <w:tcPr>
            <w:tcW w:w="837" w:type="dxa"/>
            <w:vMerge/>
            <w:vAlign w:val="center"/>
          </w:tcPr>
          <w:p w14:paraId="7254F430" w14:textId="77777777" w:rsidR="00E97606" w:rsidRPr="00951EF5" w:rsidRDefault="00E97606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91" w:type="dxa"/>
            <w:vAlign w:val="center"/>
          </w:tcPr>
          <w:p w14:paraId="4028DD22" w14:textId="77777777" w:rsidR="00E97606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>رقما</w:t>
            </w:r>
          </w:p>
        </w:tc>
        <w:tc>
          <w:tcPr>
            <w:tcW w:w="3615" w:type="dxa"/>
            <w:vAlign w:val="center"/>
          </w:tcPr>
          <w:p w14:paraId="7AB83964" w14:textId="77777777" w:rsidR="00E97606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>كتابة</w:t>
            </w:r>
          </w:p>
        </w:tc>
        <w:tc>
          <w:tcPr>
            <w:tcW w:w="1546" w:type="dxa"/>
            <w:vMerge/>
            <w:vAlign w:val="center"/>
          </w:tcPr>
          <w:p w14:paraId="087E9B95" w14:textId="77777777" w:rsidR="00E97606" w:rsidRPr="00951EF5" w:rsidRDefault="00E97606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544" w:type="dxa"/>
            <w:vMerge/>
            <w:vAlign w:val="center"/>
          </w:tcPr>
          <w:p w14:paraId="7C2345F8" w14:textId="77777777" w:rsidR="00E97606" w:rsidRPr="00951EF5" w:rsidRDefault="00E97606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657" w:type="dxa"/>
            <w:vMerge/>
            <w:vAlign w:val="center"/>
          </w:tcPr>
          <w:p w14:paraId="704026B0" w14:textId="77777777" w:rsidR="00E97606" w:rsidRPr="00951EF5" w:rsidRDefault="00E97606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AD48D7" w14:paraId="592E14F9" w14:textId="77777777" w:rsidTr="0043433E">
        <w:trPr>
          <w:trHeight w:val="510"/>
        </w:trPr>
        <w:tc>
          <w:tcPr>
            <w:tcW w:w="837" w:type="dxa"/>
            <w:vAlign w:val="center"/>
          </w:tcPr>
          <w:p w14:paraId="281A77B1" w14:textId="77777777" w:rsidR="00792CB9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>س١</w:t>
            </w:r>
          </w:p>
        </w:tc>
        <w:tc>
          <w:tcPr>
            <w:tcW w:w="1291" w:type="dxa"/>
            <w:vAlign w:val="center"/>
          </w:tcPr>
          <w:p w14:paraId="1A6E7C32" w14:textId="77777777" w:rsidR="00792CB9" w:rsidRPr="00951EF5" w:rsidRDefault="00792CB9" w:rsidP="00E97606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</w:rPr>
            </w:pPr>
          </w:p>
        </w:tc>
        <w:tc>
          <w:tcPr>
            <w:tcW w:w="3615" w:type="dxa"/>
            <w:vAlign w:val="center"/>
          </w:tcPr>
          <w:p w14:paraId="1B9F5B2A" w14:textId="77777777" w:rsidR="00792CB9" w:rsidRPr="00951EF5" w:rsidRDefault="00792CB9" w:rsidP="00E97606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</w:rPr>
            </w:pPr>
          </w:p>
        </w:tc>
        <w:tc>
          <w:tcPr>
            <w:tcW w:w="1546" w:type="dxa"/>
            <w:vMerge w:val="restart"/>
            <w:vAlign w:val="center"/>
          </w:tcPr>
          <w:p w14:paraId="4B791B4C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544" w:type="dxa"/>
            <w:vMerge w:val="restart"/>
            <w:vAlign w:val="center"/>
          </w:tcPr>
          <w:p w14:paraId="0018FF91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657" w:type="dxa"/>
            <w:vMerge w:val="restart"/>
            <w:vAlign w:val="center"/>
          </w:tcPr>
          <w:p w14:paraId="5A10FFB1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AD48D7" w14:paraId="7D01EB2B" w14:textId="77777777" w:rsidTr="0043433E">
        <w:trPr>
          <w:trHeight w:val="510"/>
        </w:trPr>
        <w:tc>
          <w:tcPr>
            <w:tcW w:w="837" w:type="dxa"/>
            <w:vAlign w:val="center"/>
          </w:tcPr>
          <w:p w14:paraId="57E77C9B" w14:textId="77777777" w:rsidR="00792CB9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>س٢</w:t>
            </w:r>
          </w:p>
        </w:tc>
        <w:tc>
          <w:tcPr>
            <w:tcW w:w="1291" w:type="dxa"/>
            <w:vAlign w:val="center"/>
          </w:tcPr>
          <w:p w14:paraId="66A43294" w14:textId="77777777" w:rsidR="00792CB9" w:rsidRPr="00951EF5" w:rsidRDefault="00792CB9" w:rsidP="00E97606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</w:rPr>
            </w:pPr>
          </w:p>
        </w:tc>
        <w:tc>
          <w:tcPr>
            <w:tcW w:w="3615" w:type="dxa"/>
            <w:vAlign w:val="center"/>
          </w:tcPr>
          <w:p w14:paraId="443543AA" w14:textId="77777777" w:rsidR="00792CB9" w:rsidRPr="00951EF5" w:rsidRDefault="00792CB9" w:rsidP="00E97606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</w:rPr>
            </w:pPr>
          </w:p>
        </w:tc>
        <w:tc>
          <w:tcPr>
            <w:tcW w:w="1546" w:type="dxa"/>
            <w:vMerge/>
            <w:vAlign w:val="center"/>
          </w:tcPr>
          <w:p w14:paraId="4A7199D0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544" w:type="dxa"/>
            <w:vMerge/>
            <w:vAlign w:val="center"/>
          </w:tcPr>
          <w:p w14:paraId="03269E3A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657" w:type="dxa"/>
            <w:vMerge/>
            <w:vAlign w:val="center"/>
          </w:tcPr>
          <w:p w14:paraId="7B90CC7E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AD48D7" w14:paraId="7C95F946" w14:textId="77777777" w:rsidTr="0043433E">
        <w:trPr>
          <w:trHeight w:val="510"/>
        </w:trPr>
        <w:tc>
          <w:tcPr>
            <w:tcW w:w="837" w:type="dxa"/>
            <w:vAlign w:val="center"/>
          </w:tcPr>
          <w:p w14:paraId="4DA7C8E1" w14:textId="77777777" w:rsidR="00792CB9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>س٣</w:t>
            </w:r>
          </w:p>
        </w:tc>
        <w:tc>
          <w:tcPr>
            <w:tcW w:w="1291" w:type="dxa"/>
            <w:vAlign w:val="center"/>
          </w:tcPr>
          <w:p w14:paraId="38D24E1C" w14:textId="77777777" w:rsidR="00792CB9" w:rsidRPr="00951EF5" w:rsidRDefault="00792CB9" w:rsidP="00E97606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</w:rPr>
            </w:pPr>
          </w:p>
        </w:tc>
        <w:tc>
          <w:tcPr>
            <w:tcW w:w="3615" w:type="dxa"/>
            <w:vAlign w:val="center"/>
          </w:tcPr>
          <w:p w14:paraId="770B5100" w14:textId="77777777" w:rsidR="00792CB9" w:rsidRPr="00951EF5" w:rsidRDefault="00792CB9" w:rsidP="00E97606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</w:rPr>
            </w:pPr>
          </w:p>
        </w:tc>
        <w:tc>
          <w:tcPr>
            <w:tcW w:w="1546" w:type="dxa"/>
            <w:vMerge/>
            <w:vAlign w:val="center"/>
          </w:tcPr>
          <w:p w14:paraId="082F5C1F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544" w:type="dxa"/>
            <w:vMerge/>
            <w:vAlign w:val="center"/>
          </w:tcPr>
          <w:p w14:paraId="1BEDD320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657" w:type="dxa"/>
            <w:vMerge/>
            <w:vAlign w:val="center"/>
          </w:tcPr>
          <w:p w14:paraId="0DC93F81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AD48D7" w14:paraId="79BFF850" w14:textId="77777777" w:rsidTr="0043433E">
        <w:trPr>
          <w:trHeight w:val="510"/>
        </w:trPr>
        <w:tc>
          <w:tcPr>
            <w:tcW w:w="837" w:type="dxa"/>
            <w:vAlign w:val="center"/>
          </w:tcPr>
          <w:p w14:paraId="2088E23A" w14:textId="77777777" w:rsidR="00792CB9" w:rsidRPr="00951EF5" w:rsidRDefault="00266F71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951EF5">
              <w:rPr>
                <w:rFonts w:hint="cs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291" w:type="dxa"/>
            <w:vAlign w:val="center"/>
          </w:tcPr>
          <w:p w14:paraId="3E5B7ED9" w14:textId="77777777" w:rsidR="00792CB9" w:rsidRPr="00951EF5" w:rsidRDefault="00792CB9" w:rsidP="00E97606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</w:rPr>
            </w:pPr>
          </w:p>
        </w:tc>
        <w:tc>
          <w:tcPr>
            <w:tcW w:w="3615" w:type="dxa"/>
            <w:vAlign w:val="center"/>
          </w:tcPr>
          <w:p w14:paraId="571E1203" w14:textId="77777777" w:rsidR="00792CB9" w:rsidRPr="00951EF5" w:rsidRDefault="00792CB9" w:rsidP="00E97606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</w:rPr>
            </w:pPr>
          </w:p>
        </w:tc>
        <w:tc>
          <w:tcPr>
            <w:tcW w:w="1546" w:type="dxa"/>
            <w:vMerge/>
            <w:vAlign w:val="center"/>
          </w:tcPr>
          <w:p w14:paraId="37A5EC5C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544" w:type="dxa"/>
            <w:vMerge/>
            <w:vAlign w:val="center"/>
          </w:tcPr>
          <w:p w14:paraId="73695525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657" w:type="dxa"/>
            <w:vMerge/>
            <w:vAlign w:val="center"/>
          </w:tcPr>
          <w:p w14:paraId="2AF45079" w14:textId="77777777" w:rsidR="00792CB9" w:rsidRPr="00951EF5" w:rsidRDefault="00792CB9" w:rsidP="00E97606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54A60468" w14:textId="77777777" w:rsidR="00055135" w:rsidRPr="00951EF5" w:rsidRDefault="00055135" w:rsidP="008C4391">
      <w:pPr>
        <w:ind w:left="85" w:hanging="85"/>
        <w:jc w:val="center"/>
        <w:rPr>
          <w:b/>
          <w:bCs/>
          <w:sz w:val="2"/>
          <w:szCs w:val="2"/>
        </w:rPr>
      </w:pPr>
    </w:p>
    <w:p w14:paraId="0003E07A" w14:textId="77777777" w:rsidR="00E97606" w:rsidRPr="00951EF5" w:rsidRDefault="00266F71" w:rsidP="00951EF5">
      <w:pPr>
        <w:ind w:left="85" w:hanging="85"/>
        <w:jc w:val="center"/>
        <w:rPr>
          <w:b/>
          <w:bCs/>
          <w:rtl/>
        </w:rPr>
      </w:pPr>
      <w:r w:rsidRPr="00951EF5">
        <w:rPr>
          <w:rFonts w:hint="cs"/>
          <w:b/>
          <w:bCs/>
          <w:rtl/>
        </w:rPr>
        <w:t>(</w:t>
      </w:r>
      <w:r w:rsidR="00951EF5" w:rsidRPr="00951EF5">
        <w:rPr>
          <w:rFonts w:hint="cs"/>
          <w:b/>
          <w:bCs/>
          <w:rtl/>
        </w:rPr>
        <w:t>استعين بالله وتوكل عليه</w:t>
      </w:r>
      <w:r w:rsidRPr="00951EF5">
        <w:rPr>
          <w:rFonts w:hint="cs"/>
          <w:b/>
          <w:bCs/>
          <w:rtl/>
        </w:rPr>
        <w:t>)</w:t>
      </w:r>
      <w:r w:rsidR="0055649F" w:rsidRPr="00951EF5">
        <w:rPr>
          <w:b/>
          <w:bCs/>
          <w:noProof/>
          <w:rtl/>
          <w:lang w:val="ar-SA"/>
        </w:rPr>
        <w:t xml:space="preserve"> </w:t>
      </w:r>
    </w:p>
    <w:p w14:paraId="2FC761DE" w14:textId="77777777" w:rsidR="00A26B22" w:rsidRPr="00951EF5" w:rsidRDefault="00A26B22" w:rsidP="0055649F">
      <w:pPr>
        <w:ind w:left="85" w:hanging="85"/>
        <w:rPr>
          <w:b/>
          <w:bCs/>
          <w:sz w:val="4"/>
          <w:szCs w:val="4"/>
          <w:rtl/>
        </w:rPr>
      </w:pPr>
    </w:p>
    <w:tbl>
      <w:tblPr>
        <w:tblStyle w:val="a3"/>
        <w:bidiVisual/>
        <w:tblW w:w="10632" w:type="dxa"/>
        <w:tblInd w:w="-31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1"/>
        <w:gridCol w:w="372"/>
        <w:gridCol w:w="2174"/>
        <w:gridCol w:w="388"/>
        <w:gridCol w:w="2174"/>
        <w:gridCol w:w="372"/>
        <w:gridCol w:w="2069"/>
        <w:gridCol w:w="283"/>
        <w:gridCol w:w="978"/>
        <w:gridCol w:w="1291"/>
      </w:tblGrid>
      <w:tr w:rsidR="00AD48D7" w14:paraId="4B251F26" w14:textId="77777777" w:rsidTr="00305C00">
        <w:trPr>
          <w:trHeight w:val="256"/>
        </w:trPr>
        <w:tc>
          <w:tcPr>
            <w:tcW w:w="9341" w:type="dxa"/>
            <w:gridSpan w:val="9"/>
            <w:vMerge w:val="restart"/>
            <w:shd w:val="clear" w:color="auto" w:fill="D9E2F3" w:themeFill="accent1" w:themeFillTint="33"/>
            <w:vAlign w:val="center"/>
          </w:tcPr>
          <w:p w14:paraId="0F02484F" w14:textId="77777777" w:rsidR="00055135" w:rsidRPr="0043433E" w:rsidRDefault="00266F71" w:rsidP="004B4968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سؤال الأول / </w:t>
            </w:r>
            <w:r w:rsidR="004B4968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اختر</w:t>
            </w:r>
            <w:r w:rsidRPr="00C63EE0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الإجابة الصحيحة من الخيارات التالية</w:t>
            </w:r>
            <w:r w:rsidR="009D6BFE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:</w:t>
            </w:r>
          </w:p>
        </w:tc>
        <w:tc>
          <w:tcPr>
            <w:tcW w:w="1291" w:type="dxa"/>
            <w:vAlign w:val="center"/>
          </w:tcPr>
          <w:p w14:paraId="659CCB03" w14:textId="77777777" w:rsidR="00055135" w:rsidRPr="0043433E" w:rsidRDefault="00266F71" w:rsidP="009B568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20</w:t>
            </w: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درجة</w:t>
            </w:r>
          </w:p>
        </w:tc>
      </w:tr>
      <w:tr w:rsidR="00AD48D7" w14:paraId="017BF835" w14:textId="77777777" w:rsidTr="00305C00">
        <w:trPr>
          <w:trHeight w:val="70"/>
        </w:trPr>
        <w:tc>
          <w:tcPr>
            <w:tcW w:w="9341" w:type="dxa"/>
            <w:gridSpan w:val="9"/>
            <w:vMerge/>
            <w:shd w:val="clear" w:color="auto" w:fill="D9E2F3" w:themeFill="accent1" w:themeFillTint="33"/>
            <w:vAlign w:val="center"/>
          </w:tcPr>
          <w:p w14:paraId="6A28C9FF" w14:textId="77777777" w:rsidR="00055135" w:rsidRPr="0043433E" w:rsidRDefault="00055135" w:rsidP="00B43404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91" w:type="dxa"/>
            <w:vAlign w:val="center"/>
          </w:tcPr>
          <w:p w14:paraId="39DA29A2" w14:textId="77777777" w:rsidR="00055135" w:rsidRPr="0043433E" w:rsidRDefault="00266F71" w:rsidP="00B43404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BC0F7B">
              <w:rPr>
                <w:rFonts w:asciiTheme="minorBidi" w:hAnsiTheme="minorBidi" w:hint="cs"/>
                <w:b/>
                <w:bCs/>
                <w:sz w:val="20"/>
                <w:szCs w:val="20"/>
                <w:rtl/>
              </w:rPr>
              <w:t>درجة لكل سؤال</w:t>
            </w:r>
          </w:p>
        </w:tc>
      </w:tr>
      <w:tr w:rsidR="00AD48D7" w14:paraId="6D46470F" w14:textId="77777777" w:rsidTr="006F316E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0BEDC041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</w:tcPr>
          <w:p w14:paraId="3AF53D87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rFonts w:ascii="Arial" w:hAnsi="Arial" w:hint="cs"/>
                <w:b/>
                <w:sz w:val="28"/>
                <w:szCs w:val="28"/>
                <w:rtl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,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ascii="Arial" w:hAnsi="Arial" w:hint="cs"/>
                <w:b/>
                <w:sz w:val="28"/>
                <w:szCs w:val="28"/>
                <w:rtl/>
              </w:rPr>
              <w:t xml:space="preserve">  تكافيء اي من النقاط الاتية</w:t>
            </w:r>
          </w:p>
        </w:tc>
      </w:tr>
      <w:tr w:rsidR="00AD48D7" w14:paraId="1C2358BB" w14:textId="77777777" w:rsidTr="006F316E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3C20F8F8" w14:textId="77777777" w:rsidR="00CD33C9" w:rsidRPr="0043433E" w:rsidRDefault="00CD33C9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</w:tcPr>
          <w:p w14:paraId="57FC18EF" w14:textId="77777777" w:rsidR="00CD33C9" w:rsidRPr="0043433E" w:rsidRDefault="00266F71" w:rsidP="00D41A4D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14:paraId="7D5576AA" w14:textId="77777777" w:rsidR="00CD33C9" w:rsidRPr="0043433E" w:rsidRDefault="00266F71" w:rsidP="00D41A4D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,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88" w:type="dxa"/>
            <w:shd w:val="clear" w:color="auto" w:fill="auto"/>
          </w:tcPr>
          <w:p w14:paraId="52B662E6" w14:textId="77777777" w:rsidR="00CD33C9" w:rsidRPr="0043433E" w:rsidRDefault="00266F71" w:rsidP="00D41A4D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14:paraId="39FCF73C" w14:textId="77777777" w:rsidR="00CD33C9" w:rsidRPr="0043433E" w:rsidRDefault="00266F71" w:rsidP="00D41A4D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2,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14:paraId="38A57EEE" w14:textId="77777777" w:rsidR="00CD33C9" w:rsidRPr="0043433E" w:rsidRDefault="00266F71" w:rsidP="00D41A4D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14:paraId="40034AE6" w14:textId="77777777" w:rsidR="00CD33C9" w:rsidRPr="0064110D" w:rsidRDefault="00266F71" w:rsidP="00D41A4D">
            <w:pPr>
              <w:jc w:val="center"/>
              <w:rPr>
                <w:rFonts w:cs="Fanan"/>
                <w:b/>
                <w:bCs/>
                <w:color w:val="000000" w:themeColor="text1"/>
                <w:sz w:val="30"/>
                <w:szCs w:val="30"/>
                <w:rtl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,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cs="Fanan"/>
                <w:b/>
                <w:bCs/>
                <w:color w:val="000000" w:themeColor="text1"/>
                <w:sz w:val="30"/>
                <w:szCs w:val="30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14:paraId="595D3C9C" w14:textId="77777777" w:rsidR="00CD33C9" w:rsidRPr="0043433E" w:rsidRDefault="00266F71" w:rsidP="00D41A4D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14:paraId="68EB0B74" w14:textId="77777777" w:rsidR="00CD33C9" w:rsidRPr="0064110D" w:rsidRDefault="00266F71" w:rsidP="00D41A4D">
            <w:pPr>
              <w:jc w:val="center"/>
              <w:rPr>
                <w:rFonts w:cs="Fanan"/>
                <w:b/>
                <w:bCs/>
                <w:color w:val="000000" w:themeColor="text1"/>
                <w:sz w:val="30"/>
                <w:szCs w:val="30"/>
                <w:rtl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2,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den>
                  </m:f>
                </m:e>
              </m:d>
            </m:oMath>
            <w:r w:rsidR="00D41A4D">
              <w:rPr>
                <w:rFonts w:cs="Fanan"/>
                <w:b/>
                <w:bCs/>
                <w:color w:val="000000" w:themeColor="text1"/>
                <w:sz w:val="30"/>
                <w:szCs w:val="30"/>
                <w:rtl/>
              </w:rPr>
              <w:t xml:space="preserve"> </w:t>
            </w:r>
          </w:p>
        </w:tc>
      </w:tr>
      <w:tr w:rsidR="00AD48D7" w14:paraId="672ADB00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130FAD84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5B80618A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تسمى القيمة الأكثر تكراراً أو شيوعاً بين القيم </w:t>
            </w:r>
          </w:p>
        </w:tc>
      </w:tr>
      <w:tr w:rsidR="00AD48D7" w14:paraId="090654B3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7220701B" w14:textId="77777777" w:rsidR="007538ED" w:rsidRPr="0043433E" w:rsidRDefault="007538ED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6179A53B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12C4B828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وسيط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1FD98357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76906BE8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متوسط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1D88922D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1B5C9B98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منوال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4AC9E87D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3EE8EE2F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انحراف</w:t>
            </w:r>
          </w:p>
        </w:tc>
      </w:tr>
      <w:tr w:rsidR="00AD48D7" w14:paraId="4F73D157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52EBFF6A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42B25BAD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الشكل المقابل يظهر توزيعاً                                </w:t>
            </w:r>
            <w:r w:rsidRPr="00F56183">
              <w:rPr>
                <w:rFonts w:asciiTheme="minorBidi" w:hAnsiTheme="minorBidi" w:cs="Arial" w:hint="cs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2E344A59" wp14:editId="27150C8E">
                  <wp:extent cx="1967322" cy="676275"/>
                  <wp:effectExtent l="19050" t="0" r="0" b="0"/>
                  <wp:docPr id="3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1.jp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0144" cy="677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48D7" w14:paraId="672D1862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2932DA1D" w14:textId="77777777" w:rsidR="007538ED" w:rsidRPr="0043433E" w:rsidRDefault="007538ED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1EE64668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0327BC48" w14:textId="77777777" w:rsidR="007538ED" w:rsidRPr="0043433E" w:rsidRDefault="00266F71" w:rsidP="00F56183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1A6BDA">
              <w:rPr>
                <w:rFonts w:hint="cs"/>
                <w:b/>
                <w:bCs/>
                <w:i/>
                <w:sz w:val="28"/>
                <w:szCs w:val="28"/>
                <w:rtl/>
              </w:rPr>
              <w:t>ملتو لليمين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266EC7FC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02FAE060" w14:textId="77777777" w:rsidR="007538ED" w:rsidRPr="0043433E" w:rsidRDefault="00266F71" w:rsidP="00F56183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1A6BDA">
              <w:rPr>
                <w:rFonts w:hint="cs"/>
                <w:b/>
                <w:bCs/>
                <w:i/>
                <w:sz w:val="28"/>
                <w:szCs w:val="28"/>
                <w:rtl/>
              </w:rPr>
              <w:t>ملتو للي</w:t>
            </w:r>
            <w:r>
              <w:rPr>
                <w:rFonts w:hint="cs"/>
                <w:b/>
                <w:bCs/>
                <w:i/>
                <w:sz w:val="28"/>
                <w:szCs w:val="28"/>
                <w:rtl/>
              </w:rPr>
              <w:t>سار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6D7E747A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27474F9B" w14:textId="77777777" w:rsidR="007538ED" w:rsidRPr="0043433E" w:rsidRDefault="00266F71" w:rsidP="00F56183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طبيعياً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75C5AB45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3B487E96" w14:textId="77777777" w:rsidR="007538ED" w:rsidRPr="0043433E" w:rsidRDefault="00266F71" w:rsidP="00F56183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لايمكن التحديد</w:t>
            </w:r>
          </w:p>
        </w:tc>
      </w:tr>
      <w:tr w:rsidR="00AD48D7" w14:paraId="70F001FC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480D43EA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3FF33975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الصورة القطبية للمعادلة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9</m:t>
              </m:r>
            </m:oMath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     هى</w:t>
            </w:r>
          </w:p>
        </w:tc>
      </w:tr>
      <w:tr w:rsidR="00AD48D7" w14:paraId="4DB834FA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42892180" w14:textId="77777777" w:rsidR="007538ED" w:rsidRPr="0043433E" w:rsidRDefault="007538ED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21D6F635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4EB00667" w14:textId="77777777" w:rsidR="007538ED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9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51F26B45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5C0A0557" w14:textId="77777777" w:rsidR="007538ED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i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oMath>
            <w:r w:rsidR="00947148">
              <w:rPr>
                <w:rFonts w:asciiTheme="minorBidi" w:hAnsiTheme="minorBidi"/>
                <w:b/>
                <w:bCs/>
                <w:i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077BBB31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30C8FF73" w14:textId="77777777" w:rsidR="007538ED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θ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9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29FC9E8B" w14:textId="77777777" w:rsidR="007538ED" w:rsidRPr="0043433E" w:rsidRDefault="00266F71" w:rsidP="007538E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5B5B0413" w14:textId="77777777" w:rsidR="007538ED" w:rsidRPr="0043433E" w:rsidRDefault="00266F71" w:rsidP="002A6FA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θ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0247F3D7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2ED54020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4609D548" w14:textId="77777777" w:rsidR="00492C25" w:rsidRPr="0043433E" w:rsidRDefault="00266F71" w:rsidP="00D41A4D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قانون الانحراف </w:t>
            </w:r>
            <w:r w:rsidR="00D41A4D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المعياري</w:t>
            </w: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هو  </w:t>
            </w:r>
          </w:p>
        </w:tc>
      </w:tr>
      <w:tr w:rsidR="00AD48D7" w14:paraId="5F7D759D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1D6239ED" w14:textId="77777777" w:rsidR="00492C25" w:rsidRPr="0043433E" w:rsidRDefault="00492C25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5C550321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4465E526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np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1414CCAE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7CFCFBEF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npq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105A0008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67BFDE4A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ad>
                <m:radPr>
                  <m:degHide m:val="1"/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pq</m:t>
                  </m:r>
                </m:e>
              </m:rad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46BF9D3E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40001DA1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Theme="minorBidi" w:hAnsiTheme="minorBidi" w:cs="Cambria Math"/>
                  <w:sz w:val="28"/>
                  <w:szCs w:val="28"/>
                  <w:rtl/>
                </w:rPr>
                <m:t>∓</m:t>
              </m:r>
              <m:rad>
                <m:radPr>
                  <m:degHide m:val="1"/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</m:rad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608E425E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6B15F6DA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44ABFBD6" w14:textId="77777777" w:rsidR="00492C25" w:rsidRDefault="00266F71" w:rsidP="00492C25">
            <w:pPr>
              <w:pStyle w:val="a5"/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5408" behindDoc="0" locked="0" layoutInCell="1" allowOverlap="1" wp14:anchorId="6D8F5D5A" wp14:editId="28249F44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46990</wp:posOffset>
                  </wp:positionV>
                  <wp:extent cx="1485900" cy="923925"/>
                  <wp:effectExtent l="0" t="0" r="0" b="9525"/>
                  <wp:wrapNone/>
                  <wp:docPr id="26" name="صورة 26">
                    <a:hlinkClick xmlns:a="http://schemas.openxmlformats.org/drawingml/2006/main" r:id="rId1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صورة 26">
                            <a:hlinkClick r:id="rId11"/>
                          </pic:cNvPr>
                          <pic:cNvPicPr/>
                        </pic:nvPicPr>
                        <pic:blipFill>
                          <a:blip r:embed="rId12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640" t="33332" r="7382" b="177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9239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43433E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t xml:space="preserve">الشكل المقابل يعبر عن المعادلة القطبية  </w:t>
            </w:r>
          </w:p>
          <w:p w14:paraId="14E91723" w14:textId="77777777" w:rsidR="0043433E" w:rsidRDefault="0043433E" w:rsidP="00492C25">
            <w:pPr>
              <w:pStyle w:val="a5"/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</w:pPr>
          </w:p>
          <w:p w14:paraId="4D295DC0" w14:textId="77777777" w:rsidR="0043433E" w:rsidRPr="0043433E" w:rsidRDefault="0043433E" w:rsidP="00492C25">
            <w:pPr>
              <w:pStyle w:val="a5"/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</w:pPr>
          </w:p>
          <w:p w14:paraId="46FE65E4" w14:textId="77777777" w:rsidR="00492C25" w:rsidRDefault="00492C25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  <w:p w14:paraId="2897BF2F" w14:textId="77777777" w:rsidR="00C63EE0" w:rsidRPr="0043433E" w:rsidRDefault="00C63EE0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</w:tr>
      <w:tr w:rsidR="00AD48D7" w14:paraId="295A2D5C" w14:textId="77777777" w:rsidTr="003A2AC5">
        <w:trPr>
          <w:trHeight w:val="313"/>
        </w:trPr>
        <w:tc>
          <w:tcPr>
            <w:tcW w:w="531" w:type="dxa"/>
            <w:vMerge/>
            <w:shd w:val="clear" w:color="auto" w:fill="auto"/>
            <w:vAlign w:val="center"/>
          </w:tcPr>
          <w:p w14:paraId="4C94F740" w14:textId="77777777" w:rsidR="00492C25" w:rsidRPr="0043433E" w:rsidRDefault="00492C25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09DE29B2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2AF2442B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2B2DE96F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1B610990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7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74B8A2AA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6A454D4A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7FB3018C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114F46C2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 xml:space="preserve"> =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3D674D86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038AF4B2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lastRenderedPageBreak/>
              <w:t>7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04DA1514" w14:textId="77777777" w:rsidR="00492C25" w:rsidRPr="0043433E" w:rsidRDefault="00266F71" w:rsidP="00492C25">
            <w:pPr>
              <w:pStyle w:val="a6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الصورة الديكارتية للنقطة 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7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</m:sup>
                  </m:sSup>
                </m:e>
              </m:d>
            </m:oMath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   هى</w:t>
            </w:r>
          </w:p>
        </w:tc>
      </w:tr>
      <w:tr w:rsidR="00AD48D7" w14:paraId="75AC2254" w14:textId="77777777" w:rsidTr="003A2AC5">
        <w:trPr>
          <w:trHeight w:val="370"/>
        </w:trPr>
        <w:tc>
          <w:tcPr>
            <w:tcW w:w="531" w:type="dxa"/>
            <w:vMerge/>
            <w:shd w:val="clear" w:color="auto" w:fill="auto"/>
            <w:vAlign w:val="center"/>
          </w:tcPr>
          <w:p w14:paraId="3F15DC6E" w14:textId="77777777" w:rsidR="00492C25" w:rsidRPr="0043433E" w:rsidRDefault="00492C25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44B63E21" w14:textId="77777777" w:rsidR="00492C25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1E7A4D7C" w14:textId="77777777" w:rsidR="00492C25" w:rsidRPr="0043433E" w:rsidRDefault="00266F71" w:rsidP="003A2AC5">
            <w:pPr>
              <w:pStyle w:val="a5"/>
              <w:bidi w:val="0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d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54FB4B30" w14:textId="77777777" w:rsidR="00492C25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478052AB" w14:textId="77777777" w:rsidR="00492C25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d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20F048FC" w14:textId="77777777" w:rsidR="00492C25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3D2C9D60" w14:textId="77777777" w:rsidR="00492C25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</m:d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739E3DB2" w14:textId="77777777" w:rsidR="00492C25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18B1BCFE" w14:textId="77777777" w:rsidR="00492C25" w:rsidRPr="0043433E" w:rsidRDefault="00266F71" w:rsidP="003A2AC5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d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3C053CA3" w14:textId="77777777" w:rsidTr="009B2276">
        <w:trPr>
          <w:trHeight w:val="432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67ADEA59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16043F83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قيمة المطلقة للعدد المركب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z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</w:p>
        </w:tc>
      </w:tr>
      <w:tr w:rsidR="00AD48D7" w14:paraId="4140C9C1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2FF40DF6" w14:textId="77777777" w:rsidR="00492C25" w:rsidRPr="0043433E" w:rsidRDefault="00492C25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40C85A8D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6146B84D" w14:textId="77777777" w:rsidR="00492C25" w:rsidRPr="0043433E" w:rsidRDefault="00266F71" w:rsidP="00947148">
            <w:pPr>
              <w:pStyle w:val="a5"/>
              <w:bidi w:val="0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2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71193D15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70494A08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46AA1B67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06EA1A0F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EastAsia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9</m:t>
                  </m:r>
                </m:e>
              </m:rad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5DF66A8B" w14:textId="77777777" w:rsidR="00492C25" w:rsidRPr="0043433E" w:rsidRDefault="00266F71" w:rsidP="00492C25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51624012" w14:textId="77777777" w:rsidR="00492C25" w:rsidRPr="0043433E" w:rsidRDefault="00266F71" w:rsidP="00947148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rad>
            </m:oMath>
            <w:r w:rsidR="0094714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48A10A66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6D88DB6F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</w:tcPr>
          <w:p w14:paraId="365727DD" w14:textId="77777777" w:rsidR="00CD33C9" w:rsidRPr="0064110D" w:rsidRDefault="00266F71" w:rsidP="00CD33C9">
            <w:pPr>
              <w:rPr>
                <w:rFonts w:cs="Fanan"/>
                <w:b/>
                <w:bCs/>
                <w:color w:val="000000" w:themeColor="text1"/>
                <w:sz w:val="30"/>
                <w:szCs w:val="30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اتج الضرب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3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3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func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على الصورة الديكارتية</w:t>
            </w:r>
          </w:p>
        </w:tc>
      </w:tr>
      <w:tr w:rsidR="00AD48D7" w14:paraId="12FF53A0" w14:textId="77777777" w:rsidTr="006F316E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6518BEF9" w14:textId="77777777" w:rsidR="00CD33C9" w:rsidRPr="0043433E" w:rsidRDefault="00CD33C9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</w:tcPr>
          <w:p w14:paraId="01634116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14:paraId="57C48850" w14:textId="77777777" w:rsidR="00CD33C9" w:rsidRPr="0043433E" w:rsidRDefault="00266F71" w:rsidP="00CD33C9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</m:t>
              </m:r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88" w:type="dxa"/>
            <w:shd w:val="clear" w:color="auto" w:fill="auto"/>
          </w:tcPr>
          <w:p w14:paraId="29AE3C0F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14:paraId="1C42C5F9" w14:textId="77777777" w:rsidR="00CD33C9" w:rsidRPr="0043433E" w:rsidRDefault="00266F71" w:rsidP="00CD33C9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10+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14:paraId="48B18F9D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14:paraId="5EDF4FAD" w14:textId="77777777" w:rsidR="00CD33C9" w:rsidRPr="0043433E" w:rsidRDefault="00266F71" w:rsidP="00CD33C9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14:paraId="3800914A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14:paraId="08D29DE0" w14:textId="77777777" w:rsidR="00CD33C9" w:rsidRPr="0043433E" w:rsidRDefault="00266F71" w:rsidP="00CD33C9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10+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0A9E3079" w14:textId="77777777" w:rsidTr="006F316E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6837CBE8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</w:tcPr>
          <w:p w14:paraId="3F96789F" w14:textId="77777777" w:rsidR="00CD33C9" w:rsidRPr="00CD33C9" w:rsidRDefault="00266F71" w:rsidP="00CD33C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ريد أن تعرف ما إذا كان التدخين لمدة  </w:t>
            </w:r>
            <w:r>
              <w:rPr>
                <w:sz w:val="28"/>
                <w:szCs w:val="28"/>
              </w:rPr>
              <w:t>10</w:t>
            </w:r>
            <w:r>
              <w:rPr>
                <w:rFonts w:hint="cs"/>
                <w:sz w:val="28"/>
                <w:szCs w:val="28"/>
                <w:rtl/>
              </w:rPr>
              <w:t xml:space="preserve"> سنوات يؤثر في سعة الرئة أو لا .الحالة السابقة  تتطلب دراسة </w:t>
            </w:r>
          </w:p>
        </w:tc>
      </w:tr>
      <w:tr w:rsidR="00AD48D7" w14:paraId="254A81AB" w14:textId="77777777" w:rsidTr="006F316E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71B65B16" w14:textId="77777777" w:rsidR="00CD33C9" w:rsidRPr="0043433E" w:rsidRDefault="00CD33C9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</w:tcPr>
          <w:p w14:paraId="7BD13F9E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14:paraId="25828E81" w14:textId="77777777" w:rsidR="00CD33C9" w:rsidRPr="00947148" w:rsidRDefault="00266F71" w:rsidP="00CD33C9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مسحية </w:t>
            </w:r>
          </w:p>
        </w:tc>
        <w:tc>
          <w:tcPr>
            <w:tcW w:w="388" w:type="dxa"/>
            <w:shd w:val="clear" w:color="auto" w:fill="auto"/>
          </w:tcPr>
          <w:p w14:paraId="1CA1B951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14:paraId="034F12B9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قائمة على الملاحظة</w:t>
            </w:r>
          </w:p>
        </w:tc>
        <w:tc>
          <w:tcPr>
            <w:tcW w:w="372" w:type="dxa"/>
            <w:shd w:val="clear" w:color="auto" w:fill="auto"/>
          </w:tcPr>
          <w:p w14:paraId="0B8E02D3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14:paraId="620F144C" w14:textId="77777777" w:rsidR="00CD33C9" w:rsidRPr="0043433E" w:rsidRDefault="00266F71" w:rsidP="00CD33C9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تجريبية غير متحيزة</w:t>
            </w:r>
          </w:p>
        </w:tc>
        <w:tc>
          <w:tcPr>
            <w:tcW w:w="283" w:type="dxa"/>
            <w:shd w:val="clear" w:color="auto" w:fill="auto"/>
          </w:tcPr>
          <w:p w14:paraId="778A888E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14:paraId="18A5A227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تجريبية متحيزة</w:t>
            </w:r>
          </w:p>
        </w:tc>
      </w:tr>
      <w:tr w:rsidR="00AD48D7" w14:paraId="2F115169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365D4C3F" w14:textId="77777777" w:rsidR="00CD33C9" w:rsidRPr="0043433E" w:rsidRDefault="00266F71" w:rsidP="00CD33C9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3442DF89" w14:textId="77777777" w:rsidR="007F2577" w:rsidRDefault="00266F71" w:rsidP="007F2577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إذا كان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∩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2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5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,</w:t>
            </w:r>
          </w:p>
          <w:p w14:paraId="04864BA9" w14:textId="77777777" w:rsidR="00CD33C9" w:rsidRPr="007F2577" w:rsidRDefault="00266F71" w:rsidP="007F2577">
            <w:pPr>
              <w:pStyle w:val="a5"/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7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فما قيمة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/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d>
            </m:oMath>
          </w:p>
        </w:tc>
      </w:tr>
      <w:tr w:rsidR="00AD48D7" w14:paraId="0A572B40" w14:textId="77777777" w:rsidTr="006F316E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466CF9C4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</w:tcPr>
          <w:p w14:paraId="5DB6BF20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14:paraId="46CF102E" w14:textId="77777777" w:rsidR="007F2577" w:rsidRPr="0043433E" w:rsidRDefault="00266F71" w:rsidP="007F2577">
            <w:pPr>
              <w:pStyle w:val="a5"/>
              <w:bidi w:val="0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88" w:type="dxa"/>
            <w:shd w:val="clear" w:color="auto" w:fill="auto"/>
          </w:tcPr>
          <w:p w14:paraId="10ACA196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14:paraId="49BFA80C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14:paraId="589EA2CF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14:paraId="58D8BFDB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14:paraId="0E451A8A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14:paraId="0C17DBC7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D41A4D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49E78847" w14:textId="77777777" w:rsidTr="006F316E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4D22F471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</w:tcPr>
          <w:p w14:paraId="510863BF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ن الشروط التي يجب أن يحققها التوزيع الاحتمالي ....</w:t>
            </w:r>
          </w:p>
        </w:tc>
      </w:tr>
      <w:tr w:rsidR="00AD48D7" w14:paraId="228AD2F8" w14:textId="77777777" w:rsidTr="006F316E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5263E93A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</w:tcPr>
          <w:p w14:paraId="5DF74350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14:paraId="71DE4DD1" w14:textId="77777777" w:rsidR="007F2577" w:rsidRPr="0043433E" w:rsidRDefault="00E04604" w:rsidP="007F2577">
            <w:pPr>
              <w:pStyle w:val="a5"/>
              <w:rPr>
                <w:rFonts w:asciiTheme="minorBidi" w:hAnsiTheme="minorBidi"/>
                <w:b/>
                <w:bCs/>
                <w:i/>
                <w:sz w:val="28"/>
                <w:szCs w:val="28"/>
              </w:rPr>
            </w:pPr>
            <w:r>
              <w:rPr>
                <w:noProof/>
                <w:position w:val="-14"/>
                <w:sz w:val="28"/>
                <w:szCs w:val="28"/>
              </w:rPr>
            </w:r>
            <w:r w:rsidR="00E04604">
              <w:rPr>
                <w:noProof/>
                <w:position w:val="-14"/>
                <w:sz w:val="28"/>
                <w:szCs w:val="28"/>
              </w:rPr>
              <w:object w:dxaOrig="1260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25pt;height:20.3pt" o:ole="">
                  <v:imagedata r:id="rId13" o:title=""/>
                </v:shape>
                <o:OLEObject Type="Embed" ProgID="Equation.DSMT4" ShapeID="_x0000_i1025" DrawAspect="Content" ObjectID="_1811461151" r:id="rId14"/>
              </w:object>
            </w:r>
          </w:p>
        </w:tc>
        <w:tc>
          <w:tcPr>
            <w:tcW w:w="388" w:type="dxa"/>
            <w:shd w:val="clear" w:color="auto" w:fill="auto"/>
          </w:tcPr>
          <w:p w14:paraId="785C517E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14:paraId="08AF57AC" w14:textId="77777777" w:rsidR="007F2577" w:rsidRPr="0043433E" w:rsidRDefault="00E04604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noProof/>
                <w:position w:val="-14"/>
                <w:sz w:val="28"/>
                <w:szCs w:val="28"/>
              </w:rPr>
            </w:r>
            <w:r w:rsidR="00E04604">
              <w:rPr>
                <w:noProof/>
                <w:position w:val="-14"/>
                <w:sz w:val="28"/>
                <w:szCs w:val="28"/>
              </w:rPr>
              <w:object w:dxaOrig="1260" w:dyaOrig="405">
                <v:shape id="_x0000_i1026" type="#_x0000_t75" style="width:63.25pt;height:20.3pt" o:ole="">
                  <v:imagedata r:id="rId15" o:title=""/>
                </v:shape>
                <o:OLEObject Type="Embed" ProgID="Equation.DSMT4" ShapeID="_x0000_i1026" DrawAspect="Content" ObjectID="_1811461152" r:id="rId16"/>
              </w:object>
            </w:r>
          </w:p>
        </w:tc>
        <w:tc>
          <w:tcPr>
            <w:tcW w:w="372" w:type="dxa"/>
            <w:shd w:val="clear" w:color="auto" w:fill="auto"/>
          </w:tcPr>
          <w:p w14:paraId="49C30F91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14:paraId="5B38FC59" w14:textId="77777777" w:rsidR="007F2577" w:rsidRPr="0043433E" w:rsidRDefault="00E04604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noProof/>
                <w:position w:val="-14"/>
                <w:sz w:val="28"/>
                <w:szCs w:val="28"/>
              </w:rPr>
            </w:r>
            <w:r w:rsidR="00E04604">
              <w:rPr>
                <w:noProof/>
                <w:position w:val="-14"/>
                <w:sz w:val="28"/>
                <w:szCs w:val="28"/>
              </w:rPr>
              <w:object w:dxaOrig="1305" w:dyaOrig="405">
                <v:shape id="_x0000_i1027" type="#_x0000_t75" style="width:65.1pt;height:20.3pt" o:ole="">
                  <v:imagedata r:id="rId17" o:title=""/>
                </v:shape>
                <o:OLEObject Type="Embed" ProgID="Equation.DSMT4" ShapeID="_x0000_i1027" DrawAspect="Content" ObjectID="_1811461153" r:id="rId18"/>
              </w:object>
            </w:r>
          </w:p>
        </w:tc>
        <w:tc>
          <w:tcPr>
            <w:tcW w:w="283" w:type="dxa"/>
            <w:shd w:val="clear" w:color="auto" w:fill="auto"/>
          </w:tcPr>
          <w:p w14:paraId="3435D7E5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14:paraId="10A845CF" w14:textId="77777777" w:rsidR="007F2577" w:rsidRPr="0043433E" w:rsidRDefault="00E04604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noProof/>
                <w:position w:val="-14"/>
                <w:sz w:val="28"/>
                <w:szCs w:val="28"/>
              </w:rPr>
            </w:r>
            <w:r w:rsidR="00E04604">
              <w:rPr>
                <w:noProof/>
                <w:position w:val="-14"/>
                <w:sz w:val="28"/>
                <w:szCs w:val="28"/>
              </w:rPr>
              <w:object w:dxaOrig="1260" w:dyaOrig="405">
                <v:shape id="_x0000_i1028" type="#_x0000_t75" style="width:63.25pt;height:20.3pt" o:ole="">
                  <v:imagedata r:id="rId19" o:title=""/>
                </v:shape>
                <o:OLEObject Type="Embed" ProgID="Equation.DSMT4" ShapeID="_x0000_i1028" DrawAspect="Content" ObjectID="_1811461154" r:id="rId20"/>
              </w:object>
            </w:r>
          </w:p>
        </w:tc>
      </w:tr>
      <w:tr w:rsidR="00AD48D7" w14:paraId="24CFE1B2" w14:textId="77777777" w:rsidTr="006F316E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42CC337C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10101" w:type="dxa"/>
            <w:gridSpan w:val="9"/>
            <w:shd w:val="clear" w:color="auto" w:fill="auto"/>
          </w:tcPr>
          <w:p w14:paraId="2EDFE926" w14:textId="77777777" w:rsidR="007F2577" w:rsidRDefault="007F2577" w:rsidP="007F2577">
            <w:pPr>
              <w:rPr>
                <w:sz w:val="28"/>
                <w:szCs w:val="28"/>
                <w:rtl/>
              </w:rPr>
            </w:pPr>
          </w:p>
          <w:p w14:paraId="5F002D1F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في تجربة ذات الحدين إذا كان احتمال النجاح </w:t>
            </w:r>
            <w:r>
              <w:rPr>
                <w:sz w:val="28"/>
                <w:szCs w:val="28"/>
              </w:rPr>
              <w:t xml:space="preserve">p </w:t>
            </w:r>
            <w:r>
              <w:rPr>
                <w:rFonts w:hint="cs"/>
                <w:sz w:val="28"/>
                <w:szCs w:val="28"/>
                <w:rtl/>
              </w:rPr>
              <w:t xml:space="preserve"> يساوي  </w:t>
            </w:r>
            <w:r>
              <w:rPr>
                <w:sz w:val="28"/>
                <w:szCs w:val="28"/>
              </w:rPr>
              <w:t>0.78</w:t>
            </w:r>
            <w:r>
              <w:rPr>
                <w:rFonts w:hint="cs"/>
                <w:sz w:val="28"/>
                <w:szCs w:val="28"/>
                <w:rtl/>
              </w:rPr>
              <w:t xml:space="preserve"> فإن احتمال الفشل </w:t>
            </w:r>
            <w:r>
              <w:rPr>
                <w:sz w:val="28"/>
                <w:szCs w:val="28"/>
              </w:rPr>
              <w:t>q</w:t>
            </w:r>
            <w:r>
              <w:rPr>
                <w:rFonts w:hint="cs"/>
                <w:sz w:val="28"/>
                <w:szCs w:val="28"/>
                <w:rtl/>
              </w:rPr>
              <w:t xml:space="preserve"> يساوي .......</w:t>
            </w:r>
          </w:p>
        </w:tc>
      </w:tr>
      <w:tr w:rsidR="00AD48D7" w14:paraId="3F201C49" w14:textId="77777777" w:rsidTr="006F316E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56121E90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</w:tcPr>
          <w:p w14:paraId="102B5D4C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14:paraId="6AA6DE0F" w14:textId="77777777" w:rsidR="007F2577" w:rsidRPr="003A2AC5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rtl/>
              </w:rPr>
            </w:pPr>
            <w:r>
              <w:rPr>
                <w:iCs/>
                <w:sz w:val="28"/>
                <w:szCs w:val="28"/>
              </w:rPr>
              <w:t>0.22</w:t>
            </w:r>
          </w:p>
        </w:tc>
        <w:tc>
          <w:tcPr>
            <w:tcW w:w="388" w:type="dxa"/>
            <w:shd w:val="clear" w:color="auto" w:fill="auto"/>
          </w:tcPr>
          <w:p w14:paraId="1EA1E128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14:paraId="43479119" w14:textId="77777777" w:rsidR="007F2577" w:rsidRPr="003A2AC5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rtl/>
              </w:rPr>
            </w:pPr>
            <w:r>
              <w:rPr>
                <w:sz w:val="28"/>
                <w:szCs w:val="28"/>
              </w:rPr>
              <w:t>0.32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</w:tcPr>
          <w:p w14:paraId="2B96568F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14:paraId="418363B2" w14:textId="77777777" w:rsidR="007F2577" w:rsidRPr="003A2AC5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rtl/>
              </w:rPr>
            </w:pPr>
            <w:r>
              <w:rPr>
                <w:sz w:val="28"/>
                <w:szCs w:val="28"/>
              </w:rPr>
              <w:t>0.30</w:t>
            </w:r>
          </w:p>
        </w:tc>
        <w:tc>
          <w:tcPr>
            <w:tcW w:w="283" w:type="dxa"/>
            <w:shd w:val="clear" w:color="auto" w:fill="auto"/>
          </w:tcPr>
          <w:p w14:paraId="689482E5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14:paraId="246E863A" w14:textId="77777777" w:rsidR="007F2577" w:rsidRPr="003A2AC5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rtl/>
              </w:rPr>
            </w:pPr>
            <w:r>
              <w:rPr>
                <w:sz w:val="28"/>
                <w:szCs w:val="28"/>
              </w:rPr>
              <w:t>0.15</w:t>
            </w:r>
          </w:p>
        </w:tc>
      </w:tr>
      <w:tr w:rsidR="00AD48D7" w14:paraId="266FB2B2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4DEA05B8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25EA3E95" w14:textId="77777777" w:rsidR="007F2577" w:rsidRPr="0043433E" w:rsidRDefault="00266F71" w:rsidP="007F2577">
            <w:pPr>
              <w:pStyle w:val="a5"/>
              <w:jc w:val="right"/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</w:pPr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من الشكل المقابل 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w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→∞</m:t>
                      </m:r>
                    </m:lim>
                  </m:limLow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  تساوي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</w:t>
            </w:r>
            <w:r w:rsidRPr="00A5675B">
              <w:rPr>
                <w:rFonts w:asciiTheme="minorBidi" w:hAnsiTheme="minorBidi" w:cs="Arial" w:hint="cs"/>
                <w:b/>
                <w:bCs/>
                <w:i/>
                <w:noProof/>
                <w:sz w:val="28"/>
                <w:szCs w:val="28"/>
                <w:rtl/>
              </w:rPr>
              <w:drawing>
                <wp:inline distT="0" distB="0" distL="0" distR="0" wp14:anchorId="5A6B64EA" wp14:editId="3CEA5E2C">
                  <wp:extent cx="1209675" cy="534675"/>
                  <wp:effectExtent l="38100" t="57150" r="123825" b="93975"/>
                  <wp:docPr id="33868356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8683568" name="1.jp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675" cy="53467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48D7" w14:paraId="311F9A74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262724F7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46C1EA74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184C2C00" w14:textId="77777777" w:rsidR="007F2577" w:rsidRPr="003A056F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∞</m:t>
              </m:r>
            </m:oMath>
            <w:r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3D40B6E5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76B54030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-∞</m:t>
              </m:r>
            </m:oMath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226C58D7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3198FD0F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5530F0D4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5193E0B0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غير موجودة</w:t>
            </w:r>
          </w:p>
        </w:tc>
      </w:tr>
      <w:tr w:rsidR="00AD48D7" w14:paraId="2CA28650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247517CE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3B1EEE23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شتقة الدال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oMath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 </w:t>
            </w:r>
          </w:p>
        </w:tc>
      </w:tr>
      <w:tr w:rsidR="00AD48D7" w14:paraId="00394518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72077D7B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2465D065" w14:textId="77777777" w:rsidR="007F2577" w:rsidRPr="0043433E" w:rsidRDefault="00266F71" w:rsidP="007F2577">
            <w:pPr>
              <w:pStyle w:val="a5"/>
              <w:bidi w:val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70F87E24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080C27EA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5563E0A6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73AE1353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78283AE1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5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3A67C0F3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396203D1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5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313E6E1A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301C46DE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47D77F60" w14:textId="77777777" w:rsidR="007F2577" w:rsidRPr="0043433E" w:rsidRDefault="00266F71" w:rsidP="007F2577">
            <w:pPr>
              <w:pStyle w:val="a5"/>
              <w:rPr>
                <w:rFonts w:asciiTheme="minorBidi" w:eastAsia="Calibr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حساب التكامل للدالة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Theme="minorBidi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9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Theme="minorBidi" w:hAnsiTheme="minorBidi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inorBidi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</m:e>
              </m:nary>
            </m:oMath>
            <w:r w:rsidRPr="0043433E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يساوي</w:t>
            </w:r>
          </w:p>
        </w:tc>
      </w:tr>
      <w:tr w:rsidR="00AD48D7" w14:paraId="18A445FC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4312A852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3DD03991" w14:textId="77777777" w:rsidR="007F2577" w:rsidRPr="0043433E" w:rsidRDefault="00266F71" w:rsidP="007F2577">
            <w:pPr>
              <w:pStyle w:val="a5"/>
              <w:bidi w:val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783D391A" w14:textId="77777777" w:rsidR="007F2577" w:rsidRPr="0043433E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Theme="minorBidi" w:hAnsiTheme="minorBidi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oMath>
            <w:r>
              <w:rPr>
                <w:rFonts w:asciiTheme="minorBidi" w:eastAsia="Calibr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5FC49AF2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1479238A" w14:textId="77777777" w:rsidR="007F2577" w:rsidRPr="0043433E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Theme="minorBidi" w:hAnsiTheme="minorBidi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>
              <w:rPr>
                <w:rFonts w:asciiTheme="minorBidi" w:eastAsia="Calibr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06550EA6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081F9B8C" w14:textId="77777777" w:rsidR="007F2577" w:rsidRPr="0043433E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Bidi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>
              <w:rPr>
                <w:rFonts w:asciiTheme="minorBidi" w:eastAsia="Calibr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3F9F07E6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52FEEBAE" w14:textId="77777777" w:rsidR="007F2577" w:rsidRPr="0043433E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bi"/>
                </m:rPr>
                <w:rPr>
                  <w:rFonts w:asciiTheme="minorBidi" w:hAnsiTheme="minorBidi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>
              <w:rPr>
                <w:rFonts w:asciiTheme="minorBidi" w:eastAsia="Calibri" w:hAnsiTheme="minorBidi"/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AD48D7" w14:paraId="6C5E7F6D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711D8ADE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15655AF1" w14:textId="77777777" w:rsidR="007F2577" w:rsidRPr="0043433E" w:rsidRDefault="00266F71" w:rsidP="007F2577">
            <w:pPr>
              <w:pStyle w:val="a5"/>
              <w:rPr>
                <w:rFonts w:asciiTheme="minorBidi" w:eastAsia="Calibri" w:hAnsiTheme="minorBidi"/>
                <w:b/>
                <w:bCs/>
                <w:sz w:val="28"/>
                <w:szCs w:val="28"/>
                <w:rtl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→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</m:d>
                </m:e>
              </m:func>
            </m:oMath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  تساوي</w:t>
            </w:r>
          </w:p>
        </w:tc>
      </w:tr>
      <w:tr w:rsidR="00AD48D7" w14:paraId="17E53559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004B7B6D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6ACABD9E" w14:textId="77777777" w:rsidR="007F2577" w:rsidRPr="0043433E" w:rsidRDefault="00266F71" w:rsidP="007F2577">
            <w:pPr>
              <w:pStyle w:val="a5"/>
              <w:bidi w:val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7ED93901" w14:textId="77777777" w:rsidR="007F2577" w:rsidRPr="0043433E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6E6CC516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5DD1C238" w14:textId="77777777" w:rsidR="007F2577" w:rsidRPr="00470084" w:rsidRDefault="00266F71" w:rsidP="007F2577">
            <w:pPr>
              <w:pStyle w:val="a5"/>
              <w:jc w:val="center"/>
              <w:rPr>
                <w:rFonts w:ascii="Cambria Math" w:eastAsia="Calibri" w:hAnsi="Cambria Math"/>
                <w:b/>
                <w:bCs/>
                <w:sz w:val="28"/>
                <w:szCs w:val="28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10</m:t>
              </m:r>
            </m:oMath>
            <w:r>
              <w:rPr>
                <w:rFonts w:ascii="Cambria Math" w:eastAsia="Calibri" w:hAnsi="Cambria Math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5314C778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5F351A5D" w14:textId="77777777" w:rsidR="007F2577" w:rsidRPr="0043433E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"/>
                </m:rPr>
                <w:rPr>
                  <w:rFonts w:asciiTheme="minorBidi" w:hAnsiTheme="minorBidi" w:cs="Cambria Math"/>
                  <w:sz w:val="28"/>
                  <w:szCs w:val="28"/>
                  <w:rtl/>
                </w:rPr>
                <m:t>20</m:t>
              </m:r>
            </m:oMath>
            <w:r>
              <w:rPr>
                <w:rFonts w:asciiTheme="minorBidi" w:eastAsia="Calibr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13413E79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490675E2" w14:textId="77777777" w:rsidR="007F2577" w:rsidRPr="00470084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i/>
                <w:sz w:val="28"/>
                <w:szCs w:val="28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10</m:t>
              </m:r>
            </m:oMath>
            <w:r>
              <w:rPr>
                <w:rFonts w:asciiTheme="minorBidi" w:eastAsia="Calibri" w:hAnsiTheme="minorBidi"/>
                <w:b/>
                <w:bCs/>
                <w:i/>
                <w:sz w:val="28"/>
                <w:szCs w:val="28"/>
              </w:rPr>
              <w:t xml:space="preserve"> </w:t>
            </w:r>
          </w:p>
        </w:tc>
      </w:tr>
      <w:tr w:rsidR="00AD48D7" w14:paraId="7E779692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4F3C4D6E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57735458" w14:textId="77777777" w:rsidR="007F2577" w:rsidRPr="0043433E" w:rsidRDefault="00266F71" w:rsidP="007F2577">
            <w:pPr>
              <w:pStyle w:val="a5"/>
              <w:rPr>
                <w:rFonts w:asciiTheme="minorBidi" w:eastAsia="Calibri" w:hAnsiTheme="minorBidi"/>
                <w:b/>
                <w:bCs/>
                <w:sz w:val="28"/>
                <w:szCs w:val="28"/>
                <w:rtl/>
              </w:rPr>
            </w:pPr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التكامل  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naryPr>
                <m:sub/>
                <m:sup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e>
              </m:nary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dx</m:t>
              </m:r>
            </m:oMath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   يساوي</w:t>
            </w:r>
          </w:p>
        </w:tc>
      </w:tr>
      <w:tr w:rsidR="00AD48D7" w14:paraId="66048541" w14:textId="77777777" w:rsidTr="00305C00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4CD860BD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24041CB0" w14:textId="77777777" w:rsidR="007F2577" w:rsidRPr="0043433E" w:rsidRDefault="00266F71" w:rsidP="007F2577">
            <w:pPr>
              <w:pStyle w:val="a5"/>
              <w:bidi w:val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14:paraId="4CCD403D" w14:textId="77777777" w:rsidR="007F2577" w:rsidRPr="001A6BDA" w:rsidRDefault="00266F71" w:rsidP="007F2577">
            <w:pPr>
              <w:jc w:val="center"/>
              <w:rPr>
                <w:b/>
                <w:bCs/>
                <w:i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>
              <w:rPr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792635C1" w14:textId="77777777" w:rsidR="007F2577" w:rsidRPr="0043433E" w:rsidRDefault="00266F71" w:rsidP="007F2577">
            <w:pPr>
              <w:pStyle w:val="a5"/>
              <w:jc w:val="both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14:paraId="49E925E6" w14:textId="77777777" w:rsidR="007F2577" w:rsidRPr="001A6BDA" w:rsidRDefault="00266F71" w:rsidP="007F2577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105FBAE7" w14:textId="77777777" w:rsidR="007F2577" w:rsidRPr="0043433E" w:rsidRDefault="00266F71" w:rsidP="007F2577">
            <w:pPr>
              <w:pStyle w:val="a5"/>
              <w:jc w:val="both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14:paraId="4391FB4C" w14:textId="77777777" w:rsidR="007F2577" w:rsidRPr="001A6BDA" w:rsidRDefault="00266F71" w:rsidP="007F2577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5262621C" w14:textId="77777777" w:rsidR="007F2577" w:rsidRPr="0043433E" w:rsidRDefault="00266F71" w:rsidP="007F2577">
            <w:pPr>
              <w:pStyle w:val="a5"/>
              <w:jc w:val="both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14:paraId="235A9B4C" w14:textId="77777777" w:rsidR="007F2577" w:rsidRPr="001A6BDA" w:rsidRDefault="00266F71" w:rsidP="007F2577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4C28BE61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5678F5DD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797D04A9" w14:textId="77777777" w:rsidR="007F2577" w:rsidRPr="007F2577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يحتوي كيس على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35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  كرة منها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 كرات خضراء و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8</m:t>
              </m:r>
            </m:oMath>
            <w:r w:rsidRPr="001A6BDA">
              <w:rPr>
                <w:rFonts w:hint="cs"/>
                <w:b/>
                <w:bCs/>
                <w:sz w:val="28"/>
                <w:szCs w:val="28"/>
                <w:rtl/>
              </w:rPr>
              <w:t xml:space="preserve">  كرات زرقاء إذا سحبت منه كرة واحدة عشوائيا فما احتمال ان تكون خضراء إذا علم انها ليست زرقاء ؟</w:t>
            </w:r>
          </w:p>
        </w:tc>
      </w:tr>
      <w:tr w:rsidR="00AD48D7" w14:paraId="5AFF9FE9" w14:textId="77777777" w:rsidTr="00305C00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521C7A29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29875874" w14:textId="77777777" w:rsidR="007F2577" w:rsidRPr="0043433E" w:rsidRDefault="00266F71" w:rsidP="007F2577">
            <w:pPr>
              <w:pStyle w:val="a5"/>
              <w:bidi w:val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</w:tcPr>
          <w:p w14:paraId="485920A6" w14:textId="77777777" w:rsidR="007F2577" w:rsidRPr="001A6BDA" w:rsidRDefault="00266F71" w:rsidP="007F2577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Pr="001A6BDA">
              <w:rPr>
                <w:b/>
                <w:bCs/>
                <w:i/>
                <w:sz w:val="28"/>
                <w:szCs w:val="28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1E465739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</w:tcPr>
          <w:p w14:paraId="0B8CF429" w14:textId="77777777" w:rsidR="007F2577" w:rsidRPr="001A6BDA" w:rsidRDefault="00266F71" w:rsidP="007F2577">
            <w:pPr>
              <w:jc w:val="center"/>
              <w:rPr>
                <w:b/>
                <w:bCs/>
                <w:i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5</m:t>
                  </m:r>
                </m:den>
              </m:f>
            </m:oMath>
            <w:r w:rsidRPr="001A6BDA">
              <w:rPr>
                <w:b/>
                <w:bCs/>
                <w:i/>
                <w:sz w:val="28"/>
                <w:szCs w:val="28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397F8331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</w:tcPr>
          <w:p w14:paraId="6BD8AE6A" w14:textId="77777777" w:rsidR="007F2577" w:rsidRPr="001A6BDA" w:rsidRDefault="00266F71" w:rsidP="007F2577">
            <w:pPr>
              <w:jc w:val="center"/>
              <w:rPr>
                <w:b/>
                <w:bCs/>
                <w:i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7</m:t>
                  </m:r>
                </m:den>
              </m:f>
            </m:oMath>
            <w:r w:rsidRPr="001A6BDA">
              <w:rPr>
                <w:b/>
                <w:bCs/>
                <w:i/>
                <w:sz w:val="28"/>
                <w:szCs w:val="28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72A7FA83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</w:tcPr>
          <w:p w14:paraId="314263E9" w14:textId="77777777" w:rsidR="007F2577" w:rsidRPr="001A6BDA" w:rsidRDefault="00266F71" w:rsidP="007F2577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7</m:t>
                  </m:r>
                </m:den>
              </m:f>
            </m:oMath>
            <w:r w:rsidRPr="001A6BDA">
              <w:rPr>
                <w:b/>
                <w:bCs/>
                <w:i/>
                <w:sz w:val="28"/>
                <w:szCs w:val="28"/>
              </w:rPr>
              <w:t xml:space="preserve"> </w:t>
            </w:r>
          </w:p>
        </w:tc>
      </w:tr>
      <w:tr w:rsidR="00AD48D7" w14:paraId="01257A68" w14:textId="77777777" w:rsidTr="009B2276">
        <w:trPr>
          <w:trHeight w:val="454"/>
        </w:trPr>
        <w:tc>
          <w:tcPr>
            <w:tcW w:w="531" w:type="dxa"/>
            <w:vMerge w:val="restart"/>
            <w:shd w:val="clear" w:color="auto" w:fill="auto"/>
            <w:vAlign w:val="center"/>
          </w:tcPr>
          <w:p w14:paraId="1BA68550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0101" w:type="dxa"/>
            <w:gridSpan w:val="9"/>
            <w:shd w:val="clear" w:color="auto" w:fill="EDEDED" w:themeFill="accent3" w:themeFillTint="33"/>
            <w:vAlign w:val="center"/>
          </w:tcPr>
          <w:p w14:paraId="5E551578" w14:textId="77777777" w:rsidR="007F2577" w:rsidRPr="0043433E" w:rsidRDefault="00266F71" w:rsidP="007F2577">
            <w:pPr>
              <w:pStyle w:val="a5"/>
              <w:rPr>
                <w:rFonts w:asciiTheme="minorBidi" w:eastAsia="Calibri" w:hAnsiTheme="minorBidi"/>
                <w:b/>
                <w:bCs/>
                <w:sz w:val="28"/>
                <w:szCs w:val="28"/>
                <w:rtl/>
              </w:rPr>
            </w:pPr>
            <w:r w:rsidRPr="0043433E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t xml:space="preserve">الدالة الأصلية للدالة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Theme="minorBidi"/>
                      <w:b/>
                      <w:bCs/>
                      <w:noProof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Theme="minorBidi"/>
                  <w:noProof/>
                  <w:sz w:val="28"/>
                  <w:szCs w:val="28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/>
                  <w:noProof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noProof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7</m:t>
                  </m:r>
                </m:sup>
              </m:sSup>
            </m:oMath>
            <w:r w:rsidRPr="0043433E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t xml:space="preserve">  تكتب كالتالي</w:t>
            </w:r>
          </w:p>
        </w:tc>
      </w:tr>
      <w:tr w:rsidR="00AD48D7" w14:paraId="33070FD5" w14:textId="77777777" w:rsidTr="003A2AC5">
        <w:trPr>
          <w:trHeight w:val="454"/>
        </w:trPr>
        <w:tc>
          <w:tcPr>
            <w:tcW w:w="531" w:type="dxa"/>
            <w:vMerge/>
            <w:shd w:val="clear" w:color="auto" w:fill="auto"/>
            <w:vAlign w:val="center"/>
          </w:tcPr>
          <w:p w14:paraId="15D5AB25" w14:textId="77777777" w:rsidR="007F2577" w:rsidRPr="0043433E" w:rsidRDefault="007F2577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72" w:type="dxa"/>
            <w:shd w:val="clear" w:color="auto" w:fill="auto"/>
            <w:vAlign w:val="center"/>
          </w:tcPr>
          <w:p w14:paraId="4113693C" w14:textId="77777777" w:rsidR="007F2577" w:rsidRPr="0043433E" w:rsidRDefault="00266F71" w:rsidP="007F2577">
            <w:pPr>
              <w:pStyle w:val="a5"/>
              <w:bidi w:val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20B8EA05" w14:textId="77777777" w:rsidR="007F2577" w:rsidRPr="0043433E" w:rsidRDefault="00266F71" w:rsidP="007F2577">
            <w:pPr>
              <w:pStyle w:val="a5"/>
              <w:jc w:val="center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</m:oMath>
            <w:r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88" w:type="dxa"/>
            <w:shd w:val="clear" w:color="auto" w:fill="auto"/>
            <w:vAlign w:val="center"/>
          </w:tcPr>
          <w:p w14:paraId="70F67B0F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174" w:type="dxa"/>
            <w:shd w:val="clear" w:color="auto" w:fill="auto"/>
            <w:vAlign w:val="center"/>
          </w:tcPr>
          <w:p w14:paraId="3ADBE5F6" w14:textId="77777777" w:rsidR="007F2577" w:rsidRPr="0043433E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>
              <w:rPr>
                <w:rFonts w:asciiTheme="minorBidi" w:eastAsia="Calibr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2111DD6B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69" w:type="dxa"/>
            <w:shd w:val="clear" w:color="auto" w:fill="auto"/>
            <w:vAlign w:val="center"/>
          </w:tcPr>
          <w:p w14:paraId="45681D8C" w14:textId="77777777" w:rsidR="007F2577" w:rsidRPr="0043433E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</m:oMath>
            <w:r>
              <w:rPr>
                <w:rFonts w:asciiTheme="minorBidi" w:eastAsia="Calibr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283" w:type="dxa"/>
            <w:shd w:val="clear" w:color="auto" w:fill="auto"/>
            <w:vAlign w:val="center"/>
          </w:tcPr>
          <w:p w14:paraId="46426F3B" w14:textId="77777777" w:rsidR="007F2577" w:rsidRPr="0043433E" w:rsidRDefault="00266F71" w:rsidP="007F2577">
            <w:pPr>
              <w:pStyle w:val="a5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43433E">
              <w:rPr>
                <w:rFonts w:asciiTheme="minorBidi" w:hAnsiTheme="minorBid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69" w:type="dxa"/>
            <w:gridSpan w:val="2"/>
            <w:shd w:val="clear" w:color="auto" w:fill="auto"/>
            <w:vAlign w:val="center"/>
          </w:tcPr>
          <w:p w14:paraId="7DB20F6F" w14:textId="77777777" w:rsidR="007F2577" w:rsidRPr="0043433E" w:rsidRDefault="00266F71" w:rsidP="007F2577">
            <w:pPr>
              <w:pStyle w:val="a5"/>
              <w:jc w:val="center"/>
              <w:rPr>
                <w:rFonts w:asciiTheme="minorBidi" w:eastAsia="Calibri" w:hAnsiTheme="minorBidi"/>
                <w:b/>
                <w:bCs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>
              <w:rPr>
                <w:rFonts w:asciiTheme="minorBidi" w:eastAsia="Calibri" w:hAnsiTheme="minorBidi"/>
                <w:b/>
                <w:bCs/>
                <w:sz w:val="28"/>
                <w:szCs w:val="28"/>
              </w:rPr>
              <w:t xml:space="preserve"> </w:t>
            </w:r>
          </w:p>
        </w:tc>
      </w:tr>
    </w:tbl>
    <w:p w14:paraId="30F7379F" w14:textId="77777777" w:rsidR="0043433E" w:rsidRPr="00951EF5" w:rsidRDefault="0043433E" w:rsidP="00A25EFA">
      <w:pPr>
        <w:rPr>
          <w:b/>
          <w:bCs/>
        </w:rPr>
      </w:pPr>
    </w:p>
    <w:tbl>
      <w:tblPr>
        <w:tblStyle w:val="-11"/>
        <w:bidiVisual/>
        <w:tblW w:w="0" w:type="auto"/>
        <w:tblInd w:w="-317" w:type="dxa"/>
        <w:tblLook w:val="04A0" w:firstRow="1" w:lastRow="0" w:firstColumn="1" w:lastColumn="0" w:noHBand="0" w:noVBand="1"/>
      </w:tblPr>
      <w:tblGrid>
        <w:gridCol w:w="974"/>
        <w:gridCol w:w="7938"/>
        <w:gridCol w:w="1288"/>
        <w:gridCol w:w="20"/>
      </w:tblGrid>
      <w:tr w:rsidR="00AD48D7" w14:paraId="3FC10177" w14:textId="77777777" w:rsidTr="00AD48D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148" w:type="dxa"/>
            <w:gridSpan w:val="2"/>
            <w:vMerge w:val="restart"/>
            <w:shd w:val="clear" w:color="auto" w:fill="D9E2F3" w:themeFill="accent1" w:themeFillTint="33"/>
          </w:tcPr>
          <w:p w14:paraId="171D8F0E" w14:textId="77777777" w:rsidR="000D0409" w:rsidRPr="003910E0" w:rsidRDefault="00266F71" w:rsidP="006F316E">
            <w:pPr>
              <w:rPr>
                <w:rFonts w:asciiTheme="minorBidi" w:hAnsiTheme="minorBidi"/>
                <w:sz w:val="28"/>
                <w:szCs w:val="28"/>
                <w:rtl/>
              </w:rPr>
            </w:pPr>
            <w:r w:rsidRPr="003910E0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السؤال الثاني: </w:t>
            </w:r>
          </w:p>
          <w:p w14:paraId="6405B9B7" w14:textId="77777777" w:rsidR="00BC0F7B" w:rsidRPr="003910E0" w:rsidRDefault="00266F71" w:rsidP="00305C00">
            <w:pPr>
              <w:rPr>
                <w:rFonts w:asciiTheme="minorBidi" w:hAnsiTheme="minorBidi"/>
                <w:sz w:val="28"/>
                <w:szCs w:val="28"/>
                <w:rtl/>
              </w:rPr>
            </w:pPr>
            <w:r w:rsidRPr="003910E0">
              <w:rPr>
                <w:rFonts w:asciiTheme="minorBidi" w:hAnsiTheme="minorBidi" w:cstheme="minorBidi"/>
                <w:sz w:val="28"/>
                <w:szCs w:val="28"/>
              </w:rPr>
              <w:t>(A</w:t>
            </w:r>
            <w:r w:rsidRPr="003910E0">
              <w:rPr>
                <w:rFonts w:asciiTheme="minorBidi" w:hAnsiTheme="minorBidi" w:cstheme="minorBidi"/>
                <w:sz w:val="28"/>
                <w:szCs w:val="28"/>
                <w:rtl/>
              </w:rPr>
              <w:t>ضع علامة   (   √  ) أمام العبارة الصحيحة و علامة  (</w:t>
            </w:r>
            <w:r w:rsidRPr="003910E0">
              <w:rPr>
                <w:rFonts w:asciiTheme="minorBidi" w:hAnsiTheme="minorBidi" w:cs="Cambria Math"/>
                <w:sz w:val="28"/>
                <w:szCs w:val="28"/>
                <w:rtl/>
              </w:rPr>
              <w:t>⨯</w:t>
            </w:r>
            <w:r w:rsidRPr="003910E0">
              <w:rPr>
                <w:rFonts w:asciiTheme="minorBidi" w:hAnsiTheme="minorBidi" w:cstheme="minorBidi"/>
                <w:sz w:val="28"/>
                <w:szCs w:val="28"/>
                <w:rtl/>
              </w:rPr>
              <w:t>) أمام العبارة  الخطأ فيما يلي</w:t>
            </w:r>
            <w:r w:rsidR="001F6141" w:rsidRPr="003910E0">
              <w:rPr>
                <w:rFonts w:asciiTheme="minorBidi" w:hAnsiTheme="minorBidi" w:cstheme="minorBidi"/>
                <w:sz w:val="28"/>
                <w:szCs w:val="28"/>
                <w:rtl/>
              </w:rPr>
              <w:t>:</w:t>
            </w:r>
          </w:p>
        </w:tc>
        <w:tc>
          <w:tcPr>
            <w:tcW w:w="1308" w:type="dxa"/>
            <w:gridSpan w:val="2"/>
            <w:shd w:val="clear" w:color="auto" w:fill="D9E2F3" w:themeFill="accent1" w:themeFillTint="33"/>
          </w:tcPr>
          <w:p w14:paraId="4AB29312" w14:textId="77777777" w:rsidR="00BC0F7B" w:rsidRPr="00157C9A" w:rsidRDefault="00266F71" w:rsidP="00305C0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sz w:val="32"/>
                <w:szCs w:val="32"/>
                <w:rtl/>
              </w:rPr>
            </w:pPr>
            <w:r>
              <w:rPr>
                <w:rFonts w:asciiTheme="minorBidi" w:hAnsiTheme="minorBidi"/>
                <w:b w:val="0"/>
                <w:bCs w:val="0"/>
                <w:sz w:val="32"/>
                <w:szCs w:val="32"/>
              </w:rPr>
              <w:t>10</w:t>
            </w:r>
            <w:r>
              <w:rPr>
                <w:rFonts w:asciiTheme="minorBidi" w:hAnsiTheme="minorBidi" w:hint="cs"/>
                <w:b w:val="0"/>
                <w:bCs w:val="0"/>
                <w:sz w:val="32"/>
                <w:szCs w:val="32"/>
                <w:rtl/>
              </w:rPr>
              <w:t>درجات</w:t>
            </w:r>
          </w:p>
        </w:tc>
      </w:tr>
      <w:tr w:rsidR="00AD48D7" w14:paraId="6413AA9D" w14:textId="77777777" w:rsidTr="00AD48D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148" w:type="dxa"/>
            <w:gridSpan w:val="2"/>
            <w:vMerge/>
            <w:tcBorders>
              <w:bottom w:val="single" w:sz="18" w:space="0" w:color="4472C4" w:themeColor="accent1"/>
            </w:tcBorders>
            <w:shd w:val="clear" w:color="auto" w:fill="D9E2F3" w:themeFill="accent1" w:themeFillTint="33"/>
          </w:tcPr>
          <w:p w14:paraId="6A620998" w14:textId="77777777" w:rsidR="00BC0F7B" w:rsidRPr="00157C9A" w:rsidRDefault="00BC0F7B" w:rsidP="00305C00">
            <w:pPr>
              <w:rPr>
                <w:rFonts w:asciiTheme="minorBidi" w:hAnsiTheme="minorBidi"/>
                <w:sz w:val="32"/>
                <w:szCs w:val="32"/>
                <w:rtl/>
              </w:rPr>
            </w:pPr>
          </w:p>
        </w:tc>
        <w:tc>
          <w:tcPr>
            <w:tcW w:w="1308" w:type="dxa"/>
            <w:gridSpan w:val="2"/>
            <w:tcBorders>
              <w:bottom w:val="single" w:sz="18" w:space="0" w:color="4472C4" w:themeColor="accent1"/>
            </w:tcBorders>
            <w:shd w:val="clear" w:color="auto" w:fill="D9E2F3" w:themeFill="accent1" w:themeFillTint="33"/>
            <w:vAlign w:val="center"/>
          </w:tcPr>
          <w:p w14:paraId="4E17047A" w14:textId="77777777" w:rsidR="00BC0F7B" w:rsidRPr="0043433E" w:rsidRDefault="00266F71" w:rsidP="00947148">
            <w:pPr>
              <w:pStyle w:val="a5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hint="cs"/>
                <w:b/>
                <w:bCs/>
                <w:sz w:val="20"/>
                <w:szCs w:val="20"/>
                <w:rtl/>
              </w:rPr>
              <w:t>نصف</w:t>
            </w:r>
            <w:r w:rsidRPr="00BC0F7B">
              <w:rPr>
                <w:rFonts w:asciiTheme="minorBidi" w:hAnsiTheme="minorBidi" w:hint="cs"/>
                <w:b/>
                <w:bCs/>
                <w:sz w:val="20"/>
                <w:szCs w:val="20"/>
                <w:rtl/>
              </w:rPr>
              <w:t xml:space="preserve"> لكل سؤال</w:t>
            </w:r>
          </w:p>
        </w:tc>
      </w:tr>
      <w:tr w:rsidR="00AD48D7" w14:paraId="78E210E7" w14:textId="77777777" w:rsidTr="00AD48D7">
        <w:trPr>
          <w:gridAfter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After w:w="20" w:type="dxa"/>
          <w:trHeight w:val="32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auto"/>
          </w:tcPr>
          <w:p w14:paraId="61853142" w14:textId="77777777" w:rsidR="00BC0F7B" w:rsidRPr="000D0409" w:rsidRDefault="00266F71" w:rsidP="00305C00">
            <w:pPr>
              <w:jc w:val="center"/>
              <w:rPr>
                <w:rFonts w:asciiTheme="minorBidi" w:hAnsiTheme="minorBidi"/>
                <w:sz w:val="28"/>
                <w:szCs w:val="28"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1</w:t>
            </w:r>
          </w:p>
        </w:tc>
        <w:tc>
          <w:tcPr>
            <w:tcW w:w="8156" w:type="dxa"/>
            <w:shd w:val="clear" w:color="auto" w:fill="auto"/>
          </w:tcPr>
          <w:p w14:paraId="4DBFA437" w14:textId="77777777" w:rsidR="00BC0F7B" w:rsidRPr="006F316E" w:rsidRDefault="00266F71" w:rsidP="00305C00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haroni" w:hAnsi="Aharoni" w:cs="Times New Roman"/>
                <w:b/>
                <w:bCs/>
                <w:sz w:val="28"/>
                <w:szCs w:val="28"/>
                <w:rtl/>
              </w:rPr>
            </w:pP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من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الإحداثيات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القطبية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التي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تمثل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النقطة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Aharoni" w:cs="Aharon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Aharoni" w:cs="Aharoni"/>
                      <w:sz w:val="28"/>
                      <w:szCs w:val="28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="Aharoni" w:cs="Aharoni"/>
                      <w:sz w:val="28"/>
                      <w:szCs w:val="28"/>
                    </w:rPr>
                    <m:t xml:space="preserve"> ,</m:t>
                  </m:r>
                  <m:r>
                    <m:rPr>
                      <m:sty m:val="bi"/>
                    </m:rPr>
                    <w:rPr>
                      <w:rFonts w:ascii="Cambria Math" w:hAnsi="Cambria Math" w:cs="Aharoni"/>
                      <w:sz w:val="28"/>
                      <w:szCs w:val="28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Aharoni" w:cs="Aharoni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Aharoni" w:cs="Aharoni"/>
                          <w:sz w:val="28"/>
                          <w:szCs w:val="28"/>
                        </w:rPr>
                        <m:t>3</m:t>
                      </m:r>
                    </m:e>
                  </m:rad>
                </m:e>
              </m:d>
            </m:oMath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هي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Aharoni" w:cs="Aharon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Aharoni" w:cs="Aharoni"/>
                      <w:sz w:val="28"/>
                      <w:szCs w:val="28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Aharoni" w:cs="Aharon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cs="Aharoni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Aharoni" w:cs="Aharoni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Aharoni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Aharoni" w:cs="Aharoni"/>
                          <w:sz w:val="28"/>
                          <w:szCs w:val="28"/>
                        </w:rPr>
                        <m:t>6</m:t>
                      </m:r>
                    </m:den>
                  </m:f>
                </m:e>
              </m:d>
              <m:r>
                <m:rPr>
                  <m:sty m:val="b"/>
                </m:rPr>
                <w:rPr>
                  <w:rFonts w:ascii="Cambria Math" w:hAnsi="Aharoni" w:cs="Aharoni"/>
                  <w:sz w:val="28"/>
                  <w:szCs w:val="28"/>
                </w:rPr>
                <m:t xml:space="preserve"> </m:t>
              </m:r>
            </m:oMath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                                   </w:t>
            </w:r>
          </w:p>
        </w:tc>
        <w:tc>
          <w:tcPr>
            <w:tcW w:w="1288" w:type="dxa"/>
            <w:shd w:val="clear" w:color="auto" w:fill="auto"/>
          </w:tcPr>
          <w:p w14:paraId="4C0BB9C1" w14:textId="77777777" w:rsidR="00BC0F7B" w:rsidRPr="000D0409" w:rsidRDefault="00BC0F7B" w:rsidP="00305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  <w:rtl/>
              </w:rPr>
            </w:pPr>
          </w:p>
        </w:tc>
      </w:tr>
      <w:tr w:rsidR="00AD48D7" w14:paraId="79A744E7" w14:textId="77777777" w:rsidTr="00AD48D7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0" w:type="dxa"/>
          <w:trHeight w:val="32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EDEDED" w:themeFill="accent3" w:themeFillTint="33"/>
          </w:tcPr>
          <w:p w14:paraId="13AF6E6C" w14:textId="77777777" w:rsidR="006F316E" w:rsidRPr="000D0409" w:rsidRDefault="00266F71" w:rsidP="006F316E">
            <w:pPr>
              <w:jc w:val="center"/>
              <w:rPr>
                <w:rFonts w:asciiTheme="minorBidi" w:hAnsiTheme="minorBidi"/>
                <w:sz w:val="28"/>
                <w:szCs w:val="28"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2</w:t>
            </w:r>
          </w:p>
        </w:tc>
        <w:tc>
          <w:tcPr>
            <w:tcW w:w="8156" w:type="dxa"/>
            <w:shd w:val="clear" w:color="auto" w:fill="EDEDED" w:themeFill="accent3" w:themeFillTint="33"/>
          </w:tcPr>
          <w:p w14:paraId="4C2BEC7E" w14:textId="77777777" w:rsidR="006F316E" w:rsidRPr="006F316E" w:rsidRDefault="00266F71" w:rsidP="006F316E">
            <w:pPr>
              <w:tabs>
                <w:tab w:val="left" w:pos="2720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haroni" w:hAnsi="Aharoni" w:cs="Aharoni"/>
                <w:b/>
                <w:bCs/>
                <w:sz w:val="28"/>
                <w:szCs w:val="28"/>
              </w:rPr>
            </w:pP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الإحداثيات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الديكارتية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للنقطة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haroni" w:cs="Aharon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Aharoni"/>
                      <w:sz w:val="28"/>
                      <w:szCs w:val="28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Aharoni" w:cs="Aharoni"/>
                      <w:sz w:val="28"/>
                      <w:szCs w:val="28"/>
                    </w:rPr>
                    <m:t>6</m:t>
                  </m:r>
                  <m:r>
                    <m:rPr>
                      <m:sty m:val="b"/>
                    </m:rPr>
                    <w:rPr>
                      <w:rFonts w:ascii="Cambria Math" w:hAnsi="Aharoni" w:cs="Aharoni"/>
                      <w:sz w:val="28"/>
                      <w:szCs w:val="28"/>
                    </w:rPr>
                    <m:t>,</m:t>
                  </m:r>
                  <m:sSup>
                    <m:sSupPr>
                      <m:ctrlPr>
                        <w:rPr>
                          <w:rFonts w:ascii="Cambria Math" w:hAnsi="Aharoni" w:cs="Aharoni"/>
                          <w:b/>
                          <w:b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haroni"/>
                          <w:sz w:val="28"/>
                          <w:szCs w:val="28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Aharoni" w:cs="Aharoni"/>
                          <w:sz w:val="28"/>
                          <w:szCs w:val="28"/>
                        </w:rPr>
                        <m:t>12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Aharoni" w:cs="Aharoni"/>
                          <w:sz w:val="28"/>
                          <w:szCs w:val="28"/>
                        </w:rPr>
                        <m:t>°</m:t>
                      </m:r>
                    </m:sup>
                  </m:sSup>
                </m:e>
              </m:d>
            </m:oMath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w:r w:rsidRPr="006F316E">
              <w:rPr>
                <w:rFonts w:ascii="Aharoni" w:hAnsi="Aharoni"/>
                <w:b/>
                <w:bCs/>
                <w:sz w:val="28"/>
                <w:szCs w:val="28"/>
                <w:rtl/>
              </w:rPr>
              <w:t>هي</w:t>
            </w:r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haroni" w:cs="Aharon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Aharoni" w:cs="Aharoni"/>
                      <w:sz w:val="28"/>
                      <w:szCs w:val="28"/>
                    </w:rPr>
                    <m:t>3</m:t>
                  </m:r>
                  <m:r>
                    <m:rPr>
                      <m:sty m:val="b"/>
                    </m:rPr>
                    <w:rPr>
                      <w:rFonts w:ascii="Cambria Math" w:hAnsi="Aharoni" w:cs="Aharon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Aharoni" w:cs="Aharoni"/>
                      <w:sz w:val="28"/>
                      <w:szCs w:val="28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Aharoni" w:cs="Aharoni"/>
                          <w:b/>
                          <w:bCs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b"/>
                        </m:rPr>
                        <w:rPr>
                          <w:rFonts w:ascii="Cambria Math" w:hAnsi="Aharoni" w:cs="Aharoni"/>
                          <w:sz w:val="28"/>
                          <w:szCs w:val="28"/>
                        </w:rPr>
                        <m:t>3</m:t>
                      </m:r>
                    </m:e>
                  </m:rad>
                </m:e>
              </m:d>
            </m:oMath>
            <w:r w:rsidRPr="006F316E">
              <w:rPr>
                <w:rFonts w:ascii="Aharoni" w:hAnsi="Aharoni" w:cs="Aharoni"/>
                <w:b/>
                <w:bCs/>
                <w:sz w:val="28"/>
                <w:szCs w:val="28"/>
                <w:rtl/>
              </w:rPr>
              <w:t xml:space="preserve"> .                                              </w:t>
            </w:r>
          </w:p>
        </w:tc>
        <w:tc>
          <w:tcPr>
            <w:tcW w:w="1288" w:type="dxa"/>
            <w:shd w:val="clear" w:color="auto" w:fill="EDEDED" w:themeFill="accent3" w:themeFillTint="33"/>
          </w:tcPr>
          <w:p w14:paraId="4C1C6DA6" w14:textId="77777777" w:rsidR="006F316E" w:rsidRPr="000D0409" w:rsidRDefault="006F316E" w:rsidP="006F31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</w:rPr>
            </w:pPr>
          </w:p>
        </w:tc>
      </w:tr>
      <w:tr w:rsidR="00AD48D7" w14:paraId="48233ACC" w14:textId="77777777" w:rsidTr="00AD48D7">
        <w:trPr>
          <w:gridAfter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After w:w="20" w:type="dxa"/>
          <w:trHeight w:val="6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auto"/>
          </w:tcPr>
          <w:p w14:paraId="210B5CB0" w14:textId="77777777" w:rsidR="006F316E" w:rsidRPr="000D0409" w:rsidRDefault="00266F71" w:rsidP="006F316E">
            <w:pPr>
              <w:jc w:val="center"/>
              <w:rPr>
                <w:rFonts w:asciiTheme="minorBidi" w:hAnsiTheme="minorBidi"/>
                <w:sz w:val="28"/>
                <w:szCs w:val="28"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3</w:t>
            </w:r>
          </w:p>
        </w:tc>
        <w:tc>
          <w:tcPr>
            <w:tcW w:w="8156" w:type="dxa"/>
            <w:shd w:val="clear" w:color="auto" w:fill="auto"/>
          </w:tcPr>
          <w:p w14:paraId="4BEF8EB3" w14:textId="77777777" w:rsidR="006F316E" w:rsidRPr="003F2298" w:rsidRDefault="00266F71" w:rsidP="006F316E">
            <w:pPr>
              <w:tabs>
                <w:tab w:val="left" w:pos="4293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  <w:rtl/>
              </w:rPr>
            </w:pPr>
            <w:r w:rsidRPr="000438F4">
              <w:rPr>
                <w:rFonts w:hint="cs"/>
                <w:sz w:val="28"/>
                <w:szCs w:val="28"/>
                <w:rtl/>
              </w:rPr>
              <w:t xml:space="preserve">تكتب المعادلة 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>r=7</m:t>
              </m:r>
            </m:oMath>
            <w:r w:rsidRPr="000438F4">
              <w:rPr>
                <w:sz w:val="28"/>
                <w:szCs w:val="28"/>
              </w:rPr>
              <w:t xml:space="preserve"> </w:t>
            </w:r>
            <w:r w:rsidRPr="000438F4">
              <w:rPr>
                <w:rFonts w:hint="cs"/>
                <w:sz w:val="28"/>
                <w:szCs w:val="28"/>
                <w:rtl/>
              </w:rPr>
              <w:t xml:space="preserve">  بالصورة الديكارتية   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>=7</m:t>
              </m:r>
            </m:oMath>
          </w:p>
        </w:tc>
        <w:tc>
          <w:tcPr>
            <w:tcW w:w="1288" w:type="dxa"/>
            <w:shd w:val="clear" w:color="auto" w:fill="auto"/>
          </w:tcPr>
          <w:p w14:paraId="40423CCC" w14:textId="77777777" w:rsidR="006F316E" w:rsidRPr="000D0409" w:rsidRDefault="006F316E" w:rsidP="006F316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</w:rPr>
            </w:pPr>
          </w:p>
        </w:tc>
      </w:tr>
      <w:tr w:rsidR="00AD48D7" w14:paraId="6C57B91B" w14:textId="77777777" w:rsidTr="00AD48D7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0" w:type="dxa"/>
          <w:trHeight w:val="3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EDEDED" w:themeFill="accent3" w:themeFillTint="33"/>
          </w:tcPr>
          <w:p w14:paraId="0A93720A" w14:textId="77777777" w:rsidR="00BC0F7B" w:rsidRPr="000D0409" w:rsidRDefault="00266F71" w:rsidP="00305C00">
            <w:pPr>
              <w:jc w:val="center"/>
              <w:rPr>
                <w:rFonts w:asciiTheme="minorBidi" w:hAnsiTheme="minorBidi"/>
                <w:sz w:val="28"/>
                <w:szCs w:val="28"/>
                <w:rtl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4</w:t>
            </w:r>
          </w:p>
        </w:tc>
        <w:tc>
          <w:tcPr>
            <w:tcW w:w="8156" w:type="dxa"/>
            <w:shd w:val="clear" w:color="auto" w:fill="EDEDED" w:themeFill="accent3" w:themeFillTint="33"/>
          </w:tcPr>
          <w:p w14:paraId="558A9983" w14:textId="77777777" w:rsidR="00BC0F7B" w:rsidRPr="000D0409" w:rsidRDefault="00266F71" w:rsidP="00305C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t xml:space="preserve">من نظرية ديموافر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θ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θ</m:t>
                      </m:r>
                    </m:e>
                  </m:func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.                                                   </w:t>
            </w:r>
            <w:r w:rsidRPr="00D22F18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288" w:type="dxa"/>
            <w:shd w:val="clear" w:color="auto" w:fill="EDEDED" w:themeFill="accent3" w:themeFillTint="33"/>
          </w:tcPr>
          <w:p w14:paraId="4130130D" w14:textId="77777777" w:rsidR="00BC0F7B" w:rsidRPr="000D0409" w:rsidRDefault="00BC0F7B" w:rsidP="00305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</w:rPr>
            </w:pPr>
          </w:p>
        </w:tc>
      </w:tr>
      <w:tr w:rsidR="00AD48D7" w14:paraId="01ADF871" w14:textId="77777777" w:rsidTr="00AD48D7">
        <w:trPr>
          <w:gridAfter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After w:w="20" w:type="dxa"/>
          <w:trHeight w:val="3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auto"/>
          </w:tcPr>
          <w:p w14:paraId="7C652369" w14:textId="77777777" w:rsidR="006F316E" w:rsidRPr="000D0409" w:rsidRDefault="00266F71" w:rsidP="006F316E">
            <w:pPr>
              <w:jc w:val="center"/>
              <w:rPr>
                <w:rFonts w:asciiTheme="minorBidi" w:hAnsiTheme="minorBidi"/>
                <w:sz w:val="28"/>
                <w:szCs w:val="28"/>
                <w:rtl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5</w:t>
            </w:r>
          </w:p>
        </w:tc>
        <w:tc>
          <w:tcPr>
            <w:tcW w:w="8156" w:type="dxa"/>
            <w:shd w:val="clear" w:color="auto" w:fill="auto"/>
          </w:tcPr>
          <w:p w14:paraId="4F0C74D8" w14:textId="77777777" w:rsidR="006F316E" w:rsidRPr="00141CA0" w:rsidRDefault="00266F71" w:rsidP="006F316E">
            <w:pPr>
              <w:tabs>
                <w:tab w:val="left" w:pos="2720"/>
              </w:tabs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>الصورة القطبية</w:t>
            </w:r>
            <w:r>
              <w:rPr>
                <w:i/>
                <w:sz w:val="28"/>
                <w:szCs w:val="28"/>
                <w:rtl/>
              </w:rPr>
              <w:t xml:space="preserve"> للعدد المركب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9+7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</m:oMath>
            <w:r>
              <w:rPr>
                <w:i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i/>
                <w:sz w:val="28"/>
                <w:szCs w:val="28"/>
                <w:rtl/>
              </w:rPr>
              <w:t xml:space="preserve">هي  </w:t>
            </w:r>
            <w:r>
              <w:rPr>
                <w:i/>
                <w:sz w:val="28"/>
                <w:szCs w:val="28"/>
                <w:rtl/>
              </w:rPr>
              <w:t xml:space="preserve">  </w:t>
            </w:r>
            <w:r w:rsidRPr="00F822EC">
              <w:rPr>
                <w:iCs/>
                <w:sz w:val="28"/>
                <w:szCs w:val="28"/>
              </w:rPr>
              <w:t>11.4</w:t>
            </w:r>
            <w:r>
              <w:rPr>
                <w:i/>
                <w:sz w:val="28"/>
                <w:szCs w:val="28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66</m:t>
                      </m: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.66</m:t>
                      </m:r>
                    </m:e>
                  </m:func>
                </m:e>
              </m:d>
            </m:oMath>
            <w:r>
              <w:rPr>
                <w:rFonts w:hint="cs"/>
                <w:i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.                 </w:t>
            </w:r>
          </w:p>
        </w:tc>
        <w:tc>
          <w:tcPr>
            <w:tcW w:w="1288" w:type="dxa"/>
            <w:shd w:val="clear" w:color="auto" w:fill="auto"/>
          </w:tcPr>
          <w:p w14:paraId="2BEB6C7E" w14:textId="77777777" w:rsidR="006F316E" w:rsidRPr="000D0409" w:rsidRDefault="006F316E" w:rsidP="006F316E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</w:rPr>
            </w:pPr>
          </w:p>
        </w:tc>
      </w:tr>
      <w:tr w:rsidR="00AD48D7" w14:paraId="4476FE41" w14:textId="77777777" w:rsidTr="00AD48D7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0" w:type="dxa"/>
          <w:trHeight w:val="6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EDEDED" w:themeFill="accent3" w:themeFillTint="33"/>
          </w:tcPr>
          <w:p w14:paraId="0A20B24A" w14:textId="77777777" w:rsidR="00BC0F7B" w:rsidRPr="000D0409" w:rsidRDefault="00266F71" w:rsidP="00305C00">
            <w:pPr>
              <w:jc w:val="center"/>
              <w:rPr>
                <w:rFonts w:asciiTheme="minorBidi" w:eastAsia="Times New Roman" w:hAnsiTheme="minorBidi"/>
                <w:sz w:val="28"/>
                <w:szCs w:val="28"/>
              </w:rPr>
            </w:pPr>
            <w:r w:rsidRPr="000D0409">
              <w:rPr>
                <w:rFonts w:asciiTheme="minorBidi" w:eastAsia="Times New Roman" w:hAnsiTheme="minorBidi" w:cstheme="minorBidi"/>
                <w:sz w:val="28"/>
                <w:szCs w:val="28"/>
              </w:rPr>
              <w:t>6</w:t>
            </w:r>
          </w:p>
        </w:tc>
        <w:tc>
          <w:tcPr>
            <w:tcW w:w="8156" w:type="dxa"/>
            <w:shd w:val="clear" w:color="auto" w:fill="EDEDED" w:themeFill="accent3" w:themeFillTint="33"/>
          </w:tcPr>
          <w:p w14:paraId="23646CF2" w14:textId="77777777" w:rsidR="00BC0F7B" w:rsidRPr="000D0409" w:rsidRDefault="00266F71" w:rsidP="00305C0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b/>
                <w:bCs/>
                <w:sz w:val="28"/>
                <w:szCs w:val="28"/>
              </w:rPr>
            </w:pPr>
            <w:r w:rsidRPr="000D0409">
              <w:rPr>
                <w:rFonts w:asciiTheme="minorBidi" w:eastAsia="Times New Roman" w:hAnsiTheme="minorBidi"/>
                <w:b/>
                <w:bCs/>
                <w:sz w:val="28"/>
                <w:szCs w:val="28"/>
                <w:rtl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eastAsia="Times New Roman" w:hAnsi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Times New Roman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240</m:t>
                  </m:r>
                </m:e>
              </m:d>
              <m:r>
                <m:rPr>
                  <m:sty m:val="b"/>
                </m:rPr>
                <w:rPr>
                  <w:rFonts w:ascii="Cambria Math" w:eastAsia="Times New Roman" w:hAnsiTheme="minorBidi"/>
                  <w:sz w:val="28"/>
                  <w:szCs w:val="28"/>
                </w:rPr>
                <m:t xml:space="preserve"> </m:t>
              </m:r>
            </m:oMath>
            <w:r w:rsidRPr="000D0409">
              <w:rPr>
                <w:rFonts w:asciiTheme="minorBidi" w:eastAsia="Times New Roman" w:hAnsiTheme="minorBidi"/>
                <w:b/>
                <w:bCs/>
                <w:sz w:val="28"/>
                <w:szCs w:val="28"/>
                <w:rtl/>
              </w:rPr>
              <w:t xml:space="preserve">  تكافيء النقطة </w:t>
            </w:r>
            <m:oMath>
              <m:d>
                <m:dPr>
                  <m:ctrlPr>
                    <w:rPr>
                      <w:rFonts w:ascii="Cambria Math" w:eastAsia="Times New Roman" w:hAnsi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eastAsia="Times New Roman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eastAsia="Times New Roman" w:hAnsiTheme="minorBidi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8"/>
                      <w:szCs w:val="28"/>
                    </w:rPr>
                    <m:t>120</m:t>
                  </m:r>
                </m:e>
              </m:d>
            </m:oMath>
          </w:p>
        </w:tc>
        <w:tc>
          <w:tcPr>
            <w:tcW w:w="1288" w:type="dxa"/>
            <w:shd w:val="clear" w:color="auto" w:fill="EDEDED" w:themeFill="accent3" w:themeFillTint="33"/>
          </w:tcPr>
          <w:p w14:paraId="5EB442E4" w14:textId="77777777" w:rsidR="00BC0F7B" w:rsidRPr="000D0409" w:rsidRDefault="00BC0F7B" w:rsidP="00305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  <w:rtl/>
              </w:rPr>
            </w:pPr>
          </w:p>
        </w:tc>
      </w:tr>
      <w:tr w:rsidR="00AD48D7" w14:paraId="36028CF3" w14:textId="77777777" w:rsidTr="00AD48D7">
        <w:trPr>
          <w:gridAfter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After w:w="20" w:type="dxa"/>
          <w:trHeight w:val="5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auto"/>
          </w:tcPr>
          <w:p w14:paraId="2404E88B" w14:textId="77777777" w:rsidR="00BC0F7B" w:rsidRPr="000D0409" w:rsidRDefault="00266F71" w:rsidP="00305C00">
            <w:pPr>
              <w:jc w:val="center"/>
              <w:rPr>
                <w:rFonts w:asciiTheme="minorBidi" w:hAnsiTheme="minorBidi"/>
                <w:sz w:val="28"/>
                <w:szCs w:val="28"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7</w:t>
            </w:r>
          </w:p>
        </w:tc>
        <w:tc>
          <w:tcPr>
            <w:tcW w:w="8156" w:type="dxa"/>
            <w:shd w:val="clear" w:color="auto" w:fill="auto"/>
          </w:tcPr>
          <w:p w14:paraId="6B59E9AB" w14:textId="77777777" w:rsidR="00BC0F7B" w:rsidRPr="000D0409" w:rsidRDefault="00266F71" w:rsidP="00305C00">
            <w:pPr>
              <w:jc w:val="both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0D0409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</w:rPr>
              <w:t xml:space="preserve">من خصائص التوزيع </w:t>
            </w:r>
            <w:r w:rsidRPr="000D0409">
              <w:rPr>
                <w:rFonts w:asciiTheme="minorBidi" w:hAnsiTheme="minorBidi"/>
                <w:b/>
                <w:bCs/>
                <w:color w:val="000000" w:themeColor="text1"/>
                <w:sz w:val="28"/>
                <w:szCs w:val="28"/>
                <w:rtl/>
              </w:rPr>
              <w:t>الطبيعي أن له منحنى يشبه الجرس ويتساوى فيه المتوسط والوسيط والمنوال والمنحنى متصل</w:t>
            </w:r>
          </w:p>
        </w:tc>
        <w:tc>
          <w:tcPr>
            <w:tcW w:w="1288" w:type="dxa"/>
            <w:shd w:val="clear" w:color="auto" w:fill="auto"/>
          </w:tcPr>
          <w:p w14:paraId="736648C4" w14:textId="77777777" w:rsidR="00BC0F7B" w:rsidRPr="000D0409" w:rsidRDefault="00BC0F7B" w:rsidP="00305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  <w:rtl/>
              </w:rPr>
            </w:pPr>
          </w:p>
        </w:tc>
      </w:tr>
      <w:tr w:rsidR="00AD48D7" w14:paraId="0BAA441E" w14:textId="77777777" w:rsidTr="00AD48D7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0" w:type="dxa"/>
          <w:trHeight w:val="50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EDEDED" w:themeFill="accent3" w:themeFillTint="33"/>
          </w:tcPr>
          <w:p w14:paraId="1AE628F6" w14:textId="77777777" w:rsidR="006F316E" w:rsidRPr="000D0409" w:rsidRDefault="00266F71" w:rsidP="006F316E">
            <w:pPr>
              <w:jc w:val="center"/>
              <w:rPr>
                <w:rFonts w:asciiTheme="minorBidi" w:eastAsia="Times New Roman" w:hAnsiTheme="minorBidi"/>
                <w:sz w:val="28"/>
                <w:szCs w:val="28"/>
              </w:rPr>
            </w:pPr>
            <w:r w:rsidRPr="000D0409">
              <w:rPr>
                <w:rFonts w:asciiTheme="minorBidi" w:eastAsia="Times New Roman" w:hAnsiTheme="minorBidi" w:cstheme="minorBidi"/>
                <w:sz w:val="28"/>
                <w:szCs w:val="28"/>
              </w:rPr>
              <w:t>8</w:t>
            </w:r>
          </w:p>
        </w:tc>
        <w:tc>
          <w:tcPr>
            <w:tcW w:w="8156" w:type="dxa"/>
            <w:shd w:val="clear" w:color="auto" w:fill="EDEDED" w:themeFill="accent3" w:themeFillTint="33"/>
          </w:tcPr>
          <w:p w14:paraId="0ABE2150" w14:textId="77777777" w:rsidR="006F316E" w:rsidRPr="00522056" w:rsidRDefault="00266F71" w:rsidP="006F316E">
            <w:pPr>
              <w:tabs>
                <w:tab w:val="left" w:pos="4293"/>
              </w:tabs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  <w:rtl/>
              </w:rPr>
            </w:pPr>
            <w:r>
              <w:rPr>
                <w:rFonts w:ascii="Arial" w:hAnsi="Arial"/>
                <w:i/>
                <w:sz w:val="28"/>
                <w:szCs w:val="28"/>
                <w:rtl/>
              </w:rPr>
              <w:t>يعتبر الوسط و الوسيط و المنوال من مقايس التشتت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.                                                          </w:t>
            </w:r>
            <w:r w:rsidRPr="00D22F18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288" w:type="dxa"/>
            <w:shd w:val="clear" w:color="auto" w:fill="EDEDED" w:themeFill="accent3" w:themeFillTint="33"/>
          </w:tcPr>
          <w:p w14:paraId="3B10B987" w14:textId="77777777" w:rsidR="006F316E" w:rsidRPr="000D0409" w:rsidRDefault="006F316E" w:rsidP="006F316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  <w:rtl/>
              </w:rPr>
            </w:pPr>
          </w:p>
        </w:tc>
      </w:tr>
      <w:tr w:rsidR="00AD48D7" w14:paraId="08F3C6CC" w14:textId="77777777" w:rsidTr="00AD48D7">
        <w:trPr>
          <w:gridAfter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After w:w="20" w:type="dxa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auto"/>
          </w:tcPr>
          <w:p w14:paraId="1E03DEBC" w14:textId="77777777" w:rsidR="00BC0F7B" w:rsidRPr="000D0409" w:rsidRDefault="00266F71" w:rsidP="00305C00">
            <w:pPr>
              <w:jc w:val="center"/>
              <w:rPr>
                <w:rFonts w:asciiTheme="minorBidi" w:hAnsiTheme="minorBidi"/>
                <w:sz w:val="28"/>
                <w:szCs w:val="28"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9</w:t>
            </w:r>
          </w:p>
        </w:tc>
        <w:tc>
          <w:tcPr>
            <w:tcW w:w="8156" w:type="dxa"/>
            <w:shd w:val="clear" w:color="auto" w:fill="auto"/>
          </w:tcPr>
          <w:p w14:paraId="15848FBE" w14:textId="77777777" w:rsidR="00BC0F7B" w:rsidRPr="000D0409" w:rsidRDefault="00266F71" w:rsidP="00305C00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0D0409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استفسار من طلاب متميزين في مادة الرياضيات عن افضل المواد اليهم تعتبر درسة منحازة</w:t>
            </w:r>
          </w:p>
        </w:tc>
        <w:tc>
          <w:tcPr>
            <w:tcW w:w="1288" w:type="dxa"/>
            <w:shd w:val="clear" w:color="auto" w:fill="auto"/>
          </w:tcPr>
          <w:p w14:paraId="198B1D67" w14:textId="77777777" w:rsidR="00BC0F7B" w:rsidRPr="000D0409" w:rsidRDefault="00BC0F7B" w:rsidP="00305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</w:rPr>
            </w:pPr>
          </w:p>
        </w:tc>
      </w:tr>
      <w:tr w:rsidR="00AD48D7" w14:paraId="2C1ACD20" w14:textId="77777777" w:rsidTr="00AD48D7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0" w:type="dxa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EDEDED" w:themeFill="accent3" w:themeFillTint="33"/>
          </w:tcPr>
          <w:p w14:paraId="0B1E3370" w14:textId="77777777" w:rsidR="00BC0F7B" w:rsidRPr="000D0409" w:rsidRDefault="00266F71" w:rsidP="00305C00">
            <w:pPr>
              <w:jc w:val="center"/>
              <w:rPr>
                <w:rFonts w:asciiTheme="minorBidi" w:eastAsia="Times New Roman" w:hAnsiTheme="minorBidi"/>
                <w:sz w:val="28"/>
                <w:szCs w:val="28"/>
              </w:rPr>
            </w:pPr>
            <w:r w:rsidRPr="000D0409">
              <w:rPr>
                <w:rFonts w:asciiTheme="minorBidi" w:eastAsia="Times New Roman" w:hAnsiTheme="minorBidi" w:cstheme="minorBidi"/>
                <w:sz w:val="28"/>
                <w:szCs w:val="28"/>
              </w:rPr>
              <w:t>10</w:t>
            </w:r>
          </w:p>
        </w:tc>
        <w:tc>
          <w:tcPr>
            <w:tcW w:w="8156" w:type="dxa"/>
            <w:shd w:val="clear" w:color="auto" w:fill="EDEDED" w:themeFill="accent3" w:themeFillTint="33"/>
          </w:tcPr>
          <w:p w14:paraId="20A8136D" w14:textId="77777777" w:rsidR="00BC0F7B" w:rsidRPr="000D0409" w:rsidRDefault="00266F71" w:rsidP="00305C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eastAsia="Times New Roman" w:hAnsiTheme="minorBidi"/>
                <w:b/>
                <w:bCs/>
                <w:sz w:val="28"/>
                <w:szCs w:val="28"/>
              </w:rPr>
            </w:pPr>
            <w:r w:rsidRPr="000D0409">
              <w:rPr>
                <w:rFonts w:asciiTheme="minorBidi" w:eastAsia="Times New Roman" w:hAnsiTheme="minorBidi"/>
                <w:b/>
                <w:bCs/>
                <w:sz w:val="28"/>
                <w:szCs w:val="28"/>
                <w:rtl/>
              </w:rPr>
              <w:t>ما هى مادتك المفضلة  ؟    يعتبر سؤال متحيز</w:t>
            </w:r>
          </w:p>
        </w:tc>
        <w:tc>
          <w:tcPr>
            <w:tcW w:w="1288" w:type="dxa"/>
            <w:shd w:val="clear" w:color="auto" w:fill="EDEDED" w:themeFill="accent3" w:themeFillTint="33"/>
          </w:tcPr>
          <w:p w14:paraId="6AFDF7DD" w14:textId="77777777" w:rsidR="00BC0F7B" w:rsidRPr="000D0409" w:rsidRDefault="00BC0F7B" w:rsidP="00305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</w:rPr>
            </w:pPr>
          </w:p>
        </w:tc>
      </w:tr>
      <w:tr w:rsidR="00AD48D7" w14:paraId="503658F0" w14:textId="77777777" w:rsidTr="00AD48D7">
        <w:trPr>
          <w:gridAfter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After w:w="20" w:type="dxa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auto"/>
          </w:tcPr>
          <w:p w14:paraId="1B3C176C" w14:textId="77777777" w:rsidR="00BC0F7B" w:rsidRPr="000D0409" w:rsidRDefault="00266F71" w:rsidP="00305C00">
            <w:pPr>
              <w:jc w:val="center"/>
              <w:rPr>
                <w:rFonts w:asciiTheme="minorBidi" w:eastAsia="Times New Roman" w:hAnsiTheme="minorBidi"/>
                <w:sz w:val="28"/>
                <w:szCs w:val="28"/>
                <w:rtl/>
              </w:rPr>
            </w:pPr>
            <w:r w:rsidRPr="000D0409">
              <w:rPr>
                <w:rFonts w:asciiTheme="minorBidi" w:eastAsia="Times New Roman" w:hAnsiTheme="minorBidi" w:cstheme="minorBidi"/>
                <w:sz w:val="28"/>
                <w:szCs w:val="28"/>
              </w:rPr>
              <w:t>11</w:t>
            </w:r>
          </w:p>
        </w:tc>
        <w:tc>
          <w:tcPr>
            <w:tcW w:w="8156" w:type="dxa"/>
            <w:shd w:val="clear" w:color="auto" w:fill="auto"/>
          </w:tcPr>
          <w:p w14:paraId="6B5B590E" w14:textId="77777777" w:rsidR="00BC0F7B" w:rsidRPr="000D0409" w:rsidRDefault="00266F71" w:rsidP="00305C00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eastAsia="Times New Roman" w:hAnsiTheme="minorBidi"/>
                <w:b/>
                <w:bCs/>
                <w:sz w:val="28"/>
                <w:szCs w:val="28"/>
                <w:rtl/>
              </w:rPr>
            </w:pPr>
            <w:r w:rsidRPr="000D0409">
              <w:rPr>
                <w:rFonts w:asciiTheme="minorBidi" w:eastAsia="Times New Roman" w:hAnsiTheme="minorBidi"/>
                <w:b/>
                <w:bCs/>
                <w:sz w:val="28"/>
                <w:szCs w:val="28"/>
                <w:rtl/>
              </w:rPr>
              <w:t>"عندما امارس الرياضة اكون في وضع نفسي أفضل " تظهر هذه العبارة ارتباطاً</w:t>
            </w:r>
          </w:p>
        </w:tc>
        <w:tc>
          <w:tcPr>
            <w:tcW w:w="1288" w:type="dxa"/>
            <w:shd w:val="clear" w:color="auto" w:fill="auto"/>
          </w:tcPr>
          <w:p w14:paraId="2A747196" w14:textId="77777777" w:rsidR="00BC0F7B" w:rsidRPr="000D0409" w:rsidRDefault="00BC0F7B" w:rsidP="00305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</w:rPr>
            </w:pPr>
          </w:p>
        </w:tc>
      </w:tr>
      <w:tr w:rsidR="00AD48D7" w14:paraId="1F37372D" w14:textId="77777777" w:rsidTr="00AD48D7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0" w:type="dxa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EDEDED" w:themeFill="accent3" w:themeFillTint="33"/>
          </w:tcPr>
          <w:p w14:paraId="4FFEDA09" w14:textId="77777777" w:rsidR="00BC0F7B" w:rsidRPr="000D0409" w:rsidRDefault="00BC0F7B" w:rsidP="00305C00">
            <w:pPr>
              <w:jc w:val="center"/>
              <w:rPr>
                <w:rFonts w:asciiTheme="minorBidi" w:hAnsiTheme="minorBidi"/>
                <w:sz w:val="28"/>
                <w:szCs w:val="28"/>
                <w:rtl/>
              </w:rPr>
            </w:pPr>
          </w:p>
          <w:p w14:paraId="7EFF65DB" w14:textId="77777777" w:rsidR="00BC0F7B" w:rsidRPr="000D0409" w:rsidRDefault="00266F71" w:rsidP="00305C00">
            <w:pPr>
              <w:jc w:val="center"/>
              <w:rPr>
                <w:rFonts w:asciiTheme="minorBidi" w:hAnsiTheme="minorBidi"/>
                <w:sz w:val="28"/>
                <w:szCs w:val="28"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12</w:t>
            </w:r>
          </w:p>
        </w:tc>
        <w:tc>
          <w:tcPr>
            <w:tcW w:w="8156" w:type="dxa"/>
            <w:shd w:val="clear" w:color="auto" w:fill="EDEDED" w:themeFill="accent3" w:themeFillTint="33"/>
          </w:tcPr>
          <w:p w14:paraId="26F3738D" w14:textId="77777777" w:rsidR="00BC0F7B" w:rsidRPr="000D0409" w:rsidRDefault="00266F71" w:rsidP="00305C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0D0409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تكون  </w:t>
            </w:r>
            <m:oMath>
              <m:func>
                <m:func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Theme="minorBidi"/>
                          <w:b/>
                          <w:bCs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inorBidi"/>
                          <w:sz w:val="28"/>
                          <w:szCs w:val="28"/>
                        </w:rPr>
                        <m:t>→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lim>
                  </m:limLow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)</m:t>
                  </m:r>
                </m:e>
              </m:func>
            </m:oMath>
            <w:r w:rsidRPr="000D0409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غير موجودة  </w:t>
            </w:r>
            <w:r w:rsidRPr="000D0409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 wp14:anchorId="7CBBADE3" wp14:editId="470AD7E6">
                  <wp:extent cx="1384300" cy="523875"/>
                  <wp:effectExtent l="38100" t="57150" r="120650" b="1047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.jpg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650" cy="523251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88" w:type="dxa"/>
            <w:shd w:val="clear" w:color="auto" w:fill="EDEDED" w:themeFill="accent3" w:themeFillTint="33"/>
          </w:tcPr>
          <w:p w14:paraId="64A4BEC3" w14:textId="77777777" w:rsidR="00BC0F7B" w:rsidRPr="000D0409" w:rsidRDefault="00BC0F7B" w:rsidP="003910E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sz w:val="28"/>
                <w:szCs w:val="28"/>
              </w:rPr>
            </w:pPr>
          </w:p>
        </w:tc>
      </w:tr>
      <w:tr w:rsidR="00AD48D7" w14:paraId="4855F503" w14:textId="77777777" w:rsidTr="00AD48D7">
        <w:trPr>
          <w:gridAfter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After w:w="20" w:type="dxa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auto"/>
          </w:tcPr>
          <w:p w14:paraId="244C8840" w14:textId="77777777" w:rsidR="00BC0F7B" w:rsidRPr="000D0409" w:rsidRDefault="00266F71" w:rsidP="00305C00">
            <w:pPr>
              <w:jc w:val="center"/>
              <w:rPr>
                <w:rFonts w:asciiTheme="minorBidi" w:hAnsiTheme="minorBidi"/>
                <w:sz w:val="28"/>
                <w:szCs w:val="28"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13</w:t>
            </w:r>
          </w:p>
        </w:tc>
        <w:tc>
          <w:tcPr>
            <w:tcW w:w="8156" w:type="dxa"/>
            <w:shd w:val="clear" w:color="auto" w:fill="auto"/>
          </w:tcPr>
          <w:p w14:paraId="2713BCFE" w14:textId="77777777" w:rsidR="00067CC3" w:rsidRPr="00067CC3" w:rsidRDefault="00266F71" w:rsidP="00067CC3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bCs/>
                <w:sz w:val="28"/>
                <w:szCs w:val="28"/>
                <w:rtl/>
              </w:rPr>
            </w:pPr>
            <w:r w:rsidRPr="00067CC3">
              <w:rPr>
                <w:rFonts w:hint="cs"/>
                <w:b/>
                <w:bCs/>
                <w:sz w:val="28"/>
                <w:szCs w:val="28"/>
                <w:rtl/>
              </w:rPr>
              <w:t xml:space="preserve">السرعة المتوسطة المتجهة للجسم </w:t>
            </w:r>
            <w:r w:rsidR="00E04604">
              <w:rPr>
                <w:b/>
                <w:bCs/>
                <w:noProof/>
                <w:sz w:val="28"/>
                <w:szCs w:val="28"/>
              </w:rPr>
            </w:r>
            <w:r w:rsidR="00E04604">
              <w:rPr>
                <w:b/>
                <w:bCs/>
                <w:noProof/>
                <w:sz w:val="28"/>
                <w:szCs w:val="28"/>
              </w:rPr>
              <w:object w:dxaOrig="495" w:dyaOrig="375">
                <v:shape id="_x0000_i1029" type="#_x0000_t75" style="width:24.9pt;height:18.9pt" o:ole="">
                  <v:imagedata r:id="rId23" o:title=""/>
                </v:shape>
                <o:OLEObject Type="Embed" ProgID="Equation.DSMT4" ShapeID="_x0000_i1029" DrawAspect="Content" ObjectID="_1811461155" r:id="rId24"/>
              </w:object>
            </w:r>
            <w:r w:rsidRPr="00067CC3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Pr="00067CC3">
              <w:rPr>
                <w:rFonts w:hint="cs"/>
                <w:b/>
                <w:bCs/>
                <w:sz w:val="28"/>
                <w:szCs w:val="28"/>
                <w:rtl/>
              </w:rPr>
              <w:t xml:space="preserve">في الفترة الزمنية من </w:t>
            </w:r>
            <w:r w:rsidRPr="00067CC3">
              <w:rPr>
                <w:b/>
                <w:bCs/>
                <w:sz w:val="28"/>
                <w:szCs w:val="28"/>
              </w:rPr>
              <w:t xml:space="preserve">a </w:t>
            </w:r>
            <w:r w:rsidRPr="00067CC3">
              <w:rPr>
                <w:rFonts w:hint="cs"/>
                <w:b/>
                <w:bCs/>
                <w:sz w:val="28"/>
                <w:szCs w:val="28"/>
                <w:rtl/>
              </w:rPr>
              <w:t xml:space="preserve"> إلى </w:t>
            </w:r>
            <w:r w:rsidRPr="00067CC3">
              <w:rPr>
                <w:b/>
                <w:bCs/>
                <w:sz w:val="28"/>
                <w:szCs w:val="28"/>
              </w:rPr>
              <w:t>b</w:t>
            </w:r>
            <w:r w:rsidRPr="00067CC3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</w:p>
          <w:p w14:paraId="3B462986" w14:textId="77777777" w:rsidR="00BC0F7B" w:rsidRPr="000D0409" w:rsidRDefault="00266F71" w:rsidP="00067CC3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067CC3">
              <w:rPr>
                <w:rFonts w:hint="cs"/>
                <w:b/>
                <w:bCs/>
                <w:sz w:val="28"/>
                <w:szCs w:val="28"/>
                <w:rtl/>
              </w:rPr>
              <w:t xml:space="preserve">تعطى بالصيغة        </w:t>
            </w:r>
            <w:r w:rsidR="00E04604">
              <w:rPr>
                <w:b/>
                <w:bCs/>
                <w:noProof/>
                <w:position w:val="-24"/>
                <w:sz w:val="28"/>
                <w:szCs w:val="28"/>
              </w:rPr>
            </w:r>
            <w:r w:rsidR="00E04604">
              <w:rPr>
                <w:b/>
                <w:bCs/>
                <w:noProof/>
                <w:position w:val="-24"/>
                <w:sz w:val="28"/>
                <w:szCs w:val="28"/>
              </w:rPr>
              <w:object w:dxaOrig="1830" w:dyaOrig="630">
                <v:shape id="_x0000_i1030" type="#_x0000_t75" style="width:91.4pt;height:31.4pt" o:ole="">
                  <v:imagedata r:id="rId25" o:title=""/>
                </v:shape>
                <o:OLEObject Type="Embed" ProgID="Equation.DSMT4" ShapeID="_x0000_i1030" DrawAspect="Content" ObjectID="_1811461156" r:id="rId26"/>
              </w:object>
            </w:r>
            <w:r w:rsidRPr="00067CC3">
              <w:rPr>
                <w:b/>
                <w:bCs/>
                <w:sz w:val="28"/>
                <w:szCs w:val="28"/>
                <w:rtl/>
              </w:rPr>
              <w:t xml:space="preserve"> </w:t>
            </w:r>
            <w:r w:rsidRPr="00067CC3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</w:t>
            </w:r>
          </w:p>
        </w:tc>
        <w:tc>
          <w:tcPr>
            <w:tcW w:w="1288" w:type="dxa"/>
            <w:shd w:val="clear" w:color="auto" w:fill="auto"/>
          </w:tcPr>
          <w:p w14:paraId="0DB3DDF0" w14:textId="77777777" w:rsidR="00BC0F7B" w:rsidRPr="000D0409" w:rsidRDefault="00BC0F7B" w:rsidP="003910E0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</w:p>
        </w:tc>
      </w:tr>
      <w:tr w:rsidR="00AD48D7" w14:paraId="7518C720" w14:textId="77777777" w:rsidTr="00AD48D7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0" w:type="dxa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EDEDED" w:themeFill="accent3" w:themeFillTint="33"/>
          </w:tcPr>
          <w:p w14:paraId="24A5501B" w14:textId="77777777" w:rsidR="00BC0F7B" w:rsidRPr="000D0409" w:rsidRDefault="00266F71" w:rsidP="00305C00">
            <w:pPr>
              <w:jc w:val="center"/>
              <w:rPr>
                <w:rFonts w:asciiTheme="minorBidi" w:hAnsiTheme="minorBidi"/>
                <w:i/>
                <w:sz w:val="28"/>
                <w:szCs w:val="28"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14</w:t>
            </w:r>
          </w:p>
        </w:tc>
        <w:tc>
          <w:tcPr>
            <w:tcW w:w="8156" w:type="dxa"/>
            <w:shd w:val="clear" w:color="auto" w:fill="EDEDED" w:themeFill="accent3" w:themeFillTint="33"/>
          </w:tcPr>
          <w:p w14:paraId="74FED161" w14:textId="77777777" w:rsidR="00BC0F7B" w:rsidRPr="00067CC3" w:rsidRDefault="00266F71" w:rsidP="00305C0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</w:pPr>
            <m:oMath>
              <m:nary>
                <m:naryPr>
                  <m:limLoc m:val="subSup"/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  <m:e>
                  <m:sSup>
                    <m:sSupPr>
                      <m:ctrlPr>
                        <w:rPr>
                          <w:rFonts w:ascii="Cambria Math" w:hAnsiTheme="minorBidi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</m:e>
              </m:nary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60</m:t>
              </m:r>
            </m:oMath>
            <w:r w:rsidR="00D41A4D"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288" w:type="dxa"/>
            <w:shd w:val="clear" w:color="auto" w:fill="EDEDED" w:themeFill="accent3" w:themeFillTint="33"/>
          </w:tcPr>
          <w:p w14:paraId="6EB37191" w14:textId="77777777" w:rsidR="00BC0F7B" w:rsidRPr="000D0409" w:rsidRDefault="00BC0F7B" w:rsidP="00305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</w:p>
        </w:tc>
      </w:tr>
      <w:tr w:rsidR="00AD48D7" w14:paraId="65E554CA" w14:textId="77777777" w:rsidTr="00AD48D7">
        <w:trPr>
          <w:gridAfter w:val="1"/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wAfter w:w="20" w:type="dxa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92" w:type="dxa"/>
            <w:shd w:val="clear" w:color="auto" w:fill="auto"/>
          </w:tcPr>
          <w:p w14:paraId="529C15C7" w14:textId="77777777" w:rsidR="00BC0F7B" w:rsidRPr="000D0409" w:rsidRDefault="00266F71" w:rsidP="00305C00">
            <w:pPr>
              <w:jc w:val="center"/>
              <w:rPr>
                <w:rFonts w:asciiTheme="minorBidi" w:hAnsiTheme="minorBidi"/>
                <w:sz w:val="28"/>
                <w:szCs w:val="28"/>
                <w:rtl/>
              </w:rPr>
            </w:pPr>
            <w:r w:rsidRPr="000D0409">
              <w:rPr>
                <w:rFonts w:asciiTheme="minorBidi" w:hAnsiTheme="minorBidi" w:cstheme="minorBidi"/>
                <w:sz w:val="28"/>
                <w:szCs w:val="28"/>
              </w:rPr>
              <w:t>15</w:t>
            </w:r>
          </w:p>
        </w:tc>
        <w:tc>
          <w:tcPr>
            <w:tcW w:w="8156" w:type="dxa"/>
            <w:shd w:val="clear" w:color="auto" w:fill="auto"/>
          </w:tcPr>
          <w:p w14:paraId="48FC5693" w14:textId="77777777" w:rsidR="00BC0F7B" w:rsidRPr="000D0409" w:rsidRDefault="00266F71" w:rsidP="00305C00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DB4971">
              <w:rPr>
                <w:rFonts w:hint="cs"/>
                <w:sz w:val="28"/>
                <w:szCs w:val="28"/>
                <w:rtl/>
              </w:rPr>
              <w:t xml:space="preserve">من الدوال الأصلية  للدالة </w:t>
            </w:r>
            <w:r w:rsidR="00E04604">
              <w:rPr>
                <w:noProof/>
                <w:sz w:val="28"/>
                <w:szCs w:val="28"/>
              </w:rPr>
            </w:r>
            <w:r w:rsidR="00E04604">
              <w:rPr>
                <w:noProof/>
                <w:sz w:val="28"/>
                <w:szCs w:val="28"/>
              </w:rPr>
              <w:object w:dxaOrig="360" w:dyaOrig="255">
                <v:shape id="_x0000_i1031" type="#_x0000_t75" style="width:18pt;height:12.9pt" o:ole="">
                  <v:imagedata r:id="rId27" o:title=""/>
                </v:shape>
                <o:OLEObject Type="Embed" ProgID="Equation.DSMT4" ShapeID="_x0000_i1031" DrawAspect="Content" ObjectID="_1811461157" r:id="rId28"/>
              </w:object>
            </w:r>
            <w:r w:rsidRPr="00DB4971">
              <w:rPr>
                <w:rFonts w:hint="cs"/>
                <w:sz w:val="28"/>
                <w:szCs w:val="28"/>
                <w:rtl/>
              </w:rPr>
              <w:t xml:space="preserve">  هي </w:t>
            </w:r>
            <w:r w:rsidR="00E04604">
              <w:rPr>
                <w:noProof/>
                <w:sz w:val="28"/>
                <w:szCs w:val="28"/>
              </w:rPr>
            </w:r>
            <w:r w:rsidR="00E04604">
              <w:rPr>
                <w:noProof/>
                <w:sz w:val="28"/>
                <w:szCs w:val="28"/>
              </w:rPr>
              <w:object w:dxaOrig="645" w:dyaOrig="315">
                <v:shape id="_x0000_i1032" type="#_x0000_t75" style="width:32.3pt;height:15.7pt" o:ole="">
                  <v:imagedata r:id="rId29" o:title=""/>
                </v:shape>
                <o:OLEObject Type="Embed" ProgID="Equation.DSMT4" ShapeID="_x0000_i1032" DrawAspect="Content" ObjectID="_1811461158" r:id="rId30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</w:t>
            </w:r>
          </w:p>
        </w:tc>
        <w:tc>
          <w:tcPr>
            <w:tcW w:w="1288" w:type="dxa"/>
            <w:shd w:val="clear" w:color="auto" w:fill="auto"/>
          </w:tcPr>
          <w:p w14:paraId="139212BB" w14:textId="77777777" w:rsidR="00BC0F7B" w:rsidRPr="000D0409" w:rsidRDefault="00BC0F7B" w:rsidP="00305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</w:p>
        </w:tc>
      </w:tr>
    </w:tbl>
    <w:p w14:paraId="29F2C6D0" w14:textId="77777777" w:rsidR="00C26789" w:rsidRDefault="00C26789" w:rsidP="000D0409">
      <w:pPr>
        <w:rPr>
          <w:rFonts w:cs="AL-Mateen"/>
          <w:b/>
          <w:bCs/>
          <w:color w:val="000000"/>
          <w:sz w:val="22"/>
          <w:szCs w:val="30"/>
        </w:rPr>
      </w:pPr>
    </w:p>
    <w:p w14:paraId="61C1F5F3" w14:textId="77777777" w:rsidR="00CA41C9" w:rsidRPr="00E26EC0" w:rsidRDefault="00266F71" w:rsidP="00E26EC0">
      <w:pPr>
        <w:rPr>
          <w:rFonts w:asciiTheme="minorBidi" w:hAnsiTheme="minorBidi"/>
          <w:b/>
          <w:bCs/>
          <w:color w:val="000000"/>
          <w:szCs w:val="32"/>
          <w:rtl/>
        </w:rPr>
      </w:pPr>
      <w:r>
        <w:rPr>
          <w:rFonts w:asciiTheme="minorBidi" w:hAnsiTheme="minorBidi"/>
          <w:b/>
          <w:bCs/>
          <w:color w:val="000000"/>
          <w:szCs w:val="32"/>
        </w:rPr>
        <w:t>B</w:t>
      </w:r>
      <w:r w:rsidR="000D0409" w:rsidRPr="000D0409">
        <w:rPr>
          <w:rFonts w:asciiTheme="minorBidi" w:hAnsiTheme="minorBidi"/>
          <w:b/>
          <w:bCs/>
          <w:color w:val="000000"/>
          <w:szCs w:val="32"/>
          <w:rtl/>
        </w:rPr>
        <w:t>)  انقل الرقم المناسب من العمود (</w:t>
      </w:r>
      <w:r w:rsidR="000D0409" w:rsidRPr="000D0409">
        <w:rPr>
          <w:rFonts w:asciiTheme="minorBidi" w:hAnsiTheme="minorBidi"/>
          <w:b/>
          <w:bCs/>
          <w:color w:val="000000"/>
          <w:szCs w:val="32"/>
        </w:rPr>
        <w:t>A</w:t>
      </w:r>
      <w:r w:rsidR="000D0409" w:rsidRPr="000D0409">
        <w:rPr>
          <w:rFonts w:asciiTheme="minorBidi" w:hAnsiTheme="minorBidi"/>
          <w:b/>
          <w:bCs/>
          <w:color w:val="000000"/>
          <w:szCs w:val="32"/>
          <w:rtl/>
        </w:rPr>
        <w:t xml:space="preserve">) بما يناسبه من العمود ( </w:t>
      </w:r>
      <w:r w:rsidR="000D0409" w:rsidRPr="000D0409">
        <w:rPr>
          <w:rFonts w:asciiTheme="minorBidi" w:hAnsiTheme="minorBidi"/>
          <w:b/>
          <w:bCs/>
          <w:color w:val="000000"/>
          <w:szCs w:val="32"/>
        </w:rPr>
        <w:t>B</w:t>
      </w:r>
      <w:r w:rsidR="000D0409" w:rsidRPr="000D0409">
        <w:rPr>
          <w:rFonts w:asciiTheme="minorBidi" w:hAnsiTheme="minorBidi"/>
          <w:b/>
          <w:bCs/>
          <w:color w:val="000000"/>
          <w:szCs w:val="32"/>
          <w:rtl/>
        </w:rPr>
        <w:t xml:space="preserve">) فيما يلي: </w:t>
      </w:r>
    </w:p>
    <w:tbl>
      <w:tblPr>
        <w:tblStyle w:val="-11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489"/>
        <w:gridCol w:w="4606"/>
        <w:gridCol w:w="877"/>
        <w:gridCol w:w="920"/>
        <w:gridCol w:w="2011"/>
      </w:tblGrid>
      <w:tr w:rsidR="00AD48D7" w14:paraId="2ECC028F" w14:textId="77777777" w:rsidTr="00AD48D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6" w:type="dxa"/>
          </w:tcPr>
          <w:p w14:paraId="690543B1" w14:textId="77777777" w:rsidR="000D0409" w:rsidRPr="00C26789" w:rsidRDefault="00266F71" w:rsidP="000D0409">
            <w:pPr>
              <w:jc w:val="center"/>
              <w:rPr>
                <w:rFonts w:asciiTheme="minorBidi" w:hAnsiTheme="minorBidi"/>
                <w:color w:val="000000"/>
                <w:sz w:val="24"/>
                <w:rtl/>
              </w:rPr>
            </w:pPr>
            <w:r w:rsidRPr="00C26789">
              <w:rPr>
                <w:rFonts w:asciiTheme="minorBidi" w:hAnsiTheme="minorBidi" w:cstheme="minorBidi"/>
                <w:color w:val="000000"/>
                <w:sz w:val="24"/>
                <w:rtl/>
              </w:rPr>
              <w:t>الرقم</w:t>
            </w:r>
          </w:p>
        </w:tc>
        <w:tc>
          <w:tcPr>
            <w:tcW w:w="4857" w:type="dxa"/>
          </w:tcPr>
          <w:p w14:paraId="0A02C408" w14:textId="77777777" w:rsidR="000D0409" w:rsidRPr="00C26789" w:rsidRDefault="00266F71" w:rsidP="000D040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/>
                <w:sz w:val="24"/>
                <w:rtl/>
              </w:rPr>
            </w:pPr>
            <w:r w:rsidRPr="00C26789">
              <w:rPr>
                <w:rFonts w:asciiTheme="minorBidi" w:hAnsiTheme="minorBidi" w:cstheme="minorBidi"/>
                <w:color w:val="000000"/>
                <w:sz w:val="24"/>
                <w:rtl/>
              </w:rPr>
              <w:t>العمود (</w:t>
            </w:r>
            <w:r w:rsidRPr="00C26789">
              <w:rPr>
                <w:rFonts w:asciiTheme="minorBidi" w:hAnsiTheme="minorBidi" w:cstheme="minorBidi"/>
                <w:color w:val="000000"/>
                <w:sz w:val="24"/>
              </w:rPr>
              <w:t>A</w:t>
            </w:r>
            <w:r w:rsidRPr="00C26789">
              <w:rPr>
                <w:rFonts w:asciiTheme="minorBidi" w:hAnsiTheme="minorBidi" w:cstheme="minorBidi"/>
                <w:color w:val="000000"/>
                <w:sz w:val="24"/>
                <w:rtl/>
              </w:rPr>
              <w:t>)</w:t>
            </w:r>
          </w:p>
        </w:tc>
        <w:tc>
          <w:tcPr>
            <w:tcW w:w="891" w:type="dxa"/>
            <w:shd w:val="clear" w:color="auto" w:fill="auto"/>
          </w:tcPr>
          <w:p w14:paraId="27271B82" w14:textId="77777777" w:rsidR="000D0409" w:rsidRPr="00C26789" w:rsidRDefault="00266F71" w:rsidP="000D040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/>
                <w:sz w:val="24"/>
                <w:rtl/>
              </w:rPr>
            </w:pPr>
            <w:r w:rsidRPr="00C26789">
              <w:rPr>
                <w:rFonts w:asciiTheme="minorBidi" w:hAnsiTheme="minorBidi" w:cstheme="minorBidi"/>
                <w:color w:val="000000"/>
                <w:sz w:val="24"/>
                <w:rtl/>
              </w:rPr>
              <w:t>الاجابة</w:t>
            </w:r>
          </w:p>
        </w:tc>
        <w:tc>
          <w:tcPr>
            <w:tcW w:w="955" w:type="dxa"/>
          </w:tcPr>
          <w:p w14:paraId="22571156" w14:textId="77777777" w:rsidR="000D0409" w:rsidRPr="00C26789" w:rsidRDefault="000D0409" w:rsidP="000D040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/>
                <w:sz w:val="24"/>
                <w:rtl/>
              </w:rPr>
            </w:pPr>
          </w:p>
        </w:tc>
        <w:tc>
          <w:tcPr>
            <w:tcW w:w="2086" w:type="dxa"/>
          </w:tcPr>
          <w:p w14:paraId="0140D22F" w14:textId="77777777" w:rsidR="000D0409" w:rsidRPr="00C26789" w:rsidRDefault="00266F71" w:rsidP="000D040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/>
                <w:color w:val="000000"/>
                <w:sz w:val="24"/>
                <w:rtl/>
              </w:rPr>
            </w:pPr>
            <w:r w:rsidRPr="00C26789">
              <w:rPr>
                <w:rFonts w:asciiTheme="minorBidi" w:hAnsiTheme="minorBidi" w:cstheme="minorBidi"/>
                <w:color w:val="000000"/>
                <w:sz w:val="24"/>
                <w:rtl/>
              </w:rPr>
              <w:t>العمود (</w:t>
            </w:r>
            <w:r w:rsidRPr="00C26789">
              <w:rPr>
                <w:rFonts w:asciiTheme="minorBidi" w:hAnsiTheme="minorBidi" w:cstheme="minorBidi"/>
                <w:color w:val="000000"/>
                <w:sz w:val="24"/>
              </w:rPr>
              <w:t>B</w:t>
            </w:r>
            <w:r w:rsidRPr="00C26789">
              <w:rPr>
                <w:rFonts w:asciiTheme="minorBidi" w:hAnsiTheme="minorBidi" w:cstheme="minorBidi"/>
                <w:color w:val="000000"/>
                <w:sz w:val="24"/>
                <w:rtl/>
              </w:rPr>
              <w:t>)</w:t>
            </w:r>
          </w:p>
        </w:tc>
      </w:tr>
      <w:tr w:rsidR="00AD48D7" w14:paraId="168EACE7" w14:textId="77777777" w:rsidTr="00AD48D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7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6" w:type="dxa"/>
            <w:shd w:val="clear" w:color="auto" w:fill="EDEDED" w:themeFill="accent3" w:themeFillTint="33"/>
          </w:tcPr>
          <w:p w14:paraId="638AE53D" w14:textId="77777777" w:rsidR="000D0409" w:rsidRPr="00C26789" w:rsidRDefault="00266F71" w:rsidP="000D0409">
            <w:pPr>
              <w:jc w:val="center"/>
              <w:rPr>
                <w:rFonts w:asciiTheme="minorBidi" w:hAnsiTheme="minorBidi"/>
                <w:color w:val="000000"/>
                <w:sz w:val="32"/>
                <w:szCs w:val="28"/>
              </w:rPr>
            </w:pPr>
            <w:r w:rsidRPr="00C26789">
              <w:rPr>
                <w:rFonts w:asciiTheme="minorBidi" w:hAnsiTheme="minorBidi" w:cstheme="minorBidi"/>
                <w:color w:val="000000"/>
                <w:sz w:val="32"/>
                <w:szCs w:val="28"/>
              </w:rPr>
              <w:t>16</w:t>
            </w:r>
          </w:p>
        </w:tc>
        <w:tc>
          <w:tcPr>
            <w:tcW w:w="4857" w:type="dxa"/>
            <w:shd w:val="clear" w:color="auto" w:fill="EDEDED" w:themeFill="accent3" w:themeFillTint="33"/>
          </w:tcPr>
          <w:p w14:paraId="628950D4" w14:textId="77777777" w:rsidR="000D0409" w:rsidRPr="00D41A4D" w:rsidRDefault="00266F71" w:rsidP="000D04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24"/>
                <w:szCs w:val="24"/>
              </w:rPr>
            </w:pPr>
            <w:r w:rsidRPr="00D41A4D">
              <w:rPr>
                <w:rFonts w:hint="cs"/>
                <w:b/>
                <w:bCs/>
                <w:sz w:val="24"/>
                <w:szCs w:val="24"/>
                <w:rtl/>
              </w:rPr>
              <w:t xml:space="preserve">اذا كا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oMath>
            <w:r w:rsidRPr="00D41A4D">
              <w:rPr>
                <w:rFonts w:hint="cs"/>
                <w:b/>
                <w:bCs/>
                <w:sz w:val="24"/>
                <w:szCs w:val="24"/>
                <w:rtl/>
              </w:rPr>
              <w:t xml:space="preserve"> احتمال النجاح و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q</m:t>
              </m:r>
            </m:oMath>
            <w:r w:rsidRPr="00D41A4D">
              <w:rPr>
                <w:rFonts w:hint="cs"/>
                <w:b/>
                <w:bCs/>
                <w:sz w:val="24"/>
                <w:szCs w:val="24"/>
                <w:rtl/>
              </w:rPr>
              <w:t xml:space="preserve"> احتمال الفشل في توزيع ذات الحدين فان الانحراف المعياري للتوزيع يعطى بالصيغة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</w:rPr>
                <m:t>σ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hint="cs"/>
                  <w:sz w:val="24"/>
                  <w:szCs w:val="24"/>
                  <w:rtl/>
                </w:rPr>
                <m:t>…</m:t>
              </m:r>
            </m:oMath>
          </w:p>
        </w:tc>
        <w:tc>
          <w:tcPr>
            <w:tcW w:w="891" w:type="dxa"/>
            <w:shd w:val="clear" w:color="auto" w:fill="EDEDED" w:themeFill="accent3" w:themeFillTint="33"/>
          </w:tcPr>
          <w:p w14:paraId="48EEBA52" w14:textId="77777777" w:rsidR="000D0409" w:rsidRPr="00C26789" w:rsidRDefault="000D0409" w:rsidP="000D04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</w:pPr>
          </w:p>
        </w:tc>
        <w:tc>
          <w:tcPr>
            <w:tcW w:w="955" w:type="dxa"/>
            <w:shd w:val="clear" w:color="auto" w:fill="EDEDED" w:themeFill="accent3" w:themeFillTint="33"/>
          </w:tcPr>
          <w:p w14:paraId="096EA572" w14:textId="77777777" w:rsidR="000D0409" w:rsidRPr="00C26789" w:rsidRDefault="00266F71" w:rsidP="000D04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  <w:t>A</w:t>
            </w:r>
          </w:p>
        </w:tc>
        <w:tc>
          <w:tcPr>
            <w:tcW w:w="2086" w:type="dxa"/>
            <w:shd w:val="clear" w:color="auto" w:fill="EDEDED" w:themeFill="accent3" w:themeFillTint="33"/>
          </w:tcPr>
          <w:p w14:paraId="74CDCF17" w14:textId="77777777" w:rsidR="000D0409" w:rsidRPr="00C26789" w:rsidRDefault="00266F71" w:rsidP="000D04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>التكامل المحدد</w:t>
            </w:r>
          </w:p>
        </w:tc>
      </w:tr>
      <w:tr w:rsidR="00AD48D7" w14:paraId="23E83541" w14:textId="77777777" w:rsidTr="00AD48D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67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6" w:type="dxa"/>
          </w:tcPr>
          <w:p w14:paraId="7A8BE405" w14:textId="77777777" w:rsidR="000D0409" w:rsidRPr="00C26789" w:rsidRDefault="00266F71" w:rsidP="000D0409">
            <w:pPr>
              <w:jc w:val="center"/>
              <w:rPr>
                <w:rFonts w:asciiTheme="minorBidi" w:hAnsiTheme="minorBidi"/>
                <w:color w:val="000000"/>
                <w:sz w:val="32"/>
                <w:szCs w:val="28"/>
              </w:rPr>
            </w:pPr>
            <w:r w:rsidRPr="00C26789">
              <w:rPr>
                <w:rFonts w:asciiTheme="minorBidi" w:hAnsiTheme="minorBidi" w:cstheme="minorBidi"/>
                <w:color w:val="000000"/>
                <w:sz w:val="32"/>
                <w:szCs w:val="28"/>
              </w:rPr>
              <w:t>17</w:t>
            </w:r>
          </w:p>
        </w:tc>
        <w:tc>
          <w:tcPr>
            <w:tcW w:w="4857" w:type="dxa"/>
          </w:tcPr>
          <w:p w14:paraId="63B7864E" w14:textId="77777777" w:rsidR="000D0409" w:rsidRPr="00C26789" w:rsidRDefault="00266F71" w:rsidP="000D040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>تسمى نقطة الأصل في نظام الاحداثيات القطبية</w:t>
            </w:r>
          </w:p>
        </w:tc>
        <w:tc>
          <w:tcPr>
            <w:tcW w:w="891" w:type="dxa"/>
            <w:shd w:val="clear" w:color="auto" w:fill="auto"/>
          </w:tcPr>
          <w:p w14:paraId="12A84D28" w14:textId="77777777" w:rsidR="000D0409" w:rsidRPr="00C26789" w:rsidRDefault="000D0409" w:rsidP="00B44F5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</w:p>
        </w:tc>
        <w:tc>
          <w:tcPr>
            <w:tcW w:w="955" w:type="dxa"/>
          </w:tcPr>
          <w:p w14:paraId="5DA4C3CF" w14:textId="77777777" w:rsidR="000D0409" w:rsidRPr="00C26789" w:rsidRDefault="00266F71" w:rsidP="000D040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  <w:t>B</w:t>
            </w:r>
          </w:p>
        </w:tc>
        <w:tc>
          <w:tcPr>
            <w:tcW w:w="2086" w:type="dxa"/>
          </w:tcPr>
          <w:p w14:paraId="14F8B298" w14:textId="77777777" w:rsidR="000D0409" w:rsidRPr="00C26789" w:rsidRDefault="00266F71" w:rsidP="000D040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>التوزيع الطبيعيي</w:t>
            </w:r>
          </w:p>
        </w:tc>
      </w:tr>
      <w:tr w:rsidR="00AD48D7" w14:paraId="62F989A7" w14:textId="77777777" w:rsidTr="00AD48D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7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6" w:type="dxa"/>
            <w:shd w:val="clear" w:color="auto" w:fill="EDEDED" w:themeFill="accent3" w:themeFillTint="33"/>
          </w:tcPr>
          <w:p w14:paraId="1E4FD5C2" w14:textId="77777777" w:rsidR="000D0409" w:rsidRPr="00C26789" w:rsidRDefault="00266F71" w:rsidP="000D0409">
            <w:pPr>
              <w:jc w:val="center"/>
              <w:rPr>
                <w:rFonts w:asciiTheme="minorBidi" w:hAnsiTheme="minorBidi"/>
                <w:color w:val="000000"/>
                <w:sz w:val="32"/>
                <w:szCs w:val="28"/>
              </w:rPr>
            </w:pPr>
            <w:r w:rsidRPr="00C26789">
              <w:rPr>
                <w:rFonts w:asciiTheme="minorBidi" w:hAnsiTheme="minorBidi" w:cstheme="minorBidi"/>
                <w:color w:val="000000"/>
                <w:sz w:val="32"/>
                <w:szCs w:val="28"/>
              </w:rPr>
              <w:t>18</w:t>
            </w:r>
          </w:p>
        </w:tc>
        <w:tc>
          <w:tcPr>
            <w:tcW w:w="4857" w:type="dxa"/>
            <w:shd w:val="clear" w:color="auto" w:fill="EDEDED" w:themeFill="accent3" w:themeFillTint="33"/>
          </w:tcPr>
          <w:p w14:paraId="77C83077" w14:textId="77777777" w:rsidR="000D0409" w:rsidRPr="00C26789" w:rsidRDefault="00266F71" w:rsidP="000D04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 xml:space="preserve">تستعمل الدراسات المسحية في </w:t>
            </w:r>
          </w:p>
        </w:tc>
        <w:tc>
          <w:tcPr>
            <w:tcW w:w="891" w:type="dxa"/>
            <w:shd w:val="clear" w:color="auto" w:fill="EDEDED" w:themeFill="accent3" w:themeFillTint="33"/>
          </w:tcPr>
          <w:p w14:paraId="55F83FE3" w14:textId="77777777" w:rsidR="000D0409" w:rsidRPr="00C26789" w:rsidRDefault="000D0409" w:rsidP="000D04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</w:pPr>
          </w:p>
        </w:tc>
        <w:tc>
          <w:tcPr>
            <w:tcW w:w="955" w:type="dxa"/>
            <w:shd w:val="clear" w:color="auto" w:fill="EDEDED" w:themeFill="accent3" w:themeFillTint="33"/>
          </w:tcPr>
          <w:p w14:paraId="2FB7CEA4" w14:textId="77777777" w:rsidR="000D0409" w:rsidRPr="00C26789" w:rsidRDefault="00266F71" w:rsidP="000D04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  <w:t>C</w:t>
            </w:r>
          </w:p>
        </w:tc>
        <w:tc>
          <w:tcPr>
            <w:tcW w:w="2086" w:type="dxa"/>
            <w:shd w:val="clear" w:color="auto" w:fill="EDEDED" w:themeFill="accent3" w:themeFillTint="33"/>
          </w:tcPr>
          <w:p w14:paraId="397F47FD" w14:textId="77777777" w:rsidR="000D0409" w:rsidRPr="00C26789" w:rsidRDefault="00266F71" w:rsidP="000D040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>جمع البيانات</w:t>
            </w:r>
          </w:p>
        </w:tc>
      </w:tr>
      <w:tr w:rsidR="00AD48D7" w14:paraId="126AEE7F" w14:textId="77777777" w:rsidTr="00AD48D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67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6" w:type="dxa"/>
          </w:tcPr>
          <w:p w14:paraId="1A22B638" w14:textId="77777777" w:rsidR="000D0409" w:rsidRPr="00C26789" w:rsidRDefault="00266F71" w:rsidP="000D0409">
            <w:pPr>
              <w:jc w:val="center"/>
              <w:rPr>
                <w:rFonts w:asciiTheme="minorBidi" w:hAnsiTheme="minorBidi"/>
                <w:color w:val="000000"/>
                <w:sz w:val="32"/>
                <w:szCs w:val="28"/>
                <w:vertAlign w:val="subscript"/>
                <w:rtl/>
              </w:rPr>
            </w:pPr>
            <w:r w:rsidRPr="00C26789">
              <w:rPr>
                <w:rFonts w:asciiTheme="minorBidi" w:hAnsiTheme="minorBidi" w:cstheme="minorBidi"/>
                <w:color w:val="000000"/>
                <w:sz w:val="32"/>
                <w:szCs w:val="28"/>
              </w:rPr>
              <w:t>19</w:t>
            </w:r>
          </w:p>
        </w:tc>
        <w:tc>
          <w:tcPr>
            <w:tcW w:w="4857" w:type="dxa"/>
          </w:tcPr>
          <w:p w14:paraId="40B5410F" w14:textId="77777777" w:rsidR="000D0409" w:rsidRPr="00C26789" w:rsidRDefault="00266F71" w:rsidP="000D040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 xml:space="preserve">في ............ يتساوى الوسط </w:t>
            </w: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>والوسيط والمنوال وتقع في المركز</w:t>
            </w:r>
          </w:p>
        </w:tc>
        <w:tc>
          <w:tcPr>
            <w:tcW w:w="891" w:type="dxa"/>
            <w:shd w:val="clear" w:color="auto" w:fill="auto"/>
          </w:tcPr>
          <w:p w14:paraId="048DB791" w14:textId="77777777" w:rsidR="000D0409" w:rsidRPr="00C26789" w:rsidRDefault="000D0409" w:rsidP="00B44F59">
            <w:pPr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</w:p>
        </w:tc>
        <w:tc>
          <w:tcPr>
            <w:tcW w:w="955" w:type="dxa"/>
          </w:tcPr>
          <w:p w14:paraId="4BC7E45B" w14:textId="77777777" w:rsidR="000D0409" w:rsidRPr="00C26789" w:rsidRDefault="00266F71" w:rsidP="000D040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  <w:t>D</w:t>
            </w:r>
          </w:p>
        </w:tc>
        <w:tc>
          <w:tcPr>
            <w:tcW w:w="2086" w:type="dxa"/>
          </w:tcPr>
          <w:p w14:paraId="4E90571E" w14:textId="77777777" w:rsidR="000D0409" w:rsidRPr="00C26789" w:rsidRDefault="00266F71" w:rsidP="000D0409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>القطب</w:t>
            </w:r>
          </w:p>
        </w:tc>
      </w:tr>
      <w:tr w:rsidR="00AD48D7" w14:paraId="73D2DAE3" w14:textId="77777777" w:rsidTr="00AD48D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78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56" w:type="dxa"/>
            <w:shd w:val="clear" w:color="auto" w:fill="EDEDED" w:themeFill="accent3" w:themeFillTint="33"/>
          </w:tcPr>
          <w:p w14:paraId="2B4C3463" w14:textId="77777777" w:rsidR="00635DE2" w:rsidRPr="00C26789" w:rsidRDefault="00266F71" w:rsidP="00635DE2">
            <w:pPr>
              <w:jc w:val="center"/>
              <w:rPr>
                <w:rFonts w:asciiTheme="minorBidi" w:hAnsiTheme="minorBidi"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 w:cstheme="minorBidi"/>
                <w:color w:val="000000"/>
                <w:sz w:val="32"/>
                <w:szCs w:val="28"/>
              </w:rPr>
              <w:lastRenderedPageBreak/>
              <w:t>20</w:t>
            </w:r>
          </w:p>
        </w:tc>
        <w:tc>
          <w:tcPr>
            <w:tcW w:w="4857" w:type="dxa"/>
            <w:shd w:val="clear" w:color="auto" w:fill="EDEDED" w:themeFill="accent3" w:themeFillTint="33"/>
          </w:tcPr>
          <w:p w14:paraId="258280ED" w14:textId="77777777" w:rsidR="00635DE2" w:rsidRPr="00C26789" w:rsidRDefault="00266F71" w:rsidP="00635DE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 xml:space="preserve">يمكن إيجاد مساحة المنطقة المحصورة بين منحنى الدالة المحور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32"/>
                  <w:szCs w:val="28"/>
                </w:rPr>
                <m:t>x</m:t>
              </m:r>
            </m:oMath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  <w:t xml:space="preserve"> بأستعمال </w:t>
            </w:r>
          </w:p>
        </w:tc>
        <w:tc>
          <w:tcPr>
            <w:tcW w:w="891" w:type="dxa"/>
            <w:shd w:val="clear" w:color="auto" w:fill="EDEDED" w:themeFill="accent3" w:themeFillTint="33"/>
          </w:tcPr>
          <w:p w14:paraId="1A98B81A" w14:textId="77777777" w:rsidR="00635DE2" w:rsidRPr="00C26789" w:rsidRDefault="00635DE2" w:rsidP="00635D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</w:p>
        </w:tc>
        <w:tc>
          <w:tcPr>
            <w:tcW w:w="955" w:type="dxa"/>
            <w:shd w:val="clear" w:color="auto" w:fill="EDEDED" w:themeFill="accent3" w:themeFillTint="33"/>
          </w:tcPr>
          <w:p w14:paraId="6FDB732B" w14:textId="77777777" w:rsidR="00635DE2" w:rsidRPr="00C26789" w:rsidRDefault="00266F71" w:rsidP="00635DE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w:r w:rsidRPr="00C26789">
              <w:rPr>
                <w:rFonts w:asciiTheme="minorBidi" w:hAnsiTheme="minorBidi"/>
                <w:b/>
                <w:bCs/>
                <w:color w:val="000000"/>
                <w:sz w:val="32"/>
                <w:szCs w:val="28"/>
              </w:rPr>
              <w:t>E</w:t>
            </w:r>
          </w:p>
        </w:tc>
        <w:tc>
          <w:tcPr>
            <w:tcW w:w="2086" w:type="dxa"/>
            <w:shd w:val="clear" w:color="auto" w:fill="EDEDED" w:themeFill="accent3" w:themeFillTint="33"/>
            <w:vAlign w:val="center"/>
          </w:tcPr>
          <w:p w14:paraId="50DE1B87" w14:textId="77777777" w:rsidR="00635DE2" w:rsidRPr="00C26789" w:rsidRDefault="00266F71" w:rsidP="00635DE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0000"/>
                <w:sz w:val="32"/>
                <w:szCs w:val="28"/>
                <w:rtl/>
              </w:rPr>
            </w:pPr>
            <m:oMath>
              <m:rad>
                <m:radPr>
                  <m:degHide m:val="1"/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pq</m:t>
                  </m:r>
                </m:e>
              </m:rad>
            </m:oMath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</w:tbl>
    <w:tbl>
      <w:tblPr>
        <w:tblStyle w:val="a3"/>
        <w:tblpPr w:leftFromText="180" w:rightFromText="180" w:vertAnchor="text" w:horzAnchor="margin" w:tblpY="-3"/>
        <w:bidiVisual/>
        <w:tblW w:w="102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"/>
        <w:gridCol w:w="5222"/>
        <w:gridCol w:w="2458"/>
        <w:gridCol w:w="860"/>
        <w:gridCol w:w="1598"/>
      </w:tblGrid>
      <w:tr w:rsidR="00AD48D7" w14:paraId="3AD4A6C2" w14:textId="77777777" w:rsidTr="001A6C7A">
        <w:trPr>
          <w:trHeight w:val="208"/>
        </w:trPr>
        <w:tc>
          <w:tcPr>
            <w:tcW w:w="8610" w:type="dxa"/>
            <w:gridSpan w:val="4"/>
            <w:vMerge w:val="restart"/>
            <w:shd w:val="clear" w:color="auto" w:fill="D9E2F3" w:themeFill="accent1" w:themeFillTint="33"/>
            <w:vAlign w:val="center"/>
          </w:tcPr>
          <w:p w14:paraId="7B24364A" w14:textId="77777777" w:rsidR="007F2577" w:rsidRPr="00305C00" w:rsidRDefault="00266F71" w:rsidP="007F2577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lastRenderedPageBreak/>
              <w:t xml:space="preserve">السؤال الثالث / </w:t>
            </w: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أ</w:t>
            </w:r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ج</w:t>
            </w: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ب</w:t>
            </w:r>
            <w:r w:rsidRPr="00305C00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عن المطلوب</w:t>
            </w: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:</w:t>
            </w:r>
          </w:p>
        </w:tc>
        <w:tc>
          <w:tcPr>
            <w:tcW w:w="1598" w:type="dxa"/>
            <w:vAlign w:val="center"/>
          </w:tcPr>
          <w:p w14:paraId="3743B071" w14:textId="77777777" w:rsidR="007F2577" w:rsidRPr="00BC0F7B" w:rsidRDefault="00266F71" w:rsidP="007F2577">
            <w:pPr>
              <w:jc w:val="center"/>
              <w:rPr>
                <w:rFonts w:ascii="Muna" w:hAnsi="Muna" w:cs="Muna"/>
                <w:b/>
                <w:bCs/>
                <w:sz w:val="26"/>
                <w:szCs w:val="26"/>
                <w:rtl/>
              </w:rPr>
            </w:pPr>
            <w:r w:rsidRPr="00BC0F7B">
              <w:rPr>
                <w:rFonts w:ascii="Muna" w:hAnsi="Muna" w:cs="Muna" w:hint="cs"/>
                <w:b/>
                <w:bCs/>
                <w:sz w:val="26"/>
                <w:szCs w:val="26"/>
                <w:rtl/>
              </w:rPr>
              <w:t>10 درجات</w:t>
            </w:r>
          </w:p>
        </w:tc>
      </w:tr>
      <w:tr w:rsidR="00AD48D7" w14:paraId="228F26FC" w14:textId="77777777" w:rsidTr="001A6C7A">
        <w:trPr>
          <w:trHeight w:val="208"/>
        </w:trPr>
        <w:tc>
          <w:tcPr>
            <w:tcW w:w="8610" w:type="dxa"/>
            <w:gridSpan w:val="4"/>
            <w:vMerge/>
            <w:shd w:val="clear" w:color="auto" w:fill="D9E2F3" w:themeFill="accent1" w:themeFillTint="33"/>
            <w:vAlign w:val="center"/>
          </w:tcPr>
          <w:p w14:paraId="0B0E33CD" w14:textId="77777777" w:rsidR="007F2577" w:rsidRPr="00951EF5" w:rsidRDefault="007F2577" w:rsidP="007F2577">
            <w:pPr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598" w:type="dxa"/>
            <w:vAlign w:val="center"/>
          </w:tcPr>
          <w:p w14:paraId="3AE5F259" w14:textId="77777777" w:rsidR="007F2577" w:rsidRPr="00951EF5" w:rsidRDefault="007F2577" w:rsidP="007F2577">
            <w:pPr>
              <w:jc w:val="center"/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</w:p>
        </w:tc>
      </w:tr>
      <w:tr w:rsidR="00AD48D7" w14:paraId="428F671D" w14:textId="77777777" w:rsidTr="001A6C7A">
        <w:trPr>
          <w:gridBefore w:val="1"/>
          <w:wBefore w:w="70" w:type="dxa"/>
          <w:trHeight w:val="3601"/>
        </w:trPr>
        <w:tc>
          <w:tcPr>
            <w:tcW w:w="5222" w:type="dxa"/>
            <w:vMerge w:val="restart"/>
            <w:shd w:val="clear" w:color="auto" w:fill="FFFFFF" w:themeFill="background1"/>
            <w:vAlign w:val="center"/>
          </w:tcPr>
          <w:p w14:paraId="68D7658A" w14:textId="77777777" w:rsidR="00E26EC0" w:rsidRPr="00951EF5" w:rsidRDefault="00E04604" w:rsidP="00E26EC0">
            <w:pPr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2869890" wp14:editId="6097C180">
                      <wp:simplePos x="0" y="0"/>
                      <wp:positionH relativeFrom="column">
                        <wp:posOffset>25400</wp:posOffset>
                      </wp:positionH>
                      <wp:positionV relativeFrom="paragraph">
                        <wp:posOffset>-348615</wp:posOffset>
                      </wp:positionV>
                      <wp:extent cx="871220" cy="0"/>
                      <wp:effectExtent l="0" t="0" r="0" b="0"/>
                      <wp:wrapNone/>
                      <wp:docPr id="2132322694" name="AutoShap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8712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349D5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8" o:spid="_x0000_s1026" type="#_x0000_t32" style="position:absolute;left:0;text-align:left;margin-left:2pt;margin-top:-27.45pt;width:68.6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">
                      <o:lock v:ext="edit" shapetype="f"/>
                    </v:shape>
                  </w:pict>
                </mc:Fallback>
              </mc:AlternateContent>
            </w: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8E728A3" wp14:editId="170EC697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-615315</wp:posOffset>
                      </wp:positionV>
                      <wp:extent cx="871220" cy="504825"/>
                      <wp:effectExtent l="19050" t="19050" r="5080" b="9525"/>
                      <wp:wrapNone/>
                      <wp:docPr id="85759549" name="Rectangl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71220" cy="504825"/>
                              </a:xfrm>
                              <a:prstGeom prst="rect">
                                <a:avLst/>
                              </a:prstGeom>
                              <a:noFill/>
                              <a:ln w="38100" cmpd="thickTh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5B11C3B2" w14:textId="77777777" w:rsidR="00E26EC0" w:rsidRPr="00BC0F7B" w:rsidRDefault="00266F71" w:rsidP="007F2577">
                                  <w:pPr>
                                    <w:jc w:val="center"/>
                                    <w:rPr>
                                      <w:rFonts w:ascii="Muna" w:hAnsi="Muna" w:cs="Muna"/>
                                      <w:color w:val="000000" w:themeColor="text1"/>
                                      <w:sz w:val="30"/>
                                      <w:szCs w:val="30"/>
                                    </w:rPr>
                                  </w:pPr>
                                  <w:r w:rsidRPr="00BC0F7B">
                                    <w:rPr>
                                      <w:rFonts w:ascii="Muna" w:hAnsi="Muna" w:cs="Muna"/>
                                      <w:color w:val="000000" w:themeColor="text1"/>
                                      <w:sz w:val="30"/>
                                      <w:szCs w:val="30"/>
                                    </w:rPr>
                                    <w:t>4</w:t>
                                  </w:r>
                                </w:p>
                                <w:p w14:paraId="538D6A8A" w14:textId="77777777" w:rsidR="00E26EC0" w:rsidRPr="00693BB0" w:rsidRDefault="00266F71" w:rsidP="007F2577">
                                  <w:pPr>
                                    <w:jc w:val="center"/>
                                    <w:rPr>
                                      <w:rFonts w:ascii="Muna" w:hAnsi="Muna" w:cs="Muna"/>
                                      <w:color w:val="000000" w:themeColor="text1"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rFonts w:ascii="Muna" w:hAnsi="Muna" w:cs="Muna" w:hint="cs"/>
                                      <w:color w:val="000000" w:themeColor="text1"/>
                                      <w:sz w:val="48"/>
                                      <w:szCs w:val="48"/>
                                      <w:rtl/>
                                    </w:rPr>
                                    <w:t xml:space="preserve">       </w:t>
                                  </w:r>
                                  <w:r w:rsidRPr="00693BB0">
                                    <w:rPr>
                                      <w:rFonts w:ascii="Muna" w:hAnsi="Muna" w:cs="Muna" w:hint="cs"/>
                                      <w:color w:val="000000" w:themeColor="text1"/>
                                      <w:sz w:val="44"/>
                                      <w:szCs w:val="44"/>
                                      <w:rtl/>
                                    </w:rPr>
                                    <w:t>٤٠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8E728A3" id="Rectangle 47" o:spid="_x0000_s1033" style="position:absolute;left:0;text-align:left;margin-left:1.95pt;margin-top:-48.45pt;width:68.6pt;height:39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" filled="f" strokeweight="3pt">
                      <v:stroke linestyle="thickThin"/>
                      <v:path arrowok="t"/>
                      <v:textbox>
                        <w:txbxContent>
                          <w:p w14:paraId="5B11C3B2" w14:textId="77777777" w:rsidR="00E26EC0" w:rsidRPr="00BC0F7B" w:rsidRDefault="00266F71" w:rsidP="007F25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30"/>
                                <w:szCs w:val="30"/>
                              </w:rPr>
                            </w:pPr>
                            <w:r w:rsidRPr="00BC0F7B">
                              <w:rPr>
                                <w:rFonts w:ascii="Muna" w:hAnsi="Muna" w:cs="Muna"/>
                                <w:color w:val="000000" w:themeColor="text1"/>
                                <w:sz w:val="30"/>
                                <w:szCs w:val="30"/>
                              </w:rPr>
                              <w:t>4</w:t>
                            </w:r>
                          </w:p>
                          <w:p w14:paraId="538D6A8A" w14:textId="77777777" w:rsidR="00E26EC0" w:rsidRPr="00693BB0" w:rsidRDefault="00266F71" w:rsidP="007F25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48"/>
                                <w:szCs w:val="48"/>
                                <w:rtl/>
                              </w:rPr>
                              <w:t xml:space="preserve">       </w:t>
                            </w:r>
                            <w:r w:rsidRPr="00693BB0">
                              <w:rPr>
                                <w:rFonts w:ascii="Muna" w:hAnsi="Muna" w:cs="Muna" w:hint="cs"/>
                                <w:color w:val="000000" w:themeColor="text1"/>
                                <w:sz w:val="44"/>
                                <w:szCs w:val="44"/>
                                <w:rtl/>
                              </w:rPr>
                              <w:t>٤٠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A5F50BA" w14:textId="77777777" w:rsidR="00E26EC0" w:rsidRPr="00951EF5" w:rsidRDefault="00266F71" w:rsidP="00E26EC0">
            <w:pPr>
              <w:pStyle w:val="a5"/>
              <w:jc w:val="center"/>
              <w:rPr>
                <w:rFonts w:ascii="Muna" w:hAnsi="Muna" w:cs="Muna"/>
                <w:b/>
                <w:bCs/>
                <w:sz w:val="28"/>
                <w:szCs w:val="28"/>
              </w:rPr>
            </w:pPr>
            <w:r>
              <w:rPr>
                <w:rFonts w:ascii="Muna" w:hAnsi="Muna" w:cs="Muna"/>
                <w:b/>
                <w:bCs/>
                <w:sz w:val="28"/>
                <w:szCs w:val="28"/>
              </w:rPr>
              <w:t>(1</w:t>
            </w:r>
            <w:r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>حول</w:t>
            </w:r>
            <w:r w:rsidRPr="00951EF5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 xml:space="preserve"> الإحداثيات القطبية إلى ديكارتيه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Muna"/>
                  <w:sz w:val="28"/>
                  <w:szCs w:val="28"/>
                </w:rPr>
                <m:t>S</m:t>
              </m:r>
              <m:r>
                <m:rPr>
                  <m:sty m:val="bi"/>
                </m:rPr>
                <w:rPr>
                  <w:rFonts w:ascii="Cambria Math" w:eastAsiaTheme="minorEastAsia" w:hAnsi="Cambria Math" w:cs="Muna" w:hint="cs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eastAsiaTheme="minorEastAsia" w:hAnsi="Cambria Math" w:cs="Muna"/>
                  <w:sz w:val="28"/>
                  <w:szCs w:val="28"/>
                </w:rPr>
                <m:t>5</m:t>
              </m:r>
              <m:r>
                <m:rPr>
                  <m:sty m:val="bi"/>
                </m:rPr>
                <w:rPr>
                  <w:rFonts w:ascii="Cambria Math" w:eastAsiaTheme="minorEastAsia" w:hAnsi="Cambria Math" w:cs="Muna" w:hint="cs"/>
                  <w:sz w:val="28"/>
                  <w:szCs w:val="28"/>
                </w:rPr>
                <m:t>,</m:t>
              </m:r>
              <m:f>
                <m:fPr>
                  <m:ctrlPr>
                    <w:rPr>
                      <w:rFonts w:ascii="Cambria Math" w:eastAsiaTheme="minorEastAsia" w:hAnsi="Cambria Math" w:cs="Muna" w:hint="cs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Muna" w:hint="cs"/>
                      <w:sz w:val="28"/>
                      <w:szCs w:val="28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Muna"/>
                      <w:sz w:val="28"/>
                      <w:szCs w:val="28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Muna" w:hint="cs"/>
                  <w:sz w:val="28"/>
                  <w:szCs w:val="28"/>
                </w:rPr>
                <m:t xml:space="preserve">)   </m:t>
              </m:r>
            </m:oMath>
            <w:r w:rsidRPr="00951EF5">
              <w:rPr>
                <w:rFonts w:ascii="Muna" w:hAnsi="Muna" w:cs="Muna" w:hint="cs"/>
                <w:b/>
                <w:bCs/>
                <w:sz w:val="28"/>
                <w:szCs w:val="28"/>
              </w:rPr>
              <w:t xml:space="preserve">   </w:t>
            </w:r>
            <w:r w:rsidRPr="00951EF5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 xml:space="preserve">  </w:t>
            </w:r>
          </w:p>
          <w:p w14:paraId="25A8B122" w14:textId="77777777" w:rsidR="00E26EC0" w:rsidRDefault="00E26EC0" w:rsidP="00E26EC0">
            <w:pPr>
              <w:pStyle w:val="a5"/>
              <w:jc w:val="center"/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</w:p>
          <w:p w14:paraId="53A03CB8" w14:textId="77777777" w:rsidR="00E26EC0" w:rsidRDefault="00266F71" w:rsidP="00E26EC0">
            <w:pPr>
              <w:pStyle w:val="a5"/>
              <w:jc w:val="center"/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 xml:space="preserve">إذا </w:t>
            </w:r>
            <w:r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>علمت</w:t>
            </w:r>
            <w:r w:rsidRPr="00951EF5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 xml:space="preserve"> أن</w:t>
            </w:r>
          </w:p>
          <w:p w14:paraId="454630BE" w14:textId="77777777" w:rsidR="00E26EC0" w:rsidRPr="00951EF5" w:rsidRDefault="00E26EC0" w:rsidP="00E26EC0">
            <w:pPr>
              <w:pStyle w:val="a5"/>
              <w:jc w:val="center"/>
              <w:rPr>
                <w:rFonts w:ascii="Muna" w:hAnsi="Muna" w:cs="Muna"/>
                <w:b/>
                <w:bCs/>
                <w:sz w:val="28"/>
                <w:szCs w:val="28"/>
              </w:rPr>
            </w:pPr>
          </w:p>
          <w:p w14:paraId="30C8B0F5" w14:textId="77777777" w:rsidR="00E26EC0" w:rsidRPr="00E26EC0" w:rsidRDefault="00266F71" w:rsidP="00E26EC0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color w:val="000000" w:themeColor="text1"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Muna" w:hint="cs"/>
                  <w:color w:val="000000" w:themeColor="text1"/>
                  <w:sz w:val="32"/>
                  <w:szCs w:val="30"/>
                </w:rPr>
                <m:t>cos</m:t>
              </m:r>
              <m:f>
                <m:fPr>
                  <m:ctrlPr>
                    <w:rPr>
                      <w:rFonts w:ascii="Cambria Math" w:hAnsi="Cambria Math" w:cs="Muna" w:hint="cs"/>
                      <w:b/>
                      <w:bCs/>
                      <w:i/>
                      <w:color w:val="000000" w:themeColor="text1"/>
                      <w:sz w:val="32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Muna" w:hint="cs"/>
                      <w:color w:val="000000" w:themeColor="text1"/>
                      <w:sz w:val="32"/>
                      <w:szCs w:val="30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Muna"/>
                      <w:color w:val="000000" w:themeColor="text1"/>
                      <w:sz w:val="32"/>
                      <w:szCs w:val="30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Muna" w:hint="cs"/>
                  <w:color w:val="000000" w:themeColor="text1"/>
                  <w:sz w:val="32"/>
                  <w:szCs w:val="30"/>
                </w:rPr>
                <m:t>=</m:t>
              </m:r>
              <m:f>
                <m:fPr>
                  <m:ctrlPr>
                    <w:rPr>
                      <w:rFonts w:ascii="Cambria Math" w:hAnsi="Cambria Math" w:cs="Muna" w:hint="cs"/>
                      <w:b/>
                      <w:bCs/>
                      <w:i/>
                      <w:color w:val="000000" w:themeColor="text1"/>
                      <w:sz w:val="32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Muna"/>
                      <w:color w:val="000000" w:themeColor="text1"/>
                      <w:sz w:val="32"/>
                      <w:szCs w:val="30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Muna" w:hint="cs"/>
                      <w:color w:val="000000" w:themeColor="text1"/>
                      <w:sz w:val="32"/>
                      <w:szCs w:val="30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Muna" w:hint="cs"/>
                  <w:color w:val="000000" w:themeColor="text1"/>
                  <w:sz w:val="32"/>
                  <w:szCs w:val="30"/>
                </w:rPr>
                <m:t xml:space="preserve">                       </m:t>
              </m:r>
              <m:r>
                <m:rPr>
                  <m:sty m:val="bi"/>
                </m:rPr>
                <w:rPr>
                  <w:rFonts w:ascii="Cambria Math" w:eastAsiaTheme="minorEastAsia" w:hAnsi="Cambria Math" w:cs="Muna" w:hint="cs"/>
                  <w:color w:val="000000" w:themeColor="text1"/>
                  <w:sz w:val="32"/>
                  <w:szCs w:val="30"/>
                </w:rPr>
                <m:t>sin</m:t>
              </m:r>
              <m:r>
                <m:rPr>
                  <m:sty m:val="bi"/>
                </m:rPr>
                <w:rPr>
                  <w:rFonts w:ascii="Cambria Math" w:eastAsiaTheme="minorEastAsia" w:hAnsi="Cambria Math" w:cs="Muna" w:hint="cs"/>
                  <w:color w:val="000000" w:themeColor="text1"/>
                  <w:sz w:val="32"/>
                  <w:szCs w:val="30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Muna" w:hint="cs"/>
                      <w:b/>
                      <w:bCs/>
                      <w:i/>
                      <w:color w:val="000000" w:themeColor="text1"/>
                      <w:sz w:val="32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Muna" w:hint="cs"/>
                      <w:color w:val="000000" w:themeColor="text1"/>
                      <w:sz w:val="32"/>
                      <w:szCs w:val="30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Muna"/>
                      <w:color w:val="000000" w:themeColor="text1"/>
                      <w:sz w:val="32"/>
                      <w:szCs w:val="30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="Muna" w:hint="cs"/>
                  <w:color w:val="000000" w:themeColor="text1"/>
                  <w:sz w:val="32"/>
                  <w:szCs w:val="30"/>
                </w:rPr>
                <m:t>=</m:t>
              </m:r>
              <m:f>
                <m:fPr>
                  <m:ctrlPr>
                    <w:rPr>
                      <w:rFonts w:ascii="Cambria Math" w:hAnsi="Cambria Math" w:cs="Muna"/>
                      <w:b/>
                      <w:bCs/>
                      <w:i/>
                      <w:noProof/>
                      <w:color w:val="000000" w:themeColor="text1"/>
                      <w:sz w:val="32"/>
                      <w:szCs w:val="3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Muna"/>
                          <w:b/>
                          <w:bCs/>
                          <w:i/>
                          <w:noProof/>
                          <w:color w:val="000000" w:themeColor="text1"/>
                          <w:sz w:val="32"/>
                          <w:szCs w:val="30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Muna"/>
                          <w:noProof/>
                          <w:color w:val="000000" w:themeColor="text1"/>
                          <w:sz w:val="32"/>
                          <w:szCs w:val="30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Muna"/>
                      <w:noProof/>
                      <w:color w:val="000000" w:themeColor="text1"/>
                      <w:sz w:val="32"/>
                      <w:szCs w:val="30"/>
                    </w:rPr>
                    <m:t>2</m:t>
                  </m:r>
                </m:den>
              </m:f>
            </m:oMath>
            <w:r>
              <w:rPr>
                <w:rFonts w:ascii="Simplified Arabic" w:hAnsi="Simplified Arabic" w:cs="Simplified Arabic"/>
                <w:b/>
                <w:bCs/>
                <w:color w:val="000000" w:themeColor="text1"/>
                <w:sz w:val="28"/>
                <w:szCs w:val="28"/>
                <w:rtl/>
              </w:rPr>
              <w:t xml:space="preserve"> </w:t>
            </w:r>
            <w:r>
              <w:rPr>
                <w:rFonts w:ascii="Cambria" w:hAnsi="Cambria" w:cs="Muna"/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458" w:type="dxa"/>
            <w:vAlign w:val="center"/>
          </w:tcPr>
          <w:p w14:paraId="1E3968DE" w14:textId="77777777" w:rsidR="00E26EC0" w:rsidRPr="001A6C7A" w:rsidRDefault="00266F71" w:rsidP="007F2577">
            <w:pPr>
              <w:jc w:val="center"/>
              <w:rPr>
                <w:rFonts w:asciiTheme="minorBidi" w:hAnsiTheme="minorBidi"/>
                <w:sz w:val="28"/>
                <w:szCs w:val="28"/>
                <w:rtl/>
              </w:rPr>
            </w:pPr>
            <w:r w:rsidRPr="001A6C7A">
              <w:rPr>
                <w:rFonts w:asciiTheme="minorBidi" w:hAnsiTheme="minorBidi"/>
                <w:sz w:val="28"/>
                <w:szCs w:val="28"/>
                <w:rtl/>
              </w:rPr>
              <w:t>الاحداثيات الديكارتية</w:t>
            </w:r>
          </w:p>
          <w:p w14:paraId="1B78D987" w14:textId="77777777" w:rsidR="00E26EC0" w:rsidRDefault="00E26EC0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063DD176" w14:textId="77777777" w:rsidR="001A6C7A" w:rsidRDefault="001A6C7A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0C993EF0" w14:textId="77777777" w:rsidR="001A6C7A" w:rsidRDefault="001A6C7A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6E1030F6" w14:textId="77777777" w:rsidR="001A6C7A" w:rsidRDefault="001A6C7A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7E333AE9" w14:textId="77777777" w:rsidR="00E26EC0" w:rsidRDefault="00E26EC0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0E67EBEB" w14:textId="77777777" w:rsidR="00E26EC0" w:rsidRDefault="00E26EC0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43D23FCE" w14:textId="77777777" w:rsidR="00E26EC0" w:rsidRDefault="00E26EC0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73E6ACD5" w14:textId="77777777" w:rsidR="00E26EC0" w:rsidRDefault="00E26EC0" w:rsidP="00E26EC0">
            <w:pP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73814FE7" w14:textId="77777777" w:rsidR="00E26EC0" w:rsidRDefault="00E26EC0" w:rsidP="00E26EC0">
            <w:pP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2458" w:type="dxa"/>
            <w:gridSpan w:val="2"/>
            <w:vAlign w:val="center"/>
          </w:tcPr>
          <w:p w14:paraId="42E339BE" w14:textId="77777777" w:rsidR="001A6C7A" w:rsidRPr="001A6C7A" w:rsidRDefault="00266F71" w:rsidP="001A6C7A">
            <w:pPr>
              <w:jc w:val="center"/>
              <w:rPr>
                <w:rFonts w:asciiTheme="minorBidi" w:hAnsiTheme="minorBidi"/>
                <w:sz w:val="28"/>
                <w:szCs w:val="28"/>
                <w:rtl/>
              </w:rPr>
            </w:pPr>
            <w:r w:rsidRPr="001A6C7A">
              <w:rPr>
                <w:rFonts w:asciiTheme="minorBidi" w:hAnsiTheme="minorBidi"/>
                <w:sz w:val="28"/>
                <w:szCs w:val="28"/>
                <w:rtl/>
              </w:rPr>
              <w:t xml:space="preserve">الاحداثيات </w:t>
            </w:r>
            <w:r>
              <w:rPr>
                <w:rFonts w:asciiTheme="minorBidi" w:hAnsiTheme="minorBidi" w:hint="cs"/>
                <w:sz w:val="28"/>
                <w:szCs w:val="28"/>
                <w:rtl/>
              </w:rPr>
              <w:t>القطبية</w:t>
            </w:r>
          </w:p>
          <w:p w14:paraId="222B0C5C" w14:textId="77777777" w:rsidR="00E26EC0" w:rsidRDefault="00E26EC0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6885F332" w14:textId="77777777" w:rsidR="00E26EC0" w:rsidRDefault="00E26EC0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75CFB3D5" w14:textId="77777777" w:rsidR="00E26EC0" w:rsidRDefault="00E26EC0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3C32D715" w14:textId="77777777" w:rsidR="001A6C7A" w:rsidRDefault="001A6C7A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05721F44" w14:textId="77777777" w:rsidR="001A6C7A" w:rsidRDefault="001A6C7A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062636FE" w14:textId="77777777" w:rsidR="001A6C7A" w:rsidRDefault="001A6C7A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03186619" w14:textId="77777777" w:rsidR="00E26EC0" w:rsidRDefault="00E26EC0" w:rsidP="007F2577">
            <w:pPr>
              <w:jc w:val="center"/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  <w:p w14:paraId="5A118CEB" w14:textId="77777777" w:rsidR="00E26EC0" w:rsidRPr="00951EF5" w:rsidRDefault="00E26EC0" w:rsidP="007F2577">
            <w:pPr>
              <w:jc w:val="center"/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</w:p>
          <w:p w14:paraId="6E580A48" w14:textId="77777777" w:rsidR="00E26EC0" w:rsidRPr="00951EF5" w:rsidRDefault="00E26EC0" w:rsidP="007F2577">
            <w:pPr>
              <w:jc w:val="center"/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</w:p>
        </w:tc>
      </w:tr>
      <w:tr w:rsidR="00AD48D7" w14:paraId="38D63642" w14:textId="77777777" w:rsidTr="001A6C7A">
        <w:trPr>
          <w:gridBefore w:val="1"/>
          <w:wBefore w:w="70" w:type="dxa"/>
          <w:trHeight w:val="1170"/>
        </w:trPr>
        <w:tc>
          <w:tcPr>
            <w:tcW w:w="5222" w:type="dxa"/>
            <w:vMerge/>
            <w:shd w:val="clear" w:color="auto" w:fill="FFFFFF" w:themeFill="background1"/>
            <w:vAlign w:val="center"/>
          </w:tcPr>
          <w:p w14:paraId="1273A039" w14:textId="77777777" w:rsidR="00E26EC0" w:rsidRDefault="00E26EC0" w:rsidP="00E26EC0">
            <w:pP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</w:pPr>
          </w:p>
        </w:tc>
        <w:tc>
          <w:tcPr>
            <w:tcW w:w="4916" w:type="dxa"/>
            <w:gridSpan w:val="3"/>
            <w:vAlign w:val="center"/>
          </w:tcPr>
          <w:p w14:paraId="78D678A1" w14:textId="77777777" w:rsidR="00E26EC0" w:rsidRDefault="00266F71" w:rsidP="00E26EC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E26EC0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 xml:space="preserve">أي أن الإحداثيات الديكارتية للنقطة </w:t>
            </w:r>
            <w:r w:rsidRPr="00E26EC0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</w:rPr>
              <w:t>S</w:t>
            </w:r>
            <w:r w:rsidRPr="00E26EC0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 xml:space="preserve"> هي</w:t>
            </w:r>
          </w:p>
          <w:p w14:paraId="56DEB518" w14:textId="77777777" w:rsidR="00E26EC0" w:rsidRPr="00E26EC0" w:rsidRDefault="00E26EC0" w:rsidP="00E26EC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</w:tr>
      <w:tr w:rsidR="00AD48D7" w14:paraId="2148DE69" w14:textId="77777777" w:rsidTr="001A6C7A">
        <w:trPr>
          <w:gridBefore w:val="1"/>
          <w:wBefore w:w="70" w:type="dxa"/>
          <w:trHeight w:val="4110"/>
        </w:trPr>
        <w:tc>
          <w:tcPr>
            <w:tcW w:w="5222" w:type="dxa"/>
            <w:vAlign w:val="center"/>
          </w:tcPr>
          <w:p w14:paraId="0CEC41F8" w14:textId="77777777" w:rsidR="00E26EC0" w:rsidRDefault="00E04604" w:rsidP="00E26EC0">
            <w:pPr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CE54C60" wp14:editId="73AFB738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-342265</wp:posOffset>
                      </wp:positionV>
                      <wp:extent cx="869950" cy="0"/>
                      <wp:effectExtent l="0" t="0" r="0" b="0"/>
                      <wp:wrapNone/>
                      <wp:docPr id="1886926518" name="AutoShape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8699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3F05D0" id="AutoShape 50" o:spid="_x0000_s1026" type="#_x0000_t32" style="position:absolute;left:0;text-align:left;margin-left:1.2pt;margin-top:-26.95pt;width:68.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">
                      <o:lock v:ext="edit" shapetype="f"/>
                    </v:shape>
                  </w:pict>
                </mc:Fallback>
              </mc:AlternateContent>
            </w: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714CFF6" wp14:editId="5BEDFAEE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-662940</wp:posOffset>
                      </wp:positionV>
                      <wp:extent cx="871220" cy="504825"/>
                      <wp:effectExtent l="19050" t="19050" r="24130" b="28575"/>
                      <wp:wrapNone/>
                      <wp:docPr id="1612349292" name="Rectangle 49">
                        <a:hlinkClick xmlns:a="http://schemas.openxmlformats.org/drawingml/2006/main" r:id="rId31"/>
                      </wp:docPr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71220" cy="504825"/>
                              </a:xfrm>
                              <a:prstGeom prst="rect">
                                <a:avLst/>
                              </a:prstGeom>
                              <a:noFill/>
                              <a:ln w="38100" cmpd="thickTh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09F62D23" w14:textId="77777777" w:rsidR="00E26EC0" w:rsidRPr="00BC0F7B" w:rsidRDefault="00266F71" w:rsidP="007F2577">
                                  <w:pPr>
                                    <w:jc w:val="center"/>
                                    <w:rPr>
                                      <w:rFonts w:ascii="Muna" w:hAnsi="Muna" w:cs="Muna"/>
                                      <w:color w:val="000000" w:themeColor="text1"/>
                                      <w:sz w:val="30"/>
                                      <w:szCs w:val="30"/>
                                    </w:rPr>
                                  </w:pPr>
                                  <w:r w:rsidRPr="00BC0F7B">
                                    <w:rPr>
                                      <w:rFonts w:ascii="Muna" w:hAnsi="Muna" w:cs="Muna"/>
                                      <w:color w:val="000000" w:themeColor="text1"/>
                                      <w:sz w:val="30"/>
                                      <w:szCs w:val="30"/>
                                    </w:rPr>
                                    <w:t>3</w:t>
                                  </w:r>
                                </w:p>
                                <w:p w14:paraId="442E5A7A" w14:textId="77777777" w:rsidR="00E26EC0" w:rsidRPr="00693BB0" w:rsidRDefault="00266F71" w:rsidP="007F2577">
                                  <w:pPr>
                                    <w:jc w:val="center"/>
                                    <w:rPr>
                                      <w:rFonts w:ascii="Muna" w:hAnsi="Muna" w:cs="Muna"/>
                                      <w:color w:val="000000" w:themeColor="text1"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rFonts w:ascii="Muna" w:hAnsi="Muna" w:cs="Muna" w:hint="cs"/>
                                      <w:color w:val="000000" w:themeColor="text1"/>
                                      <w:sz w:val="48"/>
                                      <w:szCs w:val="48"/>
                                      <w:rtl/>
                                    </w:rPr>
                                    <w:t xml:space="preserve">       </w:t>
                                  </w:r>
                                  <w:r w:rsidRPr="00693BB0">
                                    <w:rPr>
                                      <w:rFonts w:ascii="Muna" w:hAnsi="Muna" w:cs="Muna" w:hint="cs"/>
                                      <w:color w:val="000000" w:themeColor="text1"/>
                                      <w:sz w:val="44"/>
                                      <w:szCs w:val="44"/>
                                      <w:rtl/>
                                    </w:rPr>
                                    <w:t>٤٠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714CFF6" id="Rectangle 49" o:spid="_x0000_s1034" style="position:absolute;left:0;text-align:left;margin-left:1.4pt;margin-top:-52.2pt;width:68.6pt;height:39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" o:button="t" filled="f" strokeweight="3pt">
                      <v:fill o:detectmouseclick="t"/>
                      <v:stroke linestyle="thickThin"/>
                      <v:path arrowok="t"/>
                      <v:textbox>
                        <w:txbxContent>
                          <w:p w14:paraId="09F62D23" w14:textId="77777777" w:rsidR="00E26EC0" w:rsidRPr="00BC0F7B" w:rsidRDefault="00266F71" w:rsidP="007F25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30"/>
                                <w:szCs w:val="30"/>
                              </w:rPr>
                            </w:pPr>
                            <w:r w:rsidRPr="00BC0F7B">
                              <w:rPr>
                                <w:rFonts w:ascii="Muna" w:hAnsi="Muna" w:cs="Muna"/>
                                <w:color w:val="000000" w:themeColor="text1"/>
                                <w:sz w:val="30"/>
                                <w:szCs w:val="30"/>
                              </w:rPr>
                              <w:t>3</w:t>
                            </w:r>
                          </w:p>
                          <w:p w14:paraId="442E5A7A" w14:textId="77777777" w:rsidR="00E26EC0" w:rsidRPr="00693BB0" w:rsidRDefault="00266F71" w:rsidP="007F25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48"/>
                                <w:szCs w:val="48"/>
                                <w:rtl/>
                              </w:rPr>
                              <w:t xml:space="preserve">       </w:t>
                            </w:r>
                            <w:r w:rsidRPr="00693BB0">
                              <w:rPr>
                                <w:rFonts w:ascii="Muna" w:hAnsi="Muna" w:cs="Muna" w:hint="cs"/>
                                <w:color w:val="000000" w:themeColor="text1"/>
                                <w:sz w:val="44"/>
                                <w:szCs w:val="44"/>
                                <w:rtl/>
                              </w:rPr>
                              <w:t>٤٠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EAB7F37" w14:textId="77777777" w:rsidR="00E26EC0" w:rsidRPr="00951EF5" w:rsidRDefault="00E26EC0" w:rsidP="007F2577">
            <w:pPr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</w:p>
          <w:p w14:paraId="743C3CB1" w14:textId="77777777" w:rsidR="00E26EC0" w:rsidRPr="00DF7F9E" w:rsidRDefault="00266F71" w:rsidP="00E26EC0">
            <w:pPr>
              <w:shd w:val="clear" w:color="auto" w:fill="FFFFFF" w:themeFill="background1"/>
              <w:rPr>
                <w:sz w:val="28"/>
                <w:szCs w:val="28"/>
                <w:rtl/>
              </w:rPr>
            </w:pPr>
            <w:r>
              <w:rPr>
                <w:rFonts w:ascii="Muna" w:hAnsi="Muna" w:cs="Muna"/>
                <w:b/>
                <w:bCs/>
                <w:sz w:val="28"/>
                <w:szCs w:val="28"/>
              </w:rPr>
              <w:t>2</w:t>
            </w:r>
            <w:r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>)</w:t>
            </w:r>
            <w:r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في تجربة ذات حدين إذا كان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,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5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,  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q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65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. فاوجد المتوسط والتباين والإنحراف المعياري .</w:t>
            </w:r>
          </w:p>
          <w:p w14:paraId="45F138BA" w14:textId="77777777" w:rsidR="00E26EC0" w:rsidRPr="004B37D2" w:rsidRDefault="00E26EC0" w:rsidP="007F2577">
            <w:pPr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916" w:type="dxa"/>
            <w:gridSpan w:val="3"/>
            <w:vAlign w:val="center"/>
          </w:tcPr>
          <w:p w14:paraId="521A1D19" w14:textId="77777777" w:rsidR="00E26EC0" w:rsidRPr="00D86EDB" w:rsidRDefault="00E04604" w:rsidP="007F2577">
            <w:pPr>
              <w:jc w:val="center"/>
              <w:rPr>
                <w:rFonts w:ascii="Muna" w:hAnsi="Muna" w:cs="Muna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="Muna" w:hAnsi="Muna" w:cs="Muna"/>
                <w:b/>
                <w:bCs/>
                <w:noProof/>
                <w:color w:val="000000" w:themeColor="text1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A834468" wp14:editId="48E4390D">
                      <wp:simplePos x="0" y="0"/>
                      <wp:positionH relativeFrom="column">
                        <wp:posOffset>2101850</wp:posOffset>
                      </wp:positionH>
                      <wp:positionV relativeFrom="paragraph">
                        <wp:posOffset>116840</wp:posOffset>
                      </wp:positionV>
                      <wp:extent cx="956310" cy="257175"/>
                      <wp:effectExtent l="0" t="0" r="0" b="0"/>
                      <wp:wrapNone/>
                      <wp:docPr id="1284475354" name="Text Box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956310" cy="257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A5C250A" w14:textId="77777777" w:rsidR="00E26EC0" w:rsidRDefault="00266F71" w:rsidP="007F2577">
                                  <w:r w:rsidRPr="00D86EDB">
                                    <w:rPr>
                                      <w:rFonts w:ascii="Muna" w:hAnsi="Muna" w:cs="Muna" w:hint="cs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</w:rPr>
                                    <w:t>الحل</w:t>
                                  </w:r>
                                  <w:r>
                                    <w:rPr>
                                      <w:rFonts w:ascii="Muna" w:hAnsi="Muna" w:cs="Muna" w:hint="cs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</w:rPr>
                                    <w:t>: ::</w:t>
                                  </w:r>
                                  <w:r w:rsidRPr="00D86EDB">
                                    <w:rPr>
                                      <w:rFonts w:ascii="Muna" w:hAnsi="Muna" w:cs="Muna" w:hint="cs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</w:rPr>
                                    <w:t>:</w:t>
                                  </w:r>
                                  <w:r>
                                    <w:rPr>
                                      <w:rFonts w:ascii="Cambria Math" w:hAnsi="Cambria Math" w:cs="Cambria Math" w:hint="cs"/>
                                      <w:noProof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</w:rPr>
                                    <w:br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834468" id="Text Box 53" o:spid="_x0000_s1035" type="#_x0000_t202" style="position:absolute;left:0;text-align:left;margin-left:165.5pt;margin-top:9.2pt;width:75.3pt;height:20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" filled="f" stroked="f">
                      <v:path arrowok="t"/>
                      <v:textbox>
                        <w:txbxContent>
                          <w:p w14:paraId="7A5C250A" w14:textId="77777777" w:rsidR="00E26EC0" w:rsidRDefault="00266F71" w:rsidP="007F2577">
                            <w:r w:rsidRPr="00D86ED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حل</w:t>
                            </w:r>
                            <w:r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: ::</w:t>
                            </w:r>
                            <w:r w:rsidRPr="00D86ED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  <w:r>
                              <w:rPr>
                                <w:rFonts w:ascii="Cambria Math" w:hAnsi="Cambria Math" w:cs="Cambria Math" w:hint="cs"/>
                                <w:noProof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br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EDB26A4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48664442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16557A49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684101FB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20F5F49E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16B62399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64806205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2C3D57EC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4862C71C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107D56DD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337A2005" w14:textId="77777777" w:rsidR="00E26EC0" w:rsidRDefault="00E26EC0" w:rsidP="00E26EC0">
            <w:pPr>
              <w:rPr>
                <w:rFonts w:ascii="Muna" w:eastAsiaTheme="minorEastAsia" w:hAnsi="Muna" w:cs="Muna"/>
                <w:b/>
                <w:color w:val="000000" w:themeColor="text1"/>
                <w:sz w:val="28"/>
                <w:szCs w:val="28"/>
                <w:rtl/>
              </w:rPr>
            </w:pPr>
          </w:p>
          <w:p w14:paraId="6F2B4172" w14:textId="77777777" w:rsidR="00E26EC0" w:rsidRDefault="00E26EC0" w:rsidP="00E26EC0">
            <w:pPr>
              <w:rPr>
                <w:rFonts w:ascii="Muna" w:eastAsiaTheme="minorEastAsia" w:hAnsi="Muna" w:cs="Muna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14:paraId="697AA640" w14:textId="77777777" w:rsidR="00E26EC0" w:rsidRPr="00CA49BB" w:rsidRDefault="00E26EC0" w:rsidP="007F2577">
            <w:pPr>
              <w:jc w:val="center"/>
              <w:rPr>
                <w:rFonts w:ascii="Muna" w:eastAsiaTheme="minorEastAsia" w:hAnsi="Muna" w:cs="Muna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</w:tr>
      <w:tr w:rsidR="00AD48D7" w14:paraId="5300FD4B" w14:textId="77777777" w:rsidTr="001A6C7A">
        <w:trPr>
          <w:gridBefore w:val="1"/>
          <w:wBefore w:w="70" w:type="dxa"/>
          <w:trHeight w:val="3915"/>
        </w:trPr>
        <w:tc>
          <w:tcPr>
            <w:tcW w:w="5222" w:type="dxa"/>
            <w:vAlign w:val="center"/>
          </w:tcPr>
          <w:p w14:paraId="038930F9" w14:textId="77777777" w:rsidR="007F2577" w:rsidRPr="00951EF5" w:rsidRDefault="00E04604" w:rsidP="00E26EC0">
            <w:pPr>
              <w:pStyle w:val="a5"/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66D7772" wp14:editId="608C3471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-269240</wp:posOffset>
                      </wp:positionV>
                      <wp:extent cx="869950" cy="0"/>
                      <wp:effectExtent l="0" t="0" r="0" b="0"/>
                      <wp:wrapNone/>
                      <wp:docPr id="1833188417" name="AutoShap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8699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16A687" id="AutoShape 52" o:spid="_x0000_s1026" type="#_x0000_t32" style="position:absolute;left:0;text-align:left;margin-left:.7pt;margin-top:-21.2pt;width:68.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">
                      <o:lock v:ext="edit" shapetype="f"/>
                    </v:shape>
                  </w:pict>
                </mc:Fallback>
              </mc:AlternateContent>
            </w:r>
            <w:r>
              <w:rPr>
                <w:rFonts w:ascii="Muna" w:hAnsi="Muna" w:cs="Muna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DC4BFC5" wp14:editId="7FFDD7E8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-547370</wp:posOffset>
                      </wp:positionV>
                      <wp:extent cx="871220" cy="504825"/>
                      <wp:effectExtent l="19050" t="19050" r="5080" b="9525"/>
                      <wp:wrapNone/>
                      <wp:docPr id="1671154461" name="Rectangle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71220" cy="504825"/>
                              </a:xfrm>
                              <a:prstGeom prst="rect">
                                <a:avLst/>
                              </a:prstGeom>
                              <a:noFill/>
                              <a:ln w="38100" cmpd="thickTh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492C07FA" w14:textId="77777777" w:rsidR="006F316E" w:rsidRPr="00BC0F7B" w:rsidRDefault="00266F71" w:rsidP="007F2577">
                                  <w:pPr>
                                    <w:jc w:val="center"/>
                                    <w:rPr>
                                      <w:rFonts w:ascii="Muna" w:hAnsi="Muna" w:cs="Muna"/>
                                      <w:color w:val="000000" w:themeColor="text1"/>
                                      <w:sz w:val="30"/>
                                      <w:szCs w:val="30"/>
                                    </w:rPr>
                                  </w:pPr>
                                  <w:r>
                                    <w:rPr>
                                      <w:rFonts w:ascii="Muna" w:hAnsi="Muna" w:cs="Muna"/>
                                      <w:color w:val="000000" w:themeColor="text1"/>
                                      <w:sz w:val="30"/>
                                      <w:szCs w:val="30"/>
                                    </w:rPr>
                                    <w:t>3</w:t>
                                  </w:r>
                                </w:p>
                                <w:p w14:paraId="393ADE48" w14:textId="77777777" w:rsidR="006F316E" w:rsidRPr="00693BB0" w:rsidRDefault="00266F71" w:rsidP="007F2577">
                                  <w:pPr>
                                    <w:jc w:val="center"/>
                                    <w:rPr>
                                      <w:rFonts w:ascii="Muna" w:hAnsi="Muna" w:cs="Muna"/>
                                      <w:color w:val="000000" w:themeColor="text1"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rFonts w:ascii="Muna" w:hAnsi="Muna" w:cs="Muna" w:hint="cs"/>
                                      <w:color w:val="000000" w:themeColor="text1"/>
                                      <w:sz w:val="48"/>
                                      <w:szCs w:val="48"/>
                                      <w:rtl/>
                                    </w:rPr>
                                    <w:t xml:space="preserve">       </w:t>
                                  </w:r>
                                  <w:r w:rsidRPr="00693BB0">
                                    <w:rPr>
                                      <w:rFonts w:ascii="Muna" w:hAnsi="Muna" w:cs="Muna" w:hint="cs"/>
                                      <w:color w:val="000000" w:themeColor="text1"/>
                                      <w:sz w:val="44"/>
                                      <w:szCs w:val="44"/>
                                      <w:rtl/>
                                    </w:rPr>
                                    <w:t>٤٠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C4BFC5" id="Rectangle 51" o:spid="_x0000_s1036" style="position:absolute;left:0;text-align:left;margin-left:.9pt;margin-top:-43.1pt;width:68.6pt;height:39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" filled="f" strokeweight="3pt">
                      <v:stroke linestyle="thickThin"/>
                      <v:path arrowok="t"/>
                      <v:textbox>
                        <w:txbxContent>
                          <w:p w14:paraId="492C07FA" w14:textId="77777777" w:rsidR="006F316E" w:rsidRPr="00BC0F7B" w:rsidRDefault="00266F71" w:rsidP="007F25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ascii="Muna" w:hAnsi="Muna" w:cs="Muna"/>
                                <w:color w:val="000000" w:themeColor="text1"/>
                                <w:sz w:val="30"/>
                                <w:szCs w:val="30"/>
                              </w:rPr>
                              <w:t>3</w:t>
                            </w:r>
                          </w:p>
                          <w:p w14:paraId="393ADE48" w14:textId="77777777" w:rsidR="006F316E" w:rsidRPr="00693BB0" w:rsidRDefault="00266F71" w:rsidP="007F25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48"/>
                                <w:szCs w:val="48"/>
                                <w:rtl/>
                              </w:rPr>
                              <w:t xml:space="preserve">       </w:t>
                            </w:r>
                            <w:r w:rsidRPr="00693BB0">
                              <w:rPr>
                                <w:rFonts w:ascii="Muna" w:hAnsi="Muna" w:cs="Muna" w:hint="cs"/>
                                <w:color w:val="000000" w:themeColor="text1"/>
                                <w:sz w:val="44"/>
                                <w:szCs w:val="44"/>
                                <w:rtl/>
                              </w:rPr>
                              <w:t>٤٠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128773B" w14:textId="77777777" w:rsidR="007F2577" w:rsidRPr="007636FE" w:rsidRDefault="00266F71" w:rsidP="007F2577">
            <w:pPr>
              <w:rPr>
                <w:rFonts w:cs="AL-Mateen"/>
                <w:b/>
                <w:bCs/>
                <w:color w:val="000000"/>
                <w:rtl/>
              </w:rPr>
            </w:pPr>
            <w:r w:rsidRPr="007636FE">
              <w:rPr>
                <w:rFonts w:cs="AL-Mateen"/>
                <w:b/>
                <w:bCs/>
                <w:color w:val="000000"/>
              </w:rPr>
              <w:t>3</w:t>
            </w:r>
            <w:r w:rsidRPr="007636FE">
              <w:rPr>
                <w:rFonts w:cs="AL-Mateen" w:hint="cs"/>
                <w:b/>
                <w:bCs/>
                <w:color w:val="000000"/>
                <w:rtl/>
              </w:rPr>
              <w:t xml:space="preserve">) </w:t>
            </w:r>
            <w:r w:rsidRPr="007636FE">
              <w:rPr>
                <w:rFonts w:cs="AL-Mateen" w:hint="cs"/>
                <w:b/>
                <w:bCs/>
                <w:color w:val="000000"/>
                <w:sz w:val="28"/>
                <w:szCs w:val="34"/>
                <w:rtl/>
              </w:rPr>
              <w:t xml:space="preserve">أوجد مشتقة الدالة  </w:t>
            </w:r>
            <m:oMath>
              <m:r>
                <m:rPr>
                  <m:sty m:val="b"/>
                </m:rPr>
                <w:rPr>
                  <w:rFonts w:ascii="Cambria Math" w:hAnsi="Cambria Math" w:cs="AL-Mateen"/>
                  <w:color w:val="000000"/>
                  <w:sz w:val="28"/>
                  <w:szCs w:val="3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AL-Mateen"/>
                  <w:color w:val="000000"/>
                  <w:sz w:val="32"/>
                  <w:szCs w:val="36"/>
                </w:rPr>
                <m:t>f</m:t>
              </m:r>
              <m:d>
                <m:dPr>
                  <m:ctrlPr>
                    <w:rPr>
                      <w:rFonts w:ascii="Cambria Math" w:hAnsi="Cambria Math" w:cs="AL-Mateen"/>
                      <w:b/>
                      <w:bCs/>
                      <w:i/>
                      <w:color w:val="000000"/>
                      <w:sz w:val="32"/>
                      <w:szCs w:val="3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L-Mateen"/>
                      <w:color w:val="000000"/>
                      <w:sz w:val="32"/>
                      <w:szCs w:val="36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L-Mateen"/>
                  <w:color w:val="000000"/>
                  <w:sz w:val="32"/>
                  <w:szCs w:val="36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="AL-Mateen"/>
                  <w:color w:val="000000"/>
                  <w:sz w:val="32"/>
                  <w:szCs w:val="36"/>
                </w:rPr>
                <m:t>5</m:t>
              </m:r>
              <m:sSup>
                <m:sSupPr>
                  <m:ctrlPr>
                    <w:rPr>
                      <w:rFonts w:ascii="Cambria Math" w:hAnsi="Cambria Math" w:cs="AL-Mateen"/>
                      <w:b/>
                      <w:bCs/>
                      <w:i/>
                      <w:color w:val="000000"/>
                      <w:sz w:val="32"/>
                      <w:szCs w:val="3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L-Mateen"/>
                      <w:color w:val="000000"/>
                      <w:sz w:val="32"/>
                      <w:szCs w:val="3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L-Mateen"/>
                      <w:color w:val="000000"/>
                      <w:sz w:val="32"/>
                      <w:szCs w:val="36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L-Mateen"/>
                  <w:color w:val="000000"/>
                  <w:sz w:val="32"/>
                  <w:szCs w:val="36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="AL-Mateen"/>
                  <w:color w:val="000000"/>
                  <w:sz w:val="32"/>
                  <w:szCs w:val="36"/>
                </w:rPr>
                <m:t>4</m:t>
              </m:r>
            </m:oMath>
          </w:p>
          <w:p w14:paraId="4872E3CE" w14:textId="77777777" w:rsidR="007F2577" w:rsidRPr="00951EF5" w:rsidRDefault="007F2577" w:rsidP="007F2577">
            <w:pPr>
              <w:pStyle w:val="a5"/>
              <w:jc w:val="center"/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</w:p>
          <w:p w14:paraId="7A9A39B6" w14:textId="77777777" w:rsidR="007F2577" w:rsidRPr="00951EF5" w:rsidRDefault="007F2577" w:rsidP="007F2577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14:paraId="09A50032" w14:textId="77777777" w:rsidR="007F2577" w:rsidRPr="00951EF5" w:rsidRDefault="007F2577" w:rsidP="007F2577">
            <w:pPr>
              <w:pStyle w:val="a5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</w:p>
        </w:tc>
        <w:tc>
          <w:tcPr>
            <w:tcW w:w="4916" w:type="dxa"/>
            <w:gridSpan w:val="3"/>
          </w:tcPr>
          <w:p w14:paraId="1A05220F" w14:textId="77777777" w:rsidR="007F2577" w:rsidRPr="00D86EDB" w:rsidRDefault="00266F71" w:rsidP="007F2577">
            <w:pPr>
              <w:rPr>
                <w:rFonts w:ascii="Simplified Arabic" w:eastAsiaTheme="minorEastAsia" w:hAnsi="Simplified Arabic" w:cs="Simplified Arabic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D86EDB">
              <w:rPr>
                <w:rFonts w:ascii="Simplified Arabic" w:eastAsiaTheme="minorEastAsia" w:hAnsi="Simplified Arabic" w:cs="Simplified Arabic" w:hint="cs"/>
                <w:b/>
                <w:bCs/>
                <w:color w:val="000000" w:themeColor="text1"/>
                <w:sz w:val="28"/>
                <w:szCs w:val="28"/>
                <w:rtl/>
              </w:rPr>
              <w:t>الحل:</w:t>
            </w:r>
          </w:p>
          <w:p w14:paraId="51F84D26" w14:textId="77777777" w:rsidR="007F2577" w:rsidRPr="00F46F66" w:rsidRDefault="00266F71" w:rsidP="007F2577">
            <w:pPr>
              <w:jc w:val="right"/>
              <w:rPr>
                <w:rFonts w:ascii="Muna" w:hAnsi="Muna" w:cs="Muna"/>
                <w:b/>
                <w:bCs/>
                <w:noProof/>
                <w:color w:val="C00000"/>
                <w:sz w:val="28"/>
                <w:szCs w:val="28"/>
                <w:rtl/>
              </w:rPr>
            </w:pPr>
            <w:r w:rsidRPr="00951EF5">
              <w:rPr>
                <w:rFonts w:ascii="Muna" w:hAnsi="Muna" w:cs="Muna"/>
                <w:b/>
                <w:bCs/>
                <w:noProof/>
                <w:color w:val="C00000"/>
                <w:sz w:val="28"/>
                <w:szCs w:val="28"/>
              </w:rPr>
              <w:t xml:space="preserve"> </w:t>
            </w:r>
          </w:p>
          <w:p w14:paraId="3DB49162" w14:textId="77777777" w:rsidR="007F2577" w:rsidRPr="00951EF5" w:rsidRDefault="007F2577" w:rsidP="007F2577">
            <w:pPr>
              <w:jc w:val="center"/>
              <w:rPr>
                <w:rFonts w:ascii="Muna" w:eastAsiaTheme="minorEastAsia" w:hAnsi="Muna" w:cs="Muna"/>
                <w:b/>
                <w:bCs/>
                <w:noProof/>
                <w:color w:val="C00000"/>
                <w:sz w:val="28"/>
                <w:szCs w:val="28"/>
                <w:rtl/>
              </w:rPr>
            </w:pPr>
          </w:p>
          <w:p w14:paraId="533A29A1" w14:textId="77777777" w:rsidR="007F2577" w:rsidRPr="00951EF5" w:rsidRDefault="007F2577" w:rsidP="00E26EC0">
            <w:pPr>
              <w:rPr>
                <w:rFonts w:ascii="Muna" w:eastAsiaTheme="minorEastAsia" w:hAnsi="Muna" w:cs="Muna"/>
                <w:b/>
                <w:bCs/>
                <w:color w:val="C00000"/>
                <w:sz w:val="28"/>
                <w:szCs w:val="28"/>
                <w:rtl/>
              </w:rPr>
            </w:pPr>
          </w:p>
          <w:p w14:paraId="795BD4D6" w14:textId="77777777" w:rsidR="007F2577" w:rsidRPr="00951EF5" w:rsidRDefault="007F2577" w:rsidP="007F2577">
            <w:pPr>
              <w:jc w:val="center"/>
              <w:rPr>
                <w:rFonts w:ascii="Muna" w:eastAsiaTheme="minorEastAsia" w:hAnsi="Muna" w:cs="Muna"/>
                <w:b/>
                <w:bCs/>
                <w:noProof/>
                <w:color w:val="C00000"/>
                <w:sz w:val="28"/>
                <w:szCs w:val="28"/>
                <w:rtl/>
              </w:rPr>
            </w:pPr>
          </w:p>
        </w:tc>
      </w:tr>
    </w:tbl>
    <w:p w14:paraId="68020122" w14:textId="77777777" w:rsidR="00D77FD8" w:rsidRPr="00951EF5" w:rsidRDefault="00E04604" w:rsidP="00E26EC0">
      <w:pPr>
        <w:rPr>
          <w:b/>
          <w:bCs/>
          <w:rtl/>
        </w:rPr>
      </w:pPr>
      <w:r>
        <w:rPr>
          <w:b/>
          <w:bCs/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850DC56" wp14:editId="6121AF39">
                <wp:simplePos x="0" y="0"/>
                <wp:positionH relativeFrom="column">
                  <wp:posOffset>-127635</wp:posOffset>
                </wp:positionH>
                <wp:positionV relativeFrom="paragraph">
                  <wp:posOffset>8257540</wp:posOffset>
                </wp:positionV>
                <wp:extent cx="6749415" cy="1415415"/>
                <wp:effectExtent l="0" t="0" r="0" b="0"/>
                <wp:wrapNone/>
                <wp:docPr id="1641954966" name="مستطيل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749415" cy="1415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EE43BC" w14:textId="77777777" w:rsidR="006F316E" w:rsidRDefault="006F316E" w:rsidP="00E26EC0">
                            <w:pPr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</w:pPr>
                          </w:p>
                          <w:p w14:paraId="5BA984FF" w14:textId="77777777" w:rsidR="006F316E" w:rsidRDefault="006F316E" w:rsidP="007B1F44">
                            <w:pPr>
                              <w:jc w:val="center"/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</w:pPr>
                          </w:p>
                          <w:p w14:paraId="116014AA" w14:textId="77777777" w:rsidR="006F316E" w:rsidRPr="007B1F44" w:rsidRDefault="00266F71" w:rsidP="007B1F44">
                            <w:pPr>
                              <w:jc w:val="center"/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</w:pPr>
                            <w:r w:rsidRPr="007B1F44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  <w:t>انتهت الأسئلة</w:t>
                            </w:r>
                          </w:p>
                          <w:p w14:paraId="2E05720F" w14:textId="77777777" w:rsidR="006F316E" w:rsidRPr="007B1F44" w:rsidRDefault="00266F71" w:rsidP="00F46F66">
                            <w:pPr>
                              <w:jc w:val="center"/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</w:pPr>
                            <w:r w:rsidRPr="007B1F44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  <w:t>تمنياتي القلبية لكم بالتوفيق والنجاح</w:t>
                            </w:r>
                          </w:p>
                          <w:p w14:paraId="21F57B0C" w14:textId="77777777" w:rsidR="006F316E" w:rsidRPr="007B1F44" w:rsidRDefault="006F316E" w:rsidP="0012326A">
                            <w:pPr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</w:pPr>
                          </w:p>
                          <w:p w14:paraId="617E4DC7" w14:textId="77777777" w:rsidR="006F316E" w:rsidRPr="007B1F44" w:rsidRDefault="00266F71" w:rsidP="00F46F66">
                            <w:pPr>
                              <w:jc w:val="right"/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w:r w:rsidRPr="007B1F44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  <w:t xml:space="preserve">         معلم المادة / عبدالمجيد الرشيدي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50DC56" id="مستطيل 11" o:spid="_x0000_s1037" style="position:absolute;left:0;text-align:left;margin-left:-10.05pt;margin-top:650.2pt;width:531.45pt;height:111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" filled="f" stroked="f" strokeweight="1pt">
                <v:path arrowok="t"/>
                <v:textbox>
                  <w:txbxContent>
                    <w:p w14:paraId="7CEE43BC" w14:textId="77777777" w:rsidR="006F316E" w:rsidRDefault="006F316E" w:rsidP="00E26EC0">
                      <w:pPr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2"/>
                          <w:szCs w:val="22"/>
                          <w:rtl/>
                        </w:rPr>
                      </w:pPr>
                    </w:p>
                    <w:p w14:paraId="5BA984FF" w14:textId="77777777" w:rsidR="006F316E" w:rsidRDefault="006F316E" w:rsidP="007B1F44">
                      <w:pPr>
                        <w:jc w:val="center"/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2"/>
                          <w:szCs w:val="22"/>
                          <w:rtl/>
                        </w:rPr>
                      </w:pPr>
                    </w:p>
                    <w:p w14:paraId="116014AA" w14:textId="77777777" w:rsidR="006F316E" w:rsidRPr="007B1F44" w:rsidRDefault="00266F71" w:rsidP="007B1F44">
                      <w:pPr>
                        <w:jc w:val="center"/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2"/>
                          <w:szCs w:val="22"/>
                          <w:rtl/>
                        </w:rPr>
                      </w:pPr>
                      <w:r w:rsidRPr="007B1F44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2"/>
                          <w:szCs w:val="22"/>
                          <w:rtl/>
                        </w:rPr>
                        <w:t>انتهت الأسئلة</w:t>
                      </w:r>
                    </w:p>
                    <w:p w14:paraId="2E05720F" w14:textId="77777777" w:rsidR="006F316E" w:rsidRPr="007B1F44" w:rsidRDefault="00266F71" w:rsidP="00F46F66">
                      <w:pPr>
                        <w:jc w:val="center"/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2"/>
                          <w:szCs w:val="22"/>
                          <w:rtl/>
                        </w:rPr>
                      </w:pPr>
                      <w:r w:rsidRPr="007B1F44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2"/>
                          <w:szCs w:val="22"/>
                          <w:rtl/>
                        </w:rPr>
                        <w:t>تمنياتي القلبية لكم بالتوفيق والنجاح</w:t>
                      </w:r>
                    </w:p>
                    <w:p w14:paraId="21F57B0C" w14:textId="77777777" w:rsidR="006F316E" w:rsidRPr="007B1F44" w:rsidRDefault="006F316E" w:rsidP="0012326A">
                      <w:pPr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2"/>
                          <w:szCs w:val="22"/>
                          <w:rtl/>
                        </w:rPr>
                      </w:pPr>
                    </w:p>
                    <w:p w14:paraId="617E4DC7" w14:textId="77777777" w:rsidR="006F316E" w:rsidRPr="007B1F44" w:rsidRDefault="00266F71" w:rsidP="00F46F66">
                      <w:pPr>
                        <w:jc w:val="right"/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2"/>
                          <w:szCs w:val="22"/>
                        </w:rPr>
                      </w:pPr>
                      <w:r w:rsidRPr="007B1F44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2"/>
                          <w:szCs w:val="22"/>
                          <w:rtl/>
                        </w:rPr>
                        <w:t xml:space="preserve">         معلم المادة / عبدالمجيد الرشيدي              </w:t>
                      </w:r>
                    </w:p>
                  </w:txbxContent>
                </v:textbox>
              </v:rect>
            </w:pict>
          </mc:Fallback>
        </mc:AlternateContent>
      </w:r>
    </w:p>
    <w:p w14:paraId="2FF25BDB" w14:textId="77777777" w:rsidR="008C4391" w:rsidRPr="00951EF5" w:rsidRDefault="008C4391" w:rsidP="00096752">
      <w:pPr>
        <w:rPr>
          <w:b/>
          <w:bCs/>
          <w:rtl/>
        </w:rPr>
      </w:pPr>
    </w:p>
    <w:p w14:paraId="7FBAA69D" w14:textId="77777777" w:rsidR="008C4391" w:rsidRPr="00951EF5" w:rsidRDefault="008C4391" w:rsidP="008C4391">
      <w:pPr>
        <w:rPr>
          <w:b/>
          <w:bCs/>
          <w:rtl/>
        </w:rPr>
        <w:sectPr w:rsidR="008C4391" w:rsidRPr="00951EF5" w:rsidSect="00067CC3">
          <w:headerReference w:type="even" r:id="rId32"/>
          <w:headerReference w:type="default" r:id="rId33"/>
          <w:footerReference w:type="even" r:id="rId34"/>
          <w:footerReference w:type="default" r:id="rId35"/>
          <w:headerReference w:type="first" r:id="rId36"/>
          <w:footerReference w:type="first" r:id="rId37"/>
          <w:pgSz w:w="11906" w:h="16838"/>
          <w:pgMar w:top="709" w:right="1176" w:bottom="878" w:left="807" w:header="708" w:footer="554" w:gutter="0"/>
          <w:pgBorders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pgNumType w:start="1"/>
          <w:cols w:space="708"/>
          <w:bidi/>
          <w:rtlGutter/>
          <w:docGrid w:linePitch="360"/>
        </w:sectPr>
      </w:pPr>
    </w:p>
    <w:tbl>
      <w:tblPr>
        <w:tblStyle w:val="TableGrid0"/>
        <w:tblpPr w:leftFromText="180" w:rightFromText="180" w:vertAnchor="page" w:horzAnchor="margin" w:tblpY="691"/>
        <w:bidiVisual/>
        <w:tblW w:w="1085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tted" w:sz="8" w:space="0" w:color="auto"/>
          <w:insideV w:val="dotted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96"/>
        <w:gridCol w:w="1084"/>
        <w:gridCol w:w="191"/>
        <w:gridCol w:w="2358"/>
        <w:gridCol w:w="1328"/>
        <w:gridCol w:w="245"/>
        <w:gridCol w:w="1031"/>
        <w:gridCol w:w="1417"/>
        <w:gridCol w:w="1408"/>
      </w:tblGrid>
      <w:tr w:rsidR="00AD48D7" w14:paraId="149C9E14" w14:textId="77777777" w:rsidTr="00FC4692">
        <w:tc>
          <w:tcPr>
            <w:tcW w:w="2880" w:type="dxa"/>
            <w:gridSpan w:val="2"/>
            <w:tcBorders>
              <w:top w:val="double" w:sz="4" w:space="0" w:color="auto"/>
              <w:bottom w:val="dotted" w:sz="8" w:space="0" w:color="auto"/>
              <w:right w:val="nil"/>
            </w:tcBorders>
            <w:vAlign w:val="center"/>
          </w:tcPr>
          <w:p w14:paraId="3696CEDF" w14:textId="77777777" w:rsidR="004C17D8" w:rsidRPr="00606A8C" w:rsidRDefault="00266F71" w:rsidP="004C17D8">
            <w:pPr>
              <w:jc w:val="center"/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</w:pPr>
            <w:r w:rsidRPr="00606A8C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  <w:lastRenderedPageBreak/>
              <w:t>المملكة العربية السعودية</w:t>
            </w:r>
          </w:p>
          <w:p w14:paraId="528B01D3" w14:textId="77777777" w:rsidR="004C17D8" w:rsidRPr="00606A8C" w:rsidRDefault="00266F71" w:rsidP="004C17D8">
            <w:pPr>
              <w:jc w:val="center"/>
              <w:rPr>
                <w:rFonts w:ascii="Comic Sans MS" w:hAnsi="Comic Sans MS" w:cs="Khalid Art bold"/>
                <w:b/>
                <w:bCs/>
                <w:sz w:val="24"/>
                <w:szCs w:val="24"/>
              </w:rPr>
            </w:pPr>
            <w:r w:rsidRPr="00606A8C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  <w:t>وزارة التعليم</w:t>
            </w:r>
          </w:p>
          <w:p w14:paraId="39D1DA10" w14:textId="77777777" w:rsidR="004C17D8" w:rsidRPr="00606A8C" w:rsidRDefault="00266F71" w:rsidP="004C17D8">
            <w:pPr>
              <w:jc w:val="center"/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</w:pPr>
            <w:r w:rsidRPr="00606A8C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  <w:t xml:space="preserve">إدارة التعليم </w:t>
            </w:r>
            <w:r w:rsidR="009E347B"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</w:rPr>
              <w:t>.........</w:t>
            </w:r>
          </w:p>
          <w:p w14:paraId="42A76C8E" w14:textId="77777777" w:rsidR="004C17D8" w:rsidRPr="00FB42B4" w:rsidRDefault="00266F71" w:rsidP="004C17D8">
            <w:pPr>
              <w:spacing w:after="200"/>
              <w:jc w:val="center"/>
              <w:rPr>
                <w:rFonts w:ascii="Comic Sans MS" w:hAnsi="Comic Sans MS" w:cs="Khalid Art bold"/>
                <w:b/>
                <w:bCs/>
                <w:rtl/>
              </w:rPr>
            </w:pPr>
            <w:r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</w:rPr>
              <w:t xml:space="preserve">ثانوية </w:t>
            </w:r>
            <w:r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</w:rPr>
              <w:t>...........</w:t>
            </w:r>
          </w:p>
        </w:tc>
        <w:tc>
          <w:tcPr>
            <w:tcW w:w="4122" w:type="dxa"/>
            <w:gridSpan w:val="4"/>
            <w:tcBorders>
              <w:top w:val="double" w:sz="4" w:space="0" w:color="auto"/>
              <w:left w:val="nil"/>
              <w:bottom w:val="dotted" w:sz="8" w:space="0" w:color="auto"/>
              <w:right w:val="nil"/>
            </w:tcBorders>
            <w:vAlign w:val="center"/>
          </w:tcPr>
          <w:p w14:paraId="2BFC6E23" w14:textId="77777777" w:rsidR="004C17D8" w:rsidRPr="00FB42B4" w:rsidRDefault="00266F71" w:rsidP="004C17D8">
            <w:pPr>
              <w:spacing w:after="200"/>
              <w:jc w:val="center"/>
              <w:rPr>
                <w:rFonts w:ascii="Comic Sans MS" w:hAnsi="Comic Sans MS" w:cs="Khalid Art bold"/>
                <w:b/>
                <w:bCs/>
                <w:rtl/>
              </w:rPr>
            </w:pPr>
            <w:r>
              <w:rPr>
                <w:rFonts w:ascii="Comic Sans MS" w:hAnsi="Comic Sans MS" w:cs="Khalid Art bold"/>
                <w:b/>
                <w:bCs/>
                <w:noProof/>
                <w:rtl/>
              </w:rPr>
              <w:drawing>
                <wp:inline distT="0" distB="0" distL="0" distR="0" wp14:anchorId="644C11B2" wp14:editId="2EAC7510">
                  <wp:extent cx="1491106" cy="974784"/>
                  <wp:effectExtent l="0" t="0" r="0" b="0"/>
                  <wp:docPr id="7" name="صورة 7">
                    <a:hlinkClick xmlns:a="http://schemas.openxmlformats.org/drawingml/2006/main" r:id="rId3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صورة 7">
                            <a:hlinkClick r:id="rId38"/>
                          </pic:cNvPr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3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1106" cy="9747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6" w:type="dxa"/>
            <w:gridSpan w:val="3"/>
            <w:tcBorders>
              <w:top w:val="double" w:sz="4" w:space="0" w:color="auto"/>
              <w:left w:val="nil"/>
              <w:bottom w:val="dotted" w:sz="8" w:space="0" w:color="auto"/>
            </w:tcBorders>
            <w:vAlign w:val="center"/>
          </w:tcPr>
          <w:p w14:paraId="0E19F36F" w14:textId="77777777" w:rsidR="004C17D8" w:rsidRPr="00FB42B4" w:rsidRDefault="00266F71" w:rsidP="004C17D8">
            <w:pPr>
              <w:jc w:val="center"/>
              <w:rPr>
                <w:rFonts w:ascii="Comic Sans MS" w:hAnsi="Comic Sans MS" w:cs="Khalid Art bold"/>
                <w:b/>
                <w:bCs/>
                <w:rtl/>
              </w:rPr>
            </w:pPr>
            <w:r>
              <w:rPr>
                <w:rFonts w:ascii="Comic Sans MS" w:hAnsi="Comic Sans MS" w:cs="Khalid Art bold" w:hint="cs"/>
                <w:b/>
                <w:bCs/>
                <w:noProof/>
                <w:rtl/>
                <w:lang w:val="ar-SA"/>
              </w:rPr>
              <w:drawing>
                <wp:inline distT="0" distB="0" distL="0" distR="0" wp14:anchorId="6EAEA1A2" wp14:editId="3C7BC81A">
                  <wp:extent cx="1371600" cy="968787"/>
                  <wp:effectExtent l="0" t="0" r="0" b="0"/>
                  <wp:docPr id="2099367724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9367724" name="صورة 2099367724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6263" cy="972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48D7" w14:paraId="752F0AF8" w14:textId="77777777" w:rsidTr="00FC4692">
        <w:trPr>
          <w:trHeight w:val="567"/>
        </w:trPr>
        <w:tc>
          <w:tcPr>
            <w:tcW w:w="10858" w:type="dxa"/>
            <w:gridSpan w:val="9"/>
            <w:tcBorders>
              <w:top w:val="dotted" w:sz="8" w:space="0" w:color="auto"/>
              <w:bottom w:val="double" w:sz="4" w:space="0" w:color="auto"/>
            </w:tcBorders>
            <w:vAlign w:val="center"/>
          </w:tcPr>
          <w:p w14:paraId="576913F2" w14:textId="77777777" w:rsidR="004C17D8" w:rsidRPr="00606A8C" w:rsidRDefault="00266F71" w:rsidP="00C44062">
            <w:pPr>
              <w:jc w:val="center"/>
              <w:rPr>
                <w:rFonts w:ascii="Comic Sans MS" w:hAnsi="Comic Sans MS" w:cs="Khalid Art bold"/>
                <w:sz w:val="28"/>
                <w:szCs w:val="28"/>
                <w:rtl/>
              </w:rPr>
            </w:pPr>
            <w:r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نموذج 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 xml:space="preserve">اختبار الفصل الدراسي  </w:t>
            </w:r>
            <w:r w:rsidRPr="00606A8C">
              <w:rPr>
                <w:rFonts w:ascii="Comic Sans MS" w:hAnsi="Comic Sans MS" w:cs="Khalid Art bold" w:hint="cs"/>
                <w:sz w:val="28"/>
                <w:szCs w:val="28"/>
                <w:rtl/>
              </w:rPr>
              <w:t>الثا</w:t>
            </w:r>
            <w:r w:rsidR="009E347B">
              <w:rPr>
                <w:rFonts w:ascii="Comic Sans MS" w:hAnsi="Comic Sans MS" w:cs="Khalid Art bold" w:hint="cs"/>
                <w:sz w:val="28"/>
                <w:szCs w:val="28"/>
                <w:rtl/>
              </w:rPr>
              <w:t>لث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 xml:space="preserve">   الدور الأول للصف </w:t>
            </w:r>
            <w:r w:rsidR="00D15F65">
              <w:rPr>
                <w:rFonts w:ascii="Comic Sans MS" w:hAnsi="Comic Sans MS" w:cs="Khalid Art bold" w:hint="cs"/>
                <w:sz w:val="28"/>
                <w:szCs w:val="28"/>
                <w:rtl/>
              </w:rPr>
              <w:t>الثالث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 xml:space="preserve">  للمرحلة الثانوية   لعام     </w:t>
            </w:r>
            <w:r w:rsidRPr="00606A8C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>14</w:t>
            </w:r>
            <w:r w:rsidRPr="00606A8C">
              <w:rPr>
                <w:rFonts w:ascii="Comic Sans MS" w:hAnsi="Comic Sans MS" w:cs="Khalid Art bold" w:hint="cs"/>
                <w:sz w:val="28"/>
                <w:szCs w:val="28"/>
                <w:rtl/>
              </w:rPr>
              <w:t>4</w:t>
            </w:r>
            <w:r w:rsidR="009E347B">
              <w:rPr>
                <w:rFonts w:ascii="Comic Sans MS" w:hAnsi="Comic Sans MS" w:cs="Khalid Art bold" w:hint="cs"/>
                <w:sz w:val="28"/>
                <w:szCs w:val="28"/>
                <w:rtl/>
              </w:rPr>
              <w:t>5</w:t>
            </w:r>
            <w:r w:rsidRPr="00606A8C">
              <w:rPr>
                <w:rFonts w:ascii="Comic Sans MS" w:hAnsi="Comic Sans MS" w:cs="Khalid Art bold"/>
                <w:sz w:val="28"/>
                <w:szCs w:val="28"/>
                <w:rtl/>
              </w:rPr>
              <w:t>هـ</w:t>
            </w:r>
          </w:p>
        </w:tc>
      </w:tr>
      <w:tr w:rsidR="00AD48D7" w14:paraId="64A2FC11" w14:textId="77777777" w:rsidTr="00FC4692">
        <w:trPr>
          <w:trHeight w:val="642"/>
        </w:trPr>
        <w:tc>
          <w:tcPr>
            <w:tcW w:w="5429" w:type="dxa"/>
            <w:gridSpan w:val="4"/>
            <w:tcBorders>
              <w:top w:val="double" w:sz="4" w:space="0" w:color="auto"/>
              <w:bottom w:val="dotted" w:sz="8" w:space="0" w:color="auto"/>
            </w:tcBorders>
            <w:vAlign w:val="center"/>
          </w:tcPr>
          <w:p w14:paraId="28C4C70E" w14:textId="77777777" w:rsidR="004C17D8" w:rsidRPr="00D17D0E" w:rsidRDefault="00266F71" w:rsidP="004C17D8">
            <w:pPr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اسم الطالب</w:t>
            </w:r>
          </w:p>
        </w:tc>
        <w:tc>
          <w:tcPr>
            <w:tcW w:w="5429" w:type="dxa"/>
            <w:gridSpan w:val="5"/>
            <w:tcBorders>
              <w:top w:val="double" w:sz="4" w:space="0" w:color="auto"/>
              <w:bottom w:val="dotted" w:sz="8" w:space="0" w:color="auto"/>
            </w:tcBorders>
            <w:vAlign w:val="center"/>
          </w:tcPr>
          <w:p w14:paraId="20151A69" w14:textId="77777777" w:rsidR="004C17D8" w:rsidRPr="00D17D0E" w:rsidRDefault="00266F71" w:rsidP="004C17D8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الرقم الاكاديمي </w:t>
            </w: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  </w:t>
            </w:r>
            <w:r w:rsidRPr="00D17D0E">
              <w:rPr>
                <w:rFonts w:ascii="Comic Sans MS" w:hAnsi="Comic Sans MS" w:cs="Khalid Art bold"/>
                <w:color w:val="E7E6E6" w:themeColor="background2"/>
                <w:sz w:val="24"/>
                <w:szCs w:val="24"/>
                <w:rtl/>
              </w:rPr>
              <w:t xml:space="preserve"> </w:t>
            </w:r>
            <w:r w:rsidRPr="00D17D0E">
              <w:rPr>
                <w:rFonts w:ascii="Comic Sans MS" w:hAnsi="Comic Sans MS" w:cs="Khalid Art bold" w:hint="cs"/>
                <w:color w:val="E7E6E6" w:themeColor="background2"/>
                <w:sz w:val="24"/>
                <w:szCs w:val="24"/>
                <w:rtl/>
              </w:rPr>
              <w:t>........................</w:t>
            </w:r>
            <w:r w:rsidRPr="00D17D0E">
              <w:rPr>
                <w:rFonts w:ascii="Comic Sans MS" w:hAnsi="Comic Sans MS" w:cs="Khalid Art bold"/>
                <w:color w:val="E7E6E6" w:themeColor="background2"/>
                <w:sz w:val="24"/>
                <w:szCs w:val="24"/>
                <w:rtl/>
              </w:rPr>
              <w:t xml:space="preserve">                                                                                                                                                </w:t>
            </w:r>
          </w:p>
        </w:tc>
      </w:tr>
      <w:tr w:rsidR="00AD48D7" w14:paraId="03E77349" w14:textId="77777777" w:rsidTr="00FC4692">
        <w:trPr>
          <w:trHeight w:val="567"/>
        </w:trPr>
        <w:tc>
          <w:tcPr>
            <w:tcW w:w="5429" w:type="dxa"/>
            <w:gridSpan w:val="4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5BAD14C8" w14:textId="77777777" w:rsidR="004C17D8" w:rsidRPr="00D17D0E" w:rsidRDefault="00266F71" w:rsidP="004C17D8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الصف:   </w:t>
            </w:r>
            <w:r w:rsidR="00D15F65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الثالث طبيعي </w:t>
            </w:r>
          </w:p>
        </w:tc>
        <w:tc>
          <w:tcPr>
            <w:tcW w:w="5429" w:type="dxa"/>
            <w:gridSpan w:val="5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1A03191F" w14:textId="77777777" w:rsidR="004C17D8" w:rsidRPr="00D17D0E" w:rsidRDefault="00266F71" w:rsidP="004C17D8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>المادة : رياضيات</w:t>
            </w:r>
            <w:r w:rsidR="00D15F65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 </w:t>
            </w:r>
            <w:r w:rsidR="009E347B">
              <w:rPr>
                <w:rFonts w:ascii="Comic Sans MS" w:hAnsi="Comic Sans MS" w:cs="Khalid Art bold" w:hint="cs"/>
                <w:sz w:val="24"/>
                <w:szCs w:val="24"/>
                <w:rtl/>
              </w:rPr>
              <w:t>3-3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</w:p>
        </w:tc>
      </w:tr>
      <w:tr w:rsidR="00AD48D7" w14:paraId="7A44374B" w14:textId="77777777" w:rsidTr="00FC4692">
        <w:trPr>
          <w:trHeight w:val="567"/>
        </w:trPr>
        <w:tc>
          <w:tcPr>
            <w:tcW w:w="5429" w:type="dxa"/>
            <w:gridSpan w:val="4"/>
            <w:tcBorders>
              <w:top w:val="dotted" w:sz="8" w:space="0" w:color="auto"/>
              <w:bottom w:val="double" w:sz="4" w:space="0" w:color="auto"/>
            </w:tcBorders>
            <w:vAlign w:val="center"/>
          </w:tcPr>
          <w:p w14:paraId="613E73C3" w14:textId="77777777" w:rsidR="004C17D8" w:rsidRPr="00D17D0E" w:rsidRDefault="00266F71" w:rsidP="004C17D8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>الزمن :    ساع</w:t>
            </w:r>
            <w:r w:rsidRPr="00D17D0E">
              <w:rPr>
                <w:rFonts w:ascii="Comic Sans MS" w:hAnsi="Comic Sans MS" w:cs="Khalid Art bold" w:hint="cs"/>
                <w:sz w:val="24"/>
                <w:szCs w:val="24"/>
                <w:rtl/>
              </w:rPr>
              <w:t>تان</w:t>
            </w:r>
            <w:r w:rsidR="00B02B7F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ونصف </w:t>
            </w:r>
          </w:p>
        </w:tc>
        <w:tc>
          <w:tcPr>
            <w:tcW w:w="5429" w:type="dxa"/>
            <w:gridSpan w:val="5"/>
            <w:tcBorders>
              <w:top w:val="dotted" w:sz="8" w:space="0" w:color="auto"/>
              <w:bottom w:val="double" w:sz="4" w:space="0" w:color="auto"/>
            </w:tcBorders>
            <w:vAlign w:val="center"/>
          </w:tcPr>
          <w:p w14:paraId="33EBDB2E" w14:textId="77777777" w:rsidR="004C17D8" w:rsidRPr="00D17D0E" w:rsidRDefault="00266F71" w:rsidP="004C17D8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D17D0E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عدد أوراق الاختبار : 4 ورقات                                                                                                              </w:t>
            </w:r>
          </w:p>
        </w:tc>
      </w:tr>
      <w:tr w:rsidR="00AD48D7" w14:paraId="042FB1B9" w14:textId="77777777" w:rsidTr="00FC4692">
        <w:trPr>
          <w:trHeight w:val="268"/>
        </w:trPr>
        <w:tc>
          <w:tcPr>
            <w:tcW w:w="1796" w:type="dxa"/>
            <w:tcBorders>
              <w:top w:val="double" w:sz="4" w:space="0" w:color="auto"/>
              <w:bottom w:val="double" w:sz="4" w:space="0" w:color="auto"/>
            </w:tcBorders>
          </w:tcPr>
          <w:p w14:paraId="260A324E" w14:textId="77777777" w:rsidR="004C17D8" w:rsidRPr="00FB42B4" w:rsidRDefault="00266F71" w:rsidP="004C17D8">
            <w:pPr>
              <w:pBdr>
                <w:between w:val="single" w:sz="4" w:space="1" w:color="auto"/>
              </w:pBdr>
              <w:spacing w:line="276" w:lineRule="auto"/>
              <w:jc w:val="center"/>
              <w:rPr>
                <w:rFonts w:ascii="Comic Sans MS" w:hAnsi="Comic Sans MS" w:cs="Khalid Art bold"/>
              </w:rPr>
            </w:pPr>
            <w:r w:rsidRPr="00FB42B4">
              <w:rPr>
                <w:rFonts w:ascii="Comic Sans MS" w:hAnsi="Comic Sans MS" w:cs="Khalid Art bold"/>
                <w:rtl/>
              </w:rPr>
              <w:t>السؤال</w:t>
            </w:r>
          </w:p>
        </w:tc>
        <w:tc>
          <w:tcPr>
            <w:tcW w:w="1275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14:paraId="7038B020" w14:textId="77777777" w:rsidR="004C17D8" w:rsidRPr="00FB42B4" w:rsidRDefault="00266F71" w:rsidP="004C17D8">
            <w:pPr>
              <w:pBdr>
                <w:between w:val="single" w:sz="4" w:space="1" w:color="auto"/>
              </w:pBdr>
              <w:spacing w:line="276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FB42B4">
              <w:rPr>
                <w:rFonts w:ascii="Comic Sans MS" w:hAnsi="Comic Sans MS" w:cs="Khalid Art bold"/>
                <w:rtl/>
              </w:rPr>
              <w:t>الدرجة ر</w:t>
            </w:r>
            <w:r w:rsidRPr="0028421C">
              <w:rPr>
                <w:rFonts w:ascii="Comic Sans MS" w:hAnsi="Comic Sans MS" w:cs="Khalid Art bold"/>
                <w:rtl/>
              </w:rPr>
              <w:t>قما</w:t>
            </w:r>
          </w:p>
        </w:tc>
        <w:tc>
          <w:tcPr>
            <w:tcW w:w="3686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14:paraId="49C9BB01" w14:textId="77777777" w:rsidR="004C17D8" w:rsidRPr="00FB42B4" w:rsidRDefault="00266F71" w:rsidP="004C17D8">
            <w:pPr>
              <w:pBdr>
                <w:between w:val="single" w:sz="4" w:space="1" w:color="auto"/>
              </w:pBdr>
              <w:spacing w:line="276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FB42B4">
              <w:rPr>
                <w:rFonts w:ascii="Comic Sans MS" w:hAnsi="Comic Sans MS" w:cs="Khalid Art bold"/>
                <w:rtl/>
              </w:rPr>
              <w:t>الدرجة كتابة</w:t>
            </w:r>
          </w:p>
        </w:tc>
        <w:tc>
          <w:tcPr>
            <w:tcW w:w="1276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14:paraId="5B17E71C" w14:textId="77777777" w:rsidR="004C17D8" w:rsidRPr="00FB42B4" w:rsidRDefault="00266F71" w:rsidP="004C17D8">
            <w:pPr>
              <w:pBdr>
                <w:between w:val="single" w:sz="4" w:space="1" w:color="auto"/>
              </w:pBdr>
              <w:spacing w:line="276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rtl/>
              </w:rPr>
              <w:t>ال</w:t>
            </w:r>
            <w:r w:rsidRPr="00FB42B4">
              <w:rPr>
                <w:rFonts w:ascii="Comic Sans MS" w:hAnsi="Comic Sans MS" w:cs="Khalid Art bold"/>
                <w:rtl/>
              </w:rPr>
              <w:t>مصحح</w:t>
            </w:r>
          </w:p>
        </w:tc>
        <w:tc>
          <w:tcPr>
            <w:tcW w:w="1417" w:type="dxa"/>
            <w:tcBorders>
              <w:top w:val="double" w:sz="4" w:space="0" w:color="auto"/>
              <w:bottom w:val="double" w:sz="4" w:space="0" w:color="auto"/>
            </w:tcBorders>
          </w:tcPr>
          <w:p w14:paraId="3F09FD88" w14:textId="77777777" w:rsidR="004C17D8" w:rsidRPr="00FB42B4" w:rsidRDefault="00266F71" w:rsidP="004C17D8">
            <w:pPr>
              <w:pBdr>
                <w:between w:val="single" w:sz="4" w:space="1" w:color="auto"/>
              </w:pBdr>
              <w:spacing w:line="276" w:lineRule="auto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FB42B4">
              <w:rPr>
                <w:rFonts w:ascii="Comic Sans MS" w:hAnsi="Comic Sans MS" w:cs="Khalid Art bold"/>
                <w:rtl/>
              </w:rPr>
              <w:t>المراجع</w:t>
            </w:r>
          </w:p>
        </w:tc>
        <w:tc>
          <w:tcPr>
            <w:tcW w:w="1408" w:type="dxa"/>
            <w:tcBorders>
              <w:top w:val="double" w:sz="4" w:space="0" w:color="auto"/>
              <w:bottom w:val="double" w:sz="4" w:space="0" w:color="auto"/>
            </w:tcBorders>
          </w:tcPr>
          <w:p w14:paraId="7D501482" w14:textId="77777777" w:rsidR="004C17D8" w:rsidRPr="00FB42B4" w:rsidRDefault="00266F71" w:rsidP="004C17D8">
            <w:pPr>
              <w:spacing w:line="276" w:lineRule="auto"/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المدقق</w:t>
            </w:r>
          </w:p>
        </w:tc>
      </w:tr>
      <w:tr w:rsidR="00AD48D7" w14:paraId="1ABC1660" w14:textId="77777777" w:rsidTr="00FC4692">
        <w:trPr>
          <w:trHeight w:val="20"/>
        </w:trPr>
        <w:tc>
          <w:tcPr>
            <w:tcW w:w="1796" w:type="dxa"/>
            <w:tcBorders>
              <w:top w:val="double" w:sz="4" w:space="0" w:color="auto"/>
              <w:bottom w:val="dotted" w:sz="8" w:space="0" w:color="auto"/>
            </w:tcBorders>
            <w:vAlign w:val="center"/>
          </w:tcPr>
          <w:p w14:paraId="34C1A84D" w14:textId="77777777" w:rsidR="004C17D8" w:rsidRPr="0028421C" w:rsidRDefault="00266F71" w:rsidP="004C17D8">
            <w:pPr>
              <w:pBdr>
                <w:between w:val="single" w:sz="4" w:space="1" w:color="auto"/>
              </w:pBd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28421C">
              <w:rPr>
                <w:rFonts w:ascii="Comic Sans MS" w:hAnsi="Comic Sans MS" w:cs="Khalid Art bold" w:hint="cs"/>
                <w:sz w:val="24"/>
                <w:szCs w:val="24"/>
                <w:rtl/>
              </w:rPr>
              <w:t>الأول</w:t>
            </w:r>
          </w:p>
        </w:tc>
        <w:tc>
          <w:tcPr>
            <w:tcW w:w="1275" w:type="dxa"/>
            <w:gridSpan w:val="2"/>
            <w:tcBorders>
              <w:top w:val="double" w:sz="4" w:space="0" w:color="auto"/>
            </w:tcBorders>
          </w:tcPr>
          <w:p w14:paraId="04625E41" w14:textId="77777777" w:rsidR="004C17D8" w:rsidRPr="0028421C" w:rsidRDefault="00266F71" w:rsidP="00C44062">
            <w:pPr>
              <w:spacing w:line="276" w:lineRule="auto"/>
              <w:jc w:val="center"/>
              <w:rPr>
                <w:rFonts w:ascii="Comic Sans MS" w:hAnsi="Comic Sans MS" w:cs="Al-KsorZulfiMath"/>
                <w:sz w:val="28"/>
                <w:szCs w:val="28"/>
              </w:rPr>
            </w:pPr>
            <w:r>
              <w:rPr>
                <w:rFonts w:ascii="Comic Sans MS" w:hAnsi="Comic Sans MS" w:cs="Al-KsorZulfiMath" w:hint="cs"/>
                <w:sz w:val="28"/>
                <w:szCs w:val="28"/>
                <w:rtl/>
              </w:rPr>
              <w:t>10</w:t>
            </w:r>
          </w:p>
        </w:tc>
        <w:tc>
          <w:tcPr>
            <w:tcW w:w="3686" w:type="dxa"/>
            <w:gridSpan w:val="2"/>
            <w:tcBorders>
              <w:top w:val="double" w:sz="4" w:space="0" w:color="auto"/>
            </w:tcBorders>
          </w:tcPr>
          <w:p w14:paraId="4CC693A4" w14:textId="77777777" w:rsidR="004C17D8" w:rsidRPr="00D17D0E" w:rsidRDefault="00266F71" w:rsidP="004C17D8">
            <w:pPr>
              <w:bidi w:val="0"/>
              <w:spacing w:line="276" w:lineRule="auto"/>
              <w:rPr>
                <w:rFonts w:ascii="Comic Sans MS" w:hAnsi="Comic Sans MS" w:cs="Khalid Art bold"/>
                <w:sz w:val="28"/>
                <w:szCs w:val="28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                                       فقط</w:t>
            </w:r>
          </w:p>
        </w:tc>
        <w:tc>
          <w:tcPr>
            <w:tcW w:w="1276" w:type="dxa"/>
            <w:gridSpan w:val="2"/>
            <w:tcBorders>
              <w:top w:val="double" w:sz="4" w:space="0" w:color="auto"/>
            </w:tcBorders>
          </w:tcPr>
          <w:p w14:paraId="791AE4F9" w14:textId="77777777" w:rsidR="004C17D8" w:rsidRPr="0028421C" w:rsidRDefault="004C17D8" w:rsidP="004C17D8">
            <w:pPr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double" w:sz="4" w:space="0" w:color="auto"/>
            </w:tcBorders>
          </w:tcPr>
          <w:p w14:paraId="17CF21F7" w14:textId="77777777" w:rsidR="004C17D8" w:rsidRPr="0028421C" w:rsidRDefault="004C17D8" w:rsidP="004C17D8">
            <w:pPr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08" w:type="dxa"/>
            <w:vMerge w:val="restart"/>
            <w:tcBorders>
              <w:top w:val="double" w:sz="4" w:space="0" w:color="auto"/>
            </w:tcBorders>
          </w:tcPr>
          <w:p w14:paraId="0056BDCD" w14:textId="77777777" w:rsidR="004C17D8" w:rsidRPr="0028421C" w:rsidRDefault="004C17D8" w:rsidP="004C17D8">
            <w:pPr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</w:tr>
      <w:tr w:rsidR="00AD48D7" w14:paraId="5930E5EA" w14:textId="77777777" w:rsidTr="00FC4692">
        <w:trPr>
          <w:trHeight w:val="20"/>
        </w:trPr>
        <w:tc>
          <w:tcPr>
            <w:tcW w:w="1796" w:type="dxa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3CB31D7E" w14:textId="77777777" w:rsidR="004C17D8" w:rsidRPr="0028421C" w:rsidRDefault="00266F71" w:rsidP="004C17D8">
            <w:pPr>
              <w:pBdr>
                <w:between w:val="single" w:sz="4" w:space="1" w:color="auto"/>
              </w:pBd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28421C">
              <w:rPr>
                <w:rFonts w:ascii="Comic Sans MS" w:hAnsi="Comic Sans MS" w:cs="Khalid Art bold" w:hint="cs"/>
                <w:sz w:val="24"/>
                <w:szCs w:val="24"/>
                <w:rtl/>
              </w:rPr>
              <w:t>الثاني</w:t>
            </w:r>
          </w:p>
        </w:tc>
        <w:tc>
          <w:tcPr>
            <w:tcW w:w="1275" w:type="dxa"/>
            <w:gridSpan w:val="2"/>
          </w:tcPr>
          <w:p w14:paraId="3E7F50FA" w14:textId="77777777" w:rsidR="004C17D8" w:rsidRPr="0028421C" w:rsidRDefault="00266F71" w:rsidP="00C44062">
            <w:pPr>
              <w:bidi w:val="0"/>
              <w:spacing w:line="276" w:lineRule="auto"/>
              <w:jc w:val="center"/>
              <w:rPr>
                <w:rFonts w:ascii="Comic Sans MS" w:hAnsi="Comic Sans MS" w:cs="Al-KsorZulfiMath"/>
                <w:sz w:val="28"/>
                <w:szCs w:val="28"/>
              </w:rPr>
            </w:pPr>
            <w:r>
              <w:rPr>
                <w:rFonts w:ascii="Comic Sans MS" w:hAnsi="Comic Sans MS" w:cs="Al-KsorZulfiMath"/>
                <w:sz w:val="28"/>
                <w:szCs w:val="28"/>
              </w:rPr>
              <w:t>20</w:t>
            </w:r>
          </w:p>
        </w:tc>
        <w:tc>
          <w:tcPr>
            <w:tcW w:w="3686" w:type="dxa"/>
            <w:gridSpan w:val="2"/>
          </w:tcPr>
          <w:p w14:paraId="3552575F" w14:textId="77777777" w:rsidR="004C17D8" w:rsidRPr="0028421C" w:rsidRDefault="00266F71" w:rsidP="004C17D8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                                       فقط</w:t>
            </w:r>
          </w:p>
        </w:tc>
        <w:tc>
          <w:tcPr>
            <w:tcW w:w="1276" w:type="dxa"/>
            <w:gridSpan w:val="2"/>
          </w:tcPr>
          <w:p w14:paraId="32EE951B" w14:textId="77777777" w:rsidR="004C17D8" w:rsidRPr="0028421C" w:rsidRDefault="004C17D8" w:rsidP="004C17D8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17" w:type="dxa"/>
          </w:tcPr>
          <w:p w14:paraId="05DAEC20" w14:textId="77777777" w:rsidR="004C17D8" w:rsidRPr="0028421C" w:rsidRDefault="004C17D8" w:rsidP="004C17D8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08" w:type="dxa"/>
            <w:vMerge/>
          </w:tcPr>
          <w:p w14:paraId="3AA14DC2" w14:textId="77777777" w:rsidR="004C17D8" w:rsidRPr="0028421C" w:rsidRDefault="004C17D8" w:rsidP="004C17D8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</w:tr>
      <w:tr w:rsidR="00AD48D7" w14:paraId="3BB46370" w14:textId="77777777" w:rsidTr="00FC4692">
        <w:trPr>
          <w:trHeight w:val="20"/>
        </w:trPr>
        <w:tc>
          <w:tcPr>
            <w:tcW w:w="1796" w:type="dxa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43F12510" w14:textId="77777777" w:rsidR="004C17D8" w:rsidRPr="0028421C" w:rsidRDefault="00266F71" w:rsidP="004C17D8">
            <w:pPr>
              <w:pBdr>
                <w:between w:val="single" w:sz="4" w:space="1" w:color="auto"/>
              </w:pBd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28421C">
              <w:rPr>
                <w:rFonts w:ascii="Comic Sans MS" w:hAnsi="Comic Sans MS" w:cs="Khalid Art bold" w:hint="cs"/>
                <w:sz w:val="24"/>
                <w:szCs w:val="24"/>
                <w:rtl/>
              </w:rPr>
              <w:t>الثالث</w:t>
            </w:r>
          </w:p>
        </w:tc>
        <w:tc>
          <w:tcPr>
            <w:tcW w:w="1275" w:type="dxa"/>
            <w:gridSpan w:val="2"/>
          </w:tcPr>
          <w:p w14:paraId="1527B59A" w14:textId="77777777" w:rsidR="004C17D8" w:rsidRPr="0028421C" w:rsidRDefault="00266F71" w:rsidP="00C44062">
            <w:pPr>
              <w:bidi w:val="0"/>
              <w:spacing w:line="276" w:lineRule="auto"/>
              <w:jc w:val="center"/>
              <w:rPr>
                <w:rFonts w:ascii="Comic Sans MS" w:hAnsi="Comic Sans MS" w:cs="Al-KsorZulfiMath"/>
                <w:sz w:val="28"/>
                <w:szCs w:val="28"/>
              </w:rPr>
            </w:pPr>
            <w:r>
              <w:rPr>
                <w:rFonts w:ascii="Comic Sans MS" w:hAnsi="Comic Sans MS" w:cs="Al-KsorZulfiMath"/>
                <w:sz w:val="28"/>
                <w:szCs w:val="28"/>
              </w:rPr>
              <w:t>10</w:t>
            </w:r>
          </w:p>
        </w:tc>
        <w:tc>
          <w:tcPr>
            <w:tcW w:w="3686" w:type="dxa"/>
            <w:gridSpan w:val="2"/>
          </w:tcPr>
          <w:p w14:paraId="2F6E7FCE" w14:textId="77777777" w:rsidR="004C17D8" w:rsidRPr="0028421C" w:rsidRDefault="00266F71" w:rsidP="004C17D8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                                       فقط</w:t>
            </w:r>
          </w:p>
        </w:tc>
        <w:tc>
          <w:tcPr>
            <w:tcW w:w="1276" w:type="dxa"/>
            <w:gridSpan w:val="2"/>
          </w:tcPr>
          <w:p w14:paraId="3D29D7C7" w14:textId="77777777" w:rsidR="004C17D8" w:rsidRPr="0028421C" w:rsidRDefault="004C17D8" w:rsidP="004C17D8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17" w:type="dxa"/>
          </w:tcPr>
          <w:p w14:paraId="0947D440" w14:textId="77777777" w:rsidR="004C17D8" w:rsidRPr="0028421C" w:rsidRDefault="004C17D8" w:rsidP="004C17D8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  <w:tc>
          <w:tcPr>
            <w:tcW w:w="1408" w:type="dxa"/>
            <w:vMerge/>
          </w:tcPr>
          <w:p w14:paraId="23A63E65" w14:textId="77777777" w:rsidR="004C17D8" w:rsidRPr="0028421C" w:rsidRDefault="004C17D8" w:rsidP="004C17D8">
            <w:pPr>
              <w:bidi w:val="0"/>
              <w:spacing w:line="276" w:lineRule="auto"/>
              <w:rPr>
                <w:rFonts w:ascii="Comic Sans MS" w:hAnsi="Comic Sans MS" w:cs="Al-KsorZulfiMath"/>
                <w:sz w:val="28"/>
                <w:szCs w:val="28"/>
              </w:rPr>
            </w:pPr>
          </w:p>
        </w:tc>
      </w:tr>
      <w:tr w:rsidR="00AD48D7" w14:paraId="5486C76D" w14:textId="77777777" w:rsidTr="00FC4692">
        <w:trPr>
          <w:trHeight w:val="20"/>
        </w:trPr>
        <w:tc>
          <w:tcPr>
            <w:tcW w:w="1796" w:type="dxa"/>
            <w:tcBorders>
              <w:top w:val="dotted" w:sz="8" w:space="0" w:color="auto"/>
              <w:bottom w:val="dotted" w:sz="8" w:space="0" w:color="auto"/>
            </w:tcBorders>
          </w:tcPr>
          <w:p w14:paraId="125782C0" w14:textId="77777777" w:rsidR="004C17D8" w:rsidRPr="0028421C" w:rsidRDefault="00266F71" w:rsidP="004C17D8">
            <w:pPr>
              <w:pBdr>
                <w:between w:val="single" w:sz="4" w:space="1" w:color="auto"/>
              </w:pBd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28421C">
              <w:rPr>
                <w:rFonts w:ascii="Comic Sans MS" w:hAnsi="Comic Sans MS" w:cs="Khalid Art bold"/>
                <w:sz w:val="24"/>
                <w:szCs w:val="24"/>
                <w:rtl/>
              </w:rPr>
              <w:t>المجموع رقما</w:t>
            </w:r>
          </w:p>
        </w:tc>
        <w:tc>
          <w:tcPr>
            <w:tcW w:w="1275" w:type="dxa"/>
            <w:gridSpan w:val="2"/>
          </w:tcPr>
          <w:p w14:paraId="423FC908" w14:textId="77777777" w:rsidR="004C17D8" w:rsidRPr="0028421C" w:rsidRDefault="004C17D8" w:rsidP="004C17D8">
            <w:pPr>
              <w:spacing w:line="276" w:lineRule="auto"/>
              <w:rPr>
                <w:rFonts w:ascii="Comic Sans MS" w:hAnsi="Comic Sans MS" w:cs="AL-Mateen"/>
                <w:sz w:val="28"/>
                <w:szCs w:val="28"/>
              </w:rPr>
            </w:pPr>
          </w:p>
        </w:tc>
        <w:tc>
          <w:tcPr>
            <w:tcW w:w="3686" w:type="dxa"/>
            <w:gridSpan w:val="2"/>
          </w:tcPr>
          <w:p w14:paraId="2410041C" w14:textId="77777777" w:rsidR="004C17D8" w:rsidRPr="0028421C" w:rsidRDefault="00266F71" w:rsidP="004C17D8">
            <w:pPr>
              <w:bidi w:val="0"/>
              <w:spacing w:line="276" w:lineRule="auto"/>
              <w:rPr>
                <w:rFonts w:ascii="Comic Sans MS" w:hAnsi="Comic Sans MS" w:cs="AL-Mateen"/>
                <w:sz w:val="28"/>
                <w:szCs w:val="28"/>
              </w:rPr>
            </w:pPr>
            <w:r w:rsidRPr="00D17D0E">
              <w:rPr>
                <w:rFonts w:ascii="Comic Sans MS" w:hAnsi="Comic Sans MS" w:cs="Khalid Art bold" w:hint="cs"/>
                <w:sz w:val="28"/>
                <w:szCs w:val="28"/>
                <w:rtl/>
              </w:rPr>
              <w:t xml:space="preserve">                                        فقط</w:t>
            </w:r>
          </w:p>
        </w:tc>
        <w:tc>
          <w:tcPr>
            <w:tcW w:w="2693" w:type="dxa"/>
            <w:gridSpan w:val="3"/>
            <w:shd w:val="clear" w:color="auto" w:fill="E7E6E6"/>
          </w:tcPr>
          <w:p w14:paraId="157A7599" w14:textId="77777777" w:rsidR="004C17D8" w:rsidRPr="0028421C" w:rsidRDefault="004C17D8" w:rsidP="004C17D8">
            <w:pPr>
              <w:spacing w:line="276" w:lineRule="auto"/>
              <w:rPr>
                <w:rFonts w:ascii="Comic Sans MS" w:hAnsi="Comic Sans MS" w:cs="AL-Mateen"/>
                <w:sz w:val="28"/>
                <w:szCs w:val="28"/>
              </w:rPr>
            </w:pPr>
          </w:p>
        </w:tc>
        <w:tc>
          <w:tcPr>
            <w:tcW w:w="1408" w:type="dxa"/>
            <w:vMerge/>
          </w:tcPr>
          <w:p w14:paraId="15FE36BE" w14:textId="77777777" w:rsidR="004C17D8" w:rsidRPr="0028421C" w:rsidRDefault="004C17D8" w:rsidP="004C17D8">
            <w:pPr>
              <w:spacing w:line="276" w:lineRule="auto"/>
              <w:rPr>
                <w:rFonts w:ascii="Comic Sans MS" w:hAnsi="Comic Sans MS" w:cs="AL-Mateen"/>
                <w:sz w:val="28"/>
                <w:szCs w:val="28"/>
              </w:rPr>
            </w:pPr>
          </w:p>
        </w:tc>
      </w:tr>
      <w:tr w:rsidR="00AD48D7" w14:paraId="236315DC" w14:textId="77777777" w:rsidTr="00FC4692">
        <w:trPr>
          <w:trHeight w:val="283"/>
        </w:trPr>
        <w:tc>
          <w:tcPr>
            <w:tcW w:w="10858" w:type="dxa"/>
            <w:gridSpan w:val="9"/>
            <w:tcBorders>
              <w:top w:val="dotted" w:sz="8" w:space="0" w:color="auto"/>
              <w:bottom w:val="double" w:sz="4" w:space="0" w:color="auto"/>
            </w:tcBorders>
            <w:shd w:val="clear" w:color="auto" w:fill="auto"/>
          </w:tcPr>
          <w:p w14:paraId="519D8779" w14:textId="77777777" w:rsidR="004C17D8" w:rsidRPr="00606A8C" w:rsidRDefault="004C17D8" w:rsidP="004C17D8">
            <w:pPr>
              <w:rPr>
                <w:rFonts w:ascii="Comic Sans MS" w:hAnsi="Comic Sans MS" w:cs="Khalid Art bold"/>
                <w:sz w:val="10"/>
                <w:szCs w:val="10"/>
                <w:rtl/>
              </w:rPr>
            </w:pPr>
          </w:p>
        </w:tc>
      </w:tr>
    </w:tbl>
    <w:tbl>
      <w:tblPr>
        <w:tblStyle w:val="TableGrid0"/>
        <w:bidiVisual/>
        <w:tblW w:w="10866" w:type="dxa"/>
        <w:jc w:val="righ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tted" w:sz="8" w:space="0" w:color="auto"/>
          <w:insideV w:val="dotted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5"/>
        <w:gridCol w:w="14"/>
        <w:gridCol w:w="351"/>
        <w:gridCol w:w="51"/>
        <w:gridCol w:w="165"/>
        <w:gridCol w:w="2092"/>
        <w:gridCol w:w="197"/>
        <w:gridCol w:w="228"/>
        <w:gridCol w:w="197"/>
        <w:gridCol w:w="273"/>
        <w:gridCol w:w="800"/>
        <w:gridCol w:w="343"/>
        <w:gridCol w:w="283"/>
        <w:gridCol w:w="134"/>
        <w:gridCol w:w="17"/>
        <w:gridCol w:w="24"/>
        <w:gridCol w:w="250"/>
        <w:gridCol w:w="187"/>
        <w:gridCol w:w="89"/>
        <w:gridCol w:w="10"/>
        <w:gridCol w:w="226"/>
        <w:gridCol w:w="8"/>
        <w:gridCol w:w="31"/>
        <w:gridCol w:w="575"/>
        <w:gridCol w:w="226"/>
        <w:gridCol w:w="58"/>
        <w:gridCol w:w="792"/>
        <w:gridCol w:w="58"/>
        <w:gridCol w:w="152"/>
        <w:gridCol w:w="274"/>
        <w:gridCol w:w="91"/>
        <w:gridCol w:w="2140"/>
        <w:gridCol w:w="37"/>
        <w:gridCol w:w="8"/>
      </w:tblGrid>
      <w:tr w:rsidR="00AD48D7" w14:paraId="257AB658" w14:textId="77777777" w:rsidTr="00482B69">
        <w:trPr>
          <w:gridAfter w:val="2"/>
          <w:wAfter w:w="45" w:type="dxa"/>
          <w:trHeight w:val="400"/>
          <w:jc w:val="right"/>
        </w:trPr>
        <w:tc>
          <w:tcPr>
            <w:tcW w:w="8106" w:type="dxa"/>
            <w:gridSpan w:val="27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2B4A57CA" w14:textId="77777777" w:rsidR="00CA6A20" w:rsidRPr="004C17D8" w:rsidRDefault="00266F71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Al-KsorZulfiMath" w:hint="cs"/>
                <w:sz w:val="24"/>
                <w:szCs w:val="24"/>
                <w:rtl/>
              </w:rPr>
              <w:t xml:space="preserve"> 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السؤال الأول : </w:t>
            </w:r>
            <w:r w:rsidRPr="004C17D8">
              <w:rPr>
                <w:rFonts w:ascii="Comic Sans MS" w:hAnsi="Comic Sans MS" w:cs="Al-KsorZulfiMath" w:hint="cs"/>
                <w:sz w:val="24"/>
                <w:szCs w:val="24"/>
                <w:rtl/>
              </w:rPr>
              <w:t xml:space="preserve"> 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  <w:r w:rsidRPr="00AC2A89">
              <w:rPr>
                <w:rFonts w:ascii="Comic Sans MS" w:hAnsi="Comic Sans MS" w:cs="Khalid Art bold"/>
                <w:bCs/>
                <w:sz w:val="24"/>
                <w:szCs w:val="24"/>
                <w:rtl/>
              </w:rPr>
              <w:t xml:space="preserve">اختر للعمود  </w:t>
            </w:r>
            <w:r>
              <w:rPr>
                <w:rFonts w:ascii="Comic Sans MS" w:hAnsi="Comic Sans MS" w:cs="Khalid Art bold"/>
                <w:bCs/>
                <w:sz w:val="24"/>
                <w:szCs w:val="24"/>
              </w:rPr>
              <w:t>B</w:t>
            </w:r>
            <w:r w:rsidRPr="00AC2A89">
              <w:rPr>
                <w:rFonts w:ascii="Comic Sans MS" w:hAnsi="Comic Sans MS" w:cs="Khalid Art bold"/>
                <w:bCs/>
                <w:sz w:val="24"/>
                <w:szCs w:val="24"/>
              </w:rPr>
              <w:t xml:space="preserve"> </w:t>
            </w:r>
            <w:r w:rsidRPr="00AC2A89">
              <w:rPr>
                <w:rFonts w:ascii="Comic Sans MS" w:hAnsi="Comic Sans MS" w:cs="Khalid Art bold"/>
                <w:bCs/>
                <w:sz w:val="24"/>
                <w:szCs w:val="24"/>
                <w:rtl/>
              </w:rPr>
              <w:t xml:space="preserve"> رقم الإجابة المناسبة من العمود</w:t>
            </w:r>
            <w:r>
              <w:rPr>
                <w:rFonts w:ascii="Comic Sans MS" w:hAnsi="Comic Sans MS" w:cs="Khalid Art bold" w:hint="cs"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="Comic Sans MS" w:hAnsi="Comic Sans MS" w:cs="Khalid Art bold"/>
                <w:bCs/>
                <w:sz w:val="24"/>
                <w:szCs w:val="24"/>
              </w:rPr>
              <w:t>A</w:t>
            </w:r>
            <w:r w:rsidRPr="00DE096F">
              <w:rPr>
                <w:rFonts w:cs="Traditional Arabic" w:hint="cs"/>
                <w:bCs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2715" w:type="dxa"/>
            <w:gridSpan w:val="5"/>
            <w:tcBorders>
              <w:top w:val="double" w:sz="4" w:space="0" w:color="auto"/>
              <w:bottom w:val="dotted" w:sz="4" w:space="0" w:color="auto"/>
            </w:tcBorders>
          </w:tcPr>
          <w:p w14:paraId="5E16A311" w14:textId="77777777" w:rsidR="00CA6A20" w:rsidRPr="004C17D8" w:rsidRDefault="00CA6A20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5D3101F9" w14:textId="77777777" w:rsidTr="00CA6A20">
        <w:trPr>
          <w:gridAfter w:val="2"/>
          <w:wAfter w:w="45" w:type="dxa"/>
          <w:trHeight w:val="400"/>
          <w:jc w:val="right"/>
        </w:trPr>
        <w:tc>
          <w:tcPr>
            <w:tcW w:w="850" w:type="dxa"/>
            <w:gridSpan w:val="3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6FB20869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  <w:rtl/>
              </w:rPr>
              <w:t>م</w:t>
            </w:r>
          </w:p>
        </w:tc>
        <w:tc>
          <w:tcPr>
            <w:tcW w:w="6406" w:type="dxa"/>
            <w:gridSpan w:val="2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1BF99810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="Calibri" w:hAnsi="Comic Sans MS" w:cs="Khalid Art bold" w:hint="cs"/>
                <w:sz w:val="24"/>
                <w:szCs w:val="24"/>
                <w:rtl/>
              </w:rPr>
              <w:t xml:space="preserve">العمود </w:t>
            </w:r>
            <w:r w:rsidRPr="00CC4A20">
              <w:rPr>
                <w:rFonts w:ascii="Comic Sans MS" w:eastAsia="Calibri" w:hAnsi="Comic Sans MS" w:cs="Khalid Art bold"/>
                <w:sz w:val="24"/>
                <w:szCs w:val="24"/>
              </w:rPr>
              <w:t>A</w:t>
            </w:r>
          </w:p>
        </w:tc>
        <w:tc>
          <w:tcPr>
            <w:tcW w:w="850" w:type="dxa"/>
            <w:gridSpan w:val="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514B514A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 w:hint="cs"/>
                <w:sz w:val="24"/>
                <w:szCs w:val="24"/>
                <w:rtl/>
              </w:rPr>
              <w:t>ا</w:t>
            </w:r>
            <w:r w:rsidRPr="00CC4A20">
              <w:rPr>
                <w:rFonts w:ascii="Comic Sans MS" w:hAnsi="Comic Sans MS" w:cs="Khalid Art bold" w:hint="cs"/>
                <w:rtl/>
              </w:rPr>
              <w:t>لرقم المناسب</w:t>
            </w:r>
          </w:p>
        </w:tc>
        <w:tc>
          <w:tcPr>
            <w:tcW w:w="2715" w:type="dxa"/>
            <w:gridSpan w:val="5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517A558E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="Calibri" w:hAnsi="Comic Sans MS" w:cs="Khalid Art bold" w:hint="cs"/>
                <w:sz w:val="24"/>
                <w:szCs w:val="24"/>
                <w:rtl/>
              </w:rPr>
              <w:t xml:space="preserve">العمود </w:t>
            </w:r>
            <w:r w:rsidRPr="00CC4A20">
              <w:rPr>
                <w:rFonts w:ascii="Comic Sans MS" w:eastAsia="Calibri" w:hAnsi="Comic Sans MS" w:cs="Khalid Art bold"/>
                <w:sz w:val="24"/>
                <w:szCs w:val="24"/>
              </w:rPr>
              <w:t>B</w:t>
            </w:r>
          </w:p>
        </w:tc>
      </w:tr>
      <w:tr w:rsidR="00AD48D7" w14:paraId="4233AE8D" w14:textId="77777777" w:rsidTr="00CA6A20">
        <w:trPr>
          <w:gridAfter w:val="2"/>
          <w:wAfter w:w="45" w:type="dxa"/>
          <w:trHeight w:val="400"/>
          <w:jc w:val="right"/>
        </w:trPr>
        <w:tc>
          <w:tcPr>
            <w:tcW w:w="850" w:type="dxa"/>
            <w:gridSpan w:val="3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3C25A20C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1</w:t>
            </w:r>
          </w:p>
        </w:tc>
        <w:tc>
          <w:tcPr>
            <w:tcW w:w="6406" w:type="dxa"/>
            <w:gridSpan w:val="2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0AC6721E" w14:textId="77777777" w:rsidR="00CA6A20" w:rsidRPr="004C17D8" w:rsidRDefault="00266F71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khbar MT"/>
                        <w:sz w:val="22"/>
                        <w:szCs w:val="2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lim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lim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x</m:t>
                        </m:r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→ ∞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lim>
                    </m:limLow>
                    <m:ctrlPr>
                      <w:rPr>
                        <w:rFonts w:ascii="Cambria Math" w:hAnsi="Cambria Math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 w:cs="Akhbar MT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 xml:space="preserve"> 7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khbar MT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-6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khbar MT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 xml:space="preserve">+1 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 xml:space="preserve">  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khbar MT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Akhbar MT"/>
                                <w:sz w:val="22"/>
                                <w:szCs w:val="22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+4</m:t>
                        </m:r>
                        <m:r>
                          <w:rPr>
                            <w:rFonts w:ascii="Cambria Math" w:hAnsi="Cambria Math" w:cs="Akhbar MT"/>
                            <w:sz w:val="22"/>
                            <w:szCs w:val="22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</m:func>
                <m:r>
                  <w:rPr>
                    <w:rFonts w:ascii="Cambria Math" w:hAnsi="Cambria Math" w:cs="Akhbar MT"/>
                    <w:sz w:val="22"/>
                    <w:szCs w:val="22"/>
                  </w:rPr>
                  <m:t>=</m:t>
                </m:r>
              </m:oMath>
            </m:oMathPara>
          </w:p>
        </w:tc>
        <w:tc>
          <w:tcPr>
            <w:tcW w:w="850" w:type="dxa"/>
            <w:gridSpan w:val="2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7A148E82" w14:textId="77777777" w:rsidR="00CA6A20" w:rsidRPr="004C17D8" w:rsidRDefault="00CA6A20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01AC187A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515E35">
              <w:rPr>
                <w:rFonts w:ascii="Comic Sans MS" w:hAnsi="Comic Sans MS" w:cs="Khalid Art bold" w:hint="cs"/>
                <w:sz w:val="24"/>
                <w:szCs w:val="24"/>
                <w:rtl/>
              </w:rPr>
              <w:t>26</w:t>
            </w:r>
          </w:p>
        </w:tc>
      </w:tr>
      <w:tr w:rsidR="00AD48D7" w14:paraId="487BFB88" w14:textId="77777777" w:rsidTr="00CA6A20"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3BC33D6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2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61D76B3" w14:textId="77777777" w:rsidR="00CA6A20" w:rsidRPr="004C17D8" w:rsidRDefault="00266F71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القيمة المطلقة للعدد المركب </w:t>
            </w:r>
            <m:oMath>
              <m:r>
                <w:rPr>
                  <w:rFonts w:ascii="Cambria Math" w:hAnsi="Cambria Math" w:cs="Khalid Art bold"/>
                  <w:sz w:val="22"/>
                  <w:szCs w:val="22"/>
                </w:rPr>
                <m:t>5+2</m:t>
              </m:r>
              <m:r>
                <w:rPr>
                  <w:rFonts w:ascii="Cambria Math" w:hAnsi="Cambria Math" w:cs="Khalid Art bold"/>
                  <w:sz w:val="22"/>
                  <w:szCs w:val="22"/>
                </w:rPr>
                <m:t>i</m:t>
              </m:r>
              <m:r>
                <w:rPr>
                  <w:rFonts w:ascii="Cambria Math" w:hAnsi="Cambria Math" w:cs="Khalid Art bold"/>
                  <w:sz w:val="22"/>
                  <w:szCs w:val="22"/>
                </w:rPr>
                <m:t xml:space="preserve"> </m:t>
              </m:r>
            </m:oMath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    تساوي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35FA8B0" w14:textId="77777777" w:rsidR="00CA6A20" w:rsidRPr="004C17D8" w:rsidRDefault="00CA6A20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7D744EC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515E35">
              <w:rPr>
                <w:rFonts w:ascii="Comic Sans MS" w:hAnsi="Comic Sans MS" w:cs="Khalid Art bold" w:hint="cs"/>
                <w:sz w:val="24"/>
                <w:szCs w:val="24"/>
                <w:rtl/>
              </w:rPr>
              <w:t>2</w:t>
            </w:r>
          </w:p>
        </w:tc>
      </w:tr>
      <w:tr w:rsidR="00AD48D7" w14:paraId="2714AB2B" w14:textId="77777777" w:rsidTr="00CA6A20"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76D7C87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3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E4F2501" w14:textId="77777777" w:rsidR="00CA6A20" w:rsidRPr="004C17D8" w:rsidRDefault="00266F71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 w:hint="cs"/>
                <w:sz w:val="22"/>
                <w:szCs w:val="22"/>
                <w:rtl/>
              </w:rPr>
              <w:t xml:space="preserve">إذا ألقي مكعب أرقام مره واحدة فإن احتمال ان يكون العدد الظاهر 2 علما بأن العدد الظاهر </w:t>
            </w:r>
            <w:r w:rsidRPr="00CC4A20">
              <w:rPr>
                <w:rFonts w:ascii="Comic Sans MS" w:hAnsi="Comic Sans MS" w:cs="Khalid Art bold" w:hint="cs"/>
                <w:sz w:val="22"/>
                <w:szCs w:val="22"/>
                <w:rtl/>
              </w:rPr>
              <w:t>أقل من 6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D4B68A9" w14:textId="77777777" w:rsidR="00CA6A20" w:rsidRPr="004C17D8" w:rsidRDefault="00CA6A20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0FAF84F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9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</m:oMath>
            </m:oMathPara>
          </w:p>
        </w:tc>
      </w:tr>
      <w:tr w:rsidR="00AD48D7" w14:paraId="4A148170" w14:textId="77777777" w:rsidTr="00CA6A20"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EF75A80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4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257BE16" w14:textId="77777777" w:rsidR="00CA6A20" w:rsidRPr="004C17D8" w:rsidRDefault="00266F71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2"/>
                <w:szCs w:val="22"/>
                <w:rtl/>
              </w:rPr>
              <w:t xml:space="preserve">يحتوي صندوق </w:t>
            </w:r>
            <m:oMath>
              <m:r>
                <w:rPr>
                  <w:rFonts w:ascii="Cambria Math" w:hAnsi="Comic Sans MS" w:cs="Khalid Art bold"/>
                  <w:sz w:val="22"/>
                  <w:szCs w:val="22"/>
                </w:rPr>
                <m:t>4</m:t>
              </m:r>
            </m:oMath>
            <w:r w:rsidRPr="00CC4A20">
              <w:rPr>
                <w:rFonts w:ascii="Comic Sans MS" w:hAnsi="Comic Sans MS" w:cs="Khalid Art bold"/>
                <w:sz w:val="22"/>
                <w:szCs w:val="22"/>
                <w:rtl/>
              </w:rPr>
              <w:t xml:space="preserve"> كرات حمراء و </w:t>
            </w:r>
            <m:oMath>
              <m:r>
                <m:rPr>
                  <m:sty m:val="p"/>
                </m:rPr>
                <w:rPr>
                  <w:rFonts w:ascii="Cambria Math" w:hAnsi="Comic Sans MS" w:cs="Khalid Art bold"/>
                  <w:sz w:val="22"/>
                  <w:szCs w:val="22"/>
                </w:rPr>
                <m:t>6</m:t>
              </m:r>
            </m:oMath>
            <w:r w:rsidRPr="00CC4A20">
              <w:rPr>
                <w:rFonts w:ascii="Comic Sans MS" w:hAnsi="Comic Sans MS" w:cs="Khalid Art bold"/>
                <w:sz w:val="22"/>
                <w:szCs w:val="22"/>
                <w:rtl/>
              </w:rPr>
              <w:t xml:space="preserve"> كرات صفراء و </w:t>
            </w:r>
            <m:oMath>
              <m:r>
                <m:rPr>
                  <m:sty m:val="p"/>
                </m:rPr>
                <w:rPr>
                  <w:rFonts w:ascii="Cambria Math" w:hAnsi="Comic Sans MS" w:cs="Khalid Art bold"/>
                  <w:sz w:val="22"/>
                  <w:szCs w:val="22"/>
                </w:rPr>
                <m:t>4</m:t>
              </m:r>
            </m:oMath>
            <w:r w:rsidRPr="00CC4A20">
              <w:rPr>
                <w:rFonts w:ascii="Comic Sans MS" w:hAnsi="Comic Sans MS" w:cs="Khalid Art bold"/>
                <w:sz w:val="22"/>
                <w:szCs w:val="22"/>
                <w:rtl/>
              </w:rPr>
              <w:t xml:space="preserve"> كرات خضراء و كرتين زرقاوين ما احتمال سحب كرة ليست صفراء ؟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B2426D1" w14:textId="77777777" w:rsidR="00CA6A20" w:rsidRPr="004C17D8" w:rsidRDefault="00CA6A20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4F1C4B8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</w:t>
            </w:r>
          </w:p>
        </w:tc>
      </w:tr>
      <w:tr w:rsidR="00AD48D7" w14:paraId="4FD43F08" w14:textId="77777777" w:rsidTr="00CA6A20"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FB6812E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5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7866CDE" w14:textId="77777777" w:rsidR="00CA6A20" w:rsidRPr="004C17D8" w:rsidRDefault="00266F71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الشكل المقابل تكون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lim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x</m:t>
                      </m: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→0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f</m:t>
                  </m:r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(</m:t>
                  </m:r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x</m:t>
                  </m:r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)</m: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 تساوي    </w:t>
            </w:r>
            <w:r w:rsidRPr="00CC4A20">
              <w:rPr>
                <w:rFonts w:cs="Khalid Art bold"/>
                <w:noProof/>
                <w:rtl/>
              </w:rPr>
              <w:drawing>
                <wp:anchor distT="0" distB="0" distL="114300" distR="114300" simplePos="0" relativeHeight="251676672" behindDoc="0" locked="0" layoutInCell="1" allowOverlap="1" wp14:anchorId="73B857D9" wp14:editId="020F07D6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1419225" cy="549275"/>
                  <wp:effectExtent l="76200" t="76200" r="142875" b="136525"/>
                  <wp:wrapSquare wrapText="bothSides"/>
                  <wp:docPr id="198344110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3441101" name="1.jpg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54927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B0B7277" w14:textId="77777777" w:rsidR="00CA6A20" w:rsidRPr="004C17D8" w:rsidRDefault="00CA6A20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13315B2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515E35">
              <w:rPr>
                <w:rFonts w:ascii="Comic Sans MS" w:hAnsi="Comic Sans MS" w:cs="Khalid Art bold" w:hint="cs"/>
                <w:sz w:val="24"/>
                <w:szCs w:val="24"/>
                <w:rtl/>
              </w:rPr>
              <w:t>0</w:t>
            </w:r>
          </w:p>
        </w:tc>
      </w:tr>
      <w:tr w:rsidR="00AD48D7" w14:paraId="00842B6D" w14:textId="77777777" w:rsidTr="00CA6A20"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C82E901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6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5318FB2" w14:textId="77777777" w:rsidR="00CA6A20" w:rsidRPr="004C17D8" w:rsidRDefault="00266F71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lim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x</m:t>
                      </m: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→∞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+1</m:t>
                      </m:r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-</m:t>
                      </m: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5</m:t>
                      </m: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x</m:t>
                      </m:r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+2</m:t>
                      </m:r>
                      <m:ctrlPr>
                        <w:rPr>
                          <w:rFonts w:ascii="Cambria Math" w:hAnsi="Cambria Math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 w:rsidRPr="00CC4A20">
              <w:rPr>
                <w:rFonts w:ascii="Comic Sans MS" w:hAnsi="Comic Sans MS" w:cs="Khalid Art bold" w:hint="cs"/>
                <w:sz w:val="22"/>
                <w:szCs w:val="22"/>
                <w:rtl/>
              </w:rPr>
              <w:t xml:space="preserve">   تساوي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96292AE" w14:textId="77777777" w:rsidR="00CA6A20" w:rsidRPr="004C17D8" w:rsidRDefault="00CA6A20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5A1F016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515E35">
              <w:rPr>
                <w:rFonts w:ascii="Comic Sans MS" w:hAnsi="Comic Sans MS" w:cs="Khalid Art bold"/>
                <w:sz w:val="24"/>
                <w:szCs w:val="24"/>
              </w:rPr>
              <w:t>3</w:t>
            </w:r>
          </w:p>
        </w:tc>
      </w:tr>
      <w:tr w:rsidR="00AD48D7" w14:paraId="48AB336C" w14:textId="77777777" w:rsidTr="00CA6A20"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982A73F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7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45713FF" w14:textId="77777777" w:rsidR="00CA6A20" w:rsidRPr="004C17D8" w:rsidRDefault="00266F71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ميل المماس للمنحنى  </w:t>
            </w:r>
            <m:oMath>
              <m:r>
                <w:rPr>
                  <w:rFonts w:ascii="Cambria Math" w:hAnsi="Cambria Math" w:cs="Khalid Art bold"/>
                  <w:sz w:val="22"/>
                  <w:szCs w:val="22"/>
                </w:rPr>
                <m:t>y</m:t>
              </m:r>
              <m:r>
                <w:rPr>
                  <w:rFonts w:ascii="Cambria Math" w:hAnsi="Cambria Math" w:cs="Khalid Art bold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</m:oMath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  عند النقطة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3 , 2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 w:rsidRPr="00CC4A20">
              <w:rPr>
                <w:rFonts w:cs="Khalid Art bold" w:hint="cs"/>
                <w:sz w:val="22"/>
                <w:szCs w:val="22"/>
                <w:rtl/>
              </w:rPr>
              <w:t xml:space="preserve">  يساوي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BA70976" w14:textId="77777777" w:rsidR="00CA6A20" w:rsidRPr="004C17D8" w:rsidRDefault="00CA6A20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222B5F4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5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8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</m:oMath>
            </m:oMathPara>
          </w:p>
        </w:tc>
      </w:tr>
      <w:tr w:rsidR="00AD48D7" w14:paraId="08F9A7DA" w14:textId="77777777" w:rsidTr="00251F21"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AE091A5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hAnsi="Comic Sans MS" w:cs="Khalid Art bold"/>
                <w:sz w:val="24"/>
                <w:szCs w:val="24"/>
              </w:rPr>
              <w:t>8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4057DC" w14:textId="77777777" w:rsidR="00CA6A20" w:rsidRPr="004C17D8" w:rsidRDefault="00266F71" w:rsidP="00CA6A20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 w:hint="cs"/>
                <w:rtl/>
              </w:rPr>
              <w:t xml:space="preserve">مساحة المنطقة المحصورة بين منحنى الدالة والمحور </w:t>
            </w:r>
            <m:oMath>
              <m:r>
                <w:rPr>
                  <w:rFonts w:ascii="Cambria Math" w:hAnsi="Cambria Math" w:cs="Khalid Art bold"/>
                </w:rPr>
                <m:t>x</m:t>
              </m:r>
            </m:oMath>
            <w:r w:rsidRPr="00CC4A20">
              <w:rPr>
                <w:rFonts w:ascii="Comic Sans MS" w:eastAsiaTheme="minorEastAsia" w:hAnsi="Comic Sans MS" w:cs="Khalid Art bold" w:hint="cs"/>
                <w:rtl/>
              </w:rPr>
              <w:t xml:space="preserve"> والمعطى بالتكامل المحدد </w:t>
            </w:r>
            <m:oMath>
              <m:nary>
                <m:naryPr>
                  <m:limLoc m:val="undOvr"/>
                  <m:ctrlPr>
                    <w:rPr>
                      <w:rFonts w:ascii="Cambria Math" w:eastAsiaTheme="minorEastAsia" w:hAnsi="Cambria Math" w:cs="Khalid Art bold"/>
                    </w:rPr>
                  </m:ctrlPr>
                </m:naryPr>
                <m:sub>
                  <m:r>
                    <w:rPr>
                      <w:rFonts w:ascii="Cambria Math" w:eastAsiaTheme="minorEastAsia" w:hAnsi="Cambria Math" w:cs="Khalid Art bold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 w:eastAsiaTheme="minorEastAsia" w:hAnsi="Cambria Math" w:cs="Khalid Art bold"/>
                    </w:rPr>
                    <m:t>3</m:t>
                  </m:r>
                  <m:ctrlPr>
                    <w:rPr>
                      <w:rFonts w:ascii="Cambria Math" w:hAnsi="Cambria Math"/>
                    </w:rPr>
                  </m:ctrlPr>
                </m:sup>
                <m:e>
                  <m:r>
                    <m:rPr>
                      <m:scr m:val="script"/>
                    </m:rPr>
                    <w:rPr>
                      <w:rFonts w:ascii="Cambria Math" w:eastAsiaTheme="minorEastAsia" w:hAnsi="Cambria Math" w:cs="Khalid Art bold"/>
                    </w:rPr>
                    <m:t>x</m:t>
                  </m:r>
                  <m:r>
                    <w:rPr>
                      <w:rFonts w:ascii="Cambria Math" w:eastAsiaTheme="minorEastAsia" w:hAnsi="Cambria Math" w:cs="Khalid Art bold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Khalid Art bold"/>
                    </w:rPr>
                    <m:t>d</m:t>
                  </m:r>
                  <m:r>
                    <w:rPr>
                      <w:rFonts w:ascii="Cambria Math" w:eastAsiaTheme="minorEastAsia" w:hAnsi="Cambria Math" w:cs="Khalid Art bold"/>
                    </w:rPr>
                    <m:t>(</m:t>
                  </m:r>
                  <m:r>
                    <w:rPr>
                      <w:rFonts w:ascii="Cambria Math" w:eastAsiaTheme="minorEastAsia" w:hAnsi="Cambria Math" w:cs="Khalid Art bold"/>
                    </w:rPr>
                    <m:t>x</m:t>
                  </m:r>
                  <m:r>
                    <w:rPr>
                      <w:rFonts w:ascii="Cambria Math" w:eastAsiaTheme="minorEastAsia" w:hAnsi="Cambria Math" w:cs="Khalid Art bold"/>
                    </w:rPr>
                    <m:t>)</m:t>
                  </m:r>
                  <m:ctrlPr>
                    <w:rPr>
                      <w:rFonts w:ascii="Cambria Math" w:hAnsi="Cambria Math"/>
                    </w:rPr>
                  </m:ctrlPr>
                </m:e>
              </m:nary>
            </m:oMath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3776291" w14:textId="77777777" w:rsidR="00CA6A20" w:rsidRPr="004C17D8" w:rsidRDefault="00CA6A20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60D581A" w14:textId="77777777" w:rsidR="00CA6A20" w:rsidRPr="004C17D8" w:rsidRDefault="00266F71" w:rsidP="00CA6A20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1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5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</m:oMath>
            </m:oMathPara>
          </w:p>
        </w:tc>
      </w:tr>
      <w:tr w:rsidR="00AD48D7" w14:paraId="1045B1BF" w14:textId="77777777" w:rsidTr="00251F21">
        <w:trPr>
          <w:gridAfter w:val="2"/>
          <w:wAfter w:w="45" w:type="dxa"/>
          <w:trHeight w:val="130"/>
          <w:jc w:val="right"/>
        </w:trPr>
        <w:tc>
          <w:tcPr>
            <w:tcW w:w="850" w:type="dxa"/>
            <w:gridSpan w:val="3"/>
            <w:vMerge w:val="restart"/>
            <w:tcBorders>
              <w:top w:val="dotted" w:sz="4" w:space="0" w:color="auto"/>
            </w:tcBorders>
            <w:vAlign w:val="center"/>
          </w:tcPr>
          <w:p w14:paraId="6CA917D5" w14:textId="77777777" w:rsidR="00251F21" w:rsidRPr="004C17D8" w:rsidRDefault="00266F71" w:rsidP="00251F21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9</w:t>
            </w:r>
          </w:p>
        </w:tc>
        <w:tc>
          <w:tcPr>
            <w:tcW w:w="3203" w:type="dxa"/>
            <w:gridSpan w:val="7"/>
            <w:vMerge w:val="restart"/>
            <w:tcBorders>
              <w:top w:val="dotted" w:sz="4" w:space="0" w:color="auto"/>
              <w:right w:val="single" w:sz="4" w:space="0" w:color="auto"/>
            </w:tcBorders>
            <w:vAlign w:val="center"/>
          </w:tcPr>
          <w:p w14:paraId="2E0424B7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 w:hint="cs"/>
                <w:sz w:val="22"/>
                <w:szCs w:val="22"/>
                <w:rtl/>
              </w:rPr>
              <w:t>القيمة المتوقعة للتوزيع الاحتمالي المبين في الجدول التالي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0014E54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/>
                <w:b/>
                <w:bCs/>
                <w:sz w:val="22"/>
                <w:szCs w:val="22"/>
                <w:rtl/>
              </w:rPr>
              <w:t>3</w:t>
            </w:r>
          </w:p>
        </w:tc>
        <w:tc>
          <w:tcPr>
            <w:tcW w:w="80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D26E226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/>
                <w:b/>
                <w:bCs/>
                <w:sz w:val="22"/>
                <w:szCs w:val="22"/>
                <w:rtl/>
              </w:rPr>
              <w:t>2</w:t>
            </w:r>
          </w:p>
        </w:tc>
        <w:tc>
          <w:tcPr>
            <w:tcW w:w="8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7BED2C0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/>
                <w:b/>
                <w:bCs/>
                <w:sz w:val="22"/>
                <w:szCs w:val="22"/>
                <w:rtl/>
              </w:rPr>
              <w:t>1</w:t>
            </w:r>
          </w:p>
        </w:tc>
        <w:tc>
          <w:tcPr>
            <w:tcW w:w="8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7EED5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/>
                <w:b/>
                <w:bCs/>
                <w:sz w:val="22"/>
                <w:szCs w:val="22"/>
              </w:rPr>
              <w:t>x</w:t>
            </w:r>
          </w:p>
        </w:tc>
        <w:tc>
          <w:tcPr>
            <w:tcW w:w="850" w:type="dxa"/>
            <w:gridSpan w:val="2"/>
            <w:vMerge w:val="restart"/>
            <w:tcBorders>
              <w:top w:val="dotted" w:sz="4" w:space="0" w:color="auto"/>
              <w:left w:val="single" w:sz="4" w:space="0" w:color="auto"/>
            </w:tcBorders>
            <w:vAlign w:val="center"/>
          </w:tcPr>
          <w:p w14:paraId="1B824E7A" w14:textId="77777777" w:rsidR="00251F21" w:rsidRPr="004C17D8" w:rsidRDefault="00251F2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vMerge w:val="restart"/>
            <w:tcBorders>
              <w:top w:val="dotted" w:sz="4" w:space="0" w:color="auto"/>
            </w:tcBorders>
            <w:vAlign w:val="center"/>
          </w:tcPr>
          <w:p w14:paraId="710963C7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</w:rPr>
                    </m:ctrlPr>
                  </m:deg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9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rad>
              </m:oMath>
            </m:oMathPara>
          </w:p>
        </w:tc>
      </w:tr>
      <w:tr w:rsidR="00AD48D7" w14:paraId="3760CCDB" w14:textId="77777777" w:rsidTr="00251F21">
        <w:trPr>
          <w:gridAfter w:val="2"/>
          <w:wAfter w:w="45" w:type="dxa"/>
          <w:trHeight w:val="130"/>
          <w:jc w:val="right"/>
        </w:trPr>
        <w:tc>
          <w:tcPr>
            <w:tcW w:w="850" w:type="dxa"/>
            <w:gridSpan w:val="3"/>
            <w:vMerge/>
            <w:tcBorders>
              <w:bottom w:val="dotted" w:sz="4" w:space="0" w:color="auto"/>
            </w:tcBorders>
            <w:vAlign w:val="center"/>
          </w:tcPr>
          <w:p w14:paraId="5CC0A7CE" w14:textId="77777777" w:rsidR="00251F21" w:rsidRDefault="00251F21" w:rsidP="00251F21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3203" w:type="dxa"/>
            <w:gridSpan w:val="7"/>
            <w:vMerge/>
            <w:tcBorders>
              <w:bottom w:val="dotted" w:sz="4" w:space="0" w:color="auto"/>
              <w:right w:val="single" w:sz="4" w:space="0" w:color="auto"/>
            </w:tcBorders>
            <w:vAlign w:val="center"/>
          </w:tcPr>
          <w:p w14:paraId="65F2653F" w14:textId="77777777" w:rsidR="00251F21" w:rsidRPr="004C17D8" w:rsidRDefault="00251F2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F2312CE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/>
                <w:b/>
                <w:bCs/>
                <w:sz w:val="22"/>
                <w:szCs w:val="22"/>
              </w:rPr>
              <w:t>0.1</w:t>
            </w:r>
          </w:p>
        </w:tc>
        <w:tc>
          <w:tcPr>
            <w:tcW w:w="80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F953869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/>
                <w:b/>
                <w:bCs/>
                <w:sz w:val="22"/>
                <w:szCs w:val="22"/>
              </w:rPr>
              <w:t>0.8</w:t>
            </w:r>
          </w:p>
        </w:tc>
        <w:tc>
          <w:tcPr>
            <w:tcW w:w="8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AA1EA3D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/>
                <w:b/>
                <w:bCs/>
                <w:sz w:val="22"/>
                <w:szCs w:val="22"/>
              </w:rPr>
              <w:t>0.1</w:t>
            </w:r>
          </w:p>
        </w:tc>
        <w:tc>
          <w:tcPr>
            <w:tcW w:w="8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A3F4AF" w14:textId="77777777" w:rsidR="00251F21" w:rsidRPr="004C17D8" w:rsidRDefault="00266F7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C4A20">
              <w:rPr>
                <w:rFonts w:ascii="Comic Sans MS" w:eastAsiaTheme="minorEastAsia" w:hAnsi="Comic Sans MS" w:cs="Khalid Art bold"/>
                <w:b/>
                <w:bCs/>
                <w:sz w:val="22"/>
                <w:szCs w:val="22"/>
              </w:rPr>
              <w:t>P(x)</w:t>
            </w:r>
          </w:p>
        </w:tc>
        <w:tc>
          <w:tcPr>
            <w:tcW w:w="850" w:type="dxa"/>
            <w:gridSpan w:val="2"/>
            <w:vMerge/>
            <w:tcBorders>
              <w:left w:val="single" w:sz="4" w:space="0" w:color="auto"/>
              <w:bottom w:val="dotted" w:sz="4" w:space="0" w:color="auto"/>
            </w:tcBorders>
            <w:vAlign w:val="center"/>
          </w:tcPr>
          <w:p w14:paraId="5CEEC533" w14:textId="77777777" w:rsidR="00251F21" w:rsidRPr="004C17D8" w:rsidRDefault="00251F2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vMerge/>
            <w:tcBorders>
              <w:bottom w:val="dotted" w:sz="4" w:space="0" w:color="auto"/>
            </w:tcBorders>
            <w:vAlign w:val="center"/>
          </w:tcPr>
          <w:p w14:paraId="4F101775" w14:textId="77777777" w:rsidR="00251F21" w:rsidRPr="004C17D8" w:rsidRDefault="00251F21" w:rsidP="00251F21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4177F91B" w14:textId="77777777" w:rsidTr="00C44062"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79FAFDF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0</w:t>
            </w: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42ACE55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8A78C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في التوزيع الاحتمالي </w:t>
            </w:r>
            <w:r w:rsidRPr="008A78C6">
              <w:rPr>
                <w:rFonts w:ascii="Comic Sans MS" w:hAnsi="Comic Sans MS" w:cs="Khalid Art bold"/>
                <w:sz w:val="24"/>
                <w:szCs w:val="24"/>
                <w:rtl/>
              </w:rPr>
              <w:t>المنفصل يكون مجموع الاحتمالات يساوي</w:t>
            </w:r>
            <w:r w:rsidRPr="008A78C6">
              <w:rPr>
                <w:rFonts w:ascii="Traditional Arabic" w:hAnsi="Traditional Arabic" w:cs="Traditional Arabic"/>
                <w:sz w:val="24"/>
                <w:szCs w:val="24"/>
                <w:rtl/>
              </w:rPr>
              <w:t>........</w:t>
            </w:r>
            <w:r w:rsidRPr="008A78C6">
              <w:rPr>
                <w:rFonts w:ascii="Traditional Arabic" w:hAnsi="Traditional Arabic" w:cs="Traditional Arabic" w:hint="cs"/>
                <w:sz w:val="24"/>
                <w:szCs w:val="24"/>
                <w:rtl/>
              </w:rPr>
              <w:t>......</w:t>
            </w: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93A884A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58B70ED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7</m:t>
                    </m:r>
                    <m:ctrlPr>
                      <w:rPr>
                        <w:rFonts w:ascii="Cambria Math" w:hAnsi="Cambria Math"/>
                      </w:rPr>
                    </m:ctrlPr>
                  </m:num>
                  <m:den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den>
                </m:f>
              </m:oMath>
            </m:oMathPara>
          </w:p>
        </w:tc>
      </w:tr>
      <w:tr w:rsidR="00AD48D7" w14:paraId="6DD07433" w14:textId="77777777" w:rsidTr="00C44062">
        <w:trPr>
          <w:gridAfter w:val="2"/>
          <w:wAfter w:w="45" w:type="dxa"/>
          <w:trHeight w:val="396"/>
          <w:jc w:val="right"/>
        </w:trPr>
        <w:tc>
          <w:tcPr>
            <w:tcW w:w="850" w:type="dxa"/>
            <w:gridSpan w:val="3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14:paraId="329C65D0" w14:textId="77777777" w:rsidR="00C44062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6406" w:type="dxa"/>
            <w:gridSpan w:val="22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14:paraId="34FAB0B5" w14:textId="77777777" w:rsidR="00C44062" w:rsidRPr="008A78C6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850" w:type="dxa"/>
            <w:gridSpan w:val="2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14:paraId="1059E8EC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15" w:type="dxa"/>
            <w:gridSpan w:val="5"/>
            <w:tcBorders>
              <w:top w:val="dotted" w:sz="4" w:space="0" w:color="auto"/>
              <w:bottom w:val="double" w:sz="4" w:space="0" w:color="auto"/>
            </w:tcBorders>
            <w:vAlign w:val="center"/>
          </w:tcPr>
          <w:p w14:paraId="64495F0D" w14:textId="77777777" w:rsidR="00C44062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6</w:t>
            </w:r>
          </w:p>
        </w:tc>
      </w:tr>
      <w:tr w:rsidR="00AD48D7" w14:paraId="59DF5C83" w14:textId="77777777" w:rsidTr="00CA6A20">
        <w:trPr>
          <w:gridAfter w:val="1"/>
          <w:wAfter w:w="8" w:type="dxa"/>
          <w:trHeight w:val="567"/>
          <w:jc w:val="right"/>
        </w:trPr>
        <w:tc>
          <w:tcPr>
            <w:tcW w:w="8164" w:type="dxa"/>
            <w:gridSpan w:val="28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7106B9BE" w14:textId="77777777" w:rsidR="00C44062" w:rsidRPr="004C17D8" w:rsidRDefault="00266F71" w:rsidP="00C44062">
            <w:pPr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</w:pPr>
            <w:r w:rsidRPr="00606A8C">
              <w:rPr>
                <w:rFonts w:ascii="Comic Sans MS" w:hAnsi="Comic Sans MS" w:cs="Khalid Art bold" w:hint="cs"/>
                <w:b/>
                <w:bCs/>
                <w:sz w:val="28"/>
                <w:szCs w:val="28"/>
                <w:rtl/>
              </w:rPr>
              <w:t>السؤال</w:t>
            </w:r>
            <w:r>
              <w:rPr>
                <w:rFonts w:ascii="Comic Sans MS" w:hAnsi="Comic Sans MS" w:cs="Khalid Art bold" w:hint="cs"/>
                <w:b/>
                <w:bCs/>
                <w:sz w:val="28"/>
                <w:szCs w:val="28"/>
                <w:rtl/>
              </w:rPr>
              <w:t xml:space="preserve"> الثاني </w:t>
            </w:r>
            <w:r w:rsidRPr="00606A8C">
              <w:rPr>
                <w:rFonts w:ascii="Comic Sans MS" w:hAnsi="Comic Sans MS" w:cs="Khalid Art bold" w:hint="cs"/>
                <w:b/>
                <w:bCs/>
                <w:sz w:val="28"/>
                <w:szCs w:val="28"/>
                <w:rtl/>
              </w:rPr>
              <w:t xml:space="preserve">  :</w:t>
            </w:r>
            <w:r w:rsidRPr="00606A8C">
              <w:rPr>
                <w:rFonts w:ascii="Comic Sans MS" w:hAnsi="Comic Sans MS" w:cs="Khalid Art bold"/>
                <w:b/>
                <w:bCs/>
                <w:sz w:val="28"/>
                <w:szCs w:val="28"/>
              </w:rPr>
              <w:t xml:space="preserve">A   </w:t>
            </w:r>
            <w:r w:rsidRPr="00606A8C">
              <w:rPr>
                <w:rFonts w:ascii="Comic Sans MS" w:hAnsi="Comic Sans MS" w:cs="Al-KsorZulfiMath" w:hint="cs"/>
                <w:b/>
                <w:bCs/>
                <w:sz w:val="28"/>
                <w:szCs w:val="28"/>
                <w:rtl/>
              </w:rPr>
              <w:t xml:space="preserve">~   </w:t>
            </w:r>
            <w:r w:rsidRPr="00606A8C">
              <w:rPr>
                <w:rFonts w:ascii="Comic Sans MS" w:hAnsi="Comic Sans MS" w:cs="Khalid Art bold"/>
                <w:b/>
                <w:bCs/>
                <w:sz w:val="28"/>
                <w:szCs w:val="28"/>
                <w:rtl/>
              </w:rPr>
              <w:t>اختر الإجابة الصحيحة</w:t>
            </w:r>
            <w:r w:rsidRPr="00606A8C">
              <w:rPr>
                <w:rFonts w:ascii="Comic Sans MS" w:hAnsi="Comic Sans MS" w:cs="Al-KsorZulfiMath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694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2A10998C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60300068" w14:textId="77777777" w:rsidTr="00CA6A20"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</w:tcBorders>
            <w:vAlign w:val="center"/>
          </w:tcPr>
          <w:p w14:paraId="68ECE075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1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626BE4A9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cs="Khalid Art bold" w:hint="cs"/>
                <w:sz w:val="24"/>
                <w:szCs w:val="24"/>
                <w:rtl/>
              </w:rPr>
              <w:t xml:space="preserve">الوسيط </w:t>
            </w:r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  للقيم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18,16,26,17, 26 ,23,26   </m:t>
              </m:r>
            </m:oMath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   يساوي</w:t>
            </w:r>
          </w:p>
        </w:tc>
      </w:tr>
      <w:tr w:rsidR="00AD48D7" w14:paraId="51EAED61" w14:textId="77777777" w:rsidTr="00CA6A20"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14:paraId="2C8C8DE5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72C4430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947813">
              <w:rPr>
                <w:rFonts w:ascii="Comic Sans MS" w:hAnsi="Comic Sans MS" w:cs="Al-KsorZulfiMath" w:hint="cs"/>
                <w:b/>
                <w:bCs/>
                <w:sz w:val="24"/>
                <w:szCs w:val="24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6840AF8A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26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149B33A0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947813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b</w:t>
            </w:r>
            <w:r w:rsidRPr="00947813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21184995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23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BCBA568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94781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94781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0E955D2D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8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13244B63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947813">
              <w:rPr>
                <w:rFonts w:ascii="Comic Sans MS" w:hAnsi="Comic Sans MS" w:cs="Al-KsorZulfiMath"/>
                <w:sz w:val="24"/>
                <w:szCs w:val="24"/>
              </w:rPr>
              <w:t>d</w:t>
            </w:r>
            <w:r w:rsidRPr="0094781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726CC5BE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7</w:t>
            </w:r>
          </w:p>
        </w:tc>
      </w:tr>
      <w:tr w:rsidR="00AD48D7" w14:paraId="3FCB20AB" w14:textId="77777777" w:rsidTr="00CA6A20"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 w:val="restart"/>
            <w:vAlign w:val="center"/>
          </w:tcPr>
          <w:p w14:paraId="3CA17688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2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194D2683" w14:textId="77777777" w:rsidR="00C44062" w:rsidRPr="00D15F65" w:rsidRDefault="00266F71" w:rsidP="00C44062">
            <w:pPr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تتخذ اطوال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>880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  طالباً في احدى المدارس توزيع طبيعي بوسط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>67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 بوصة و انحراف معياري مقداره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>2.5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  بوصة فكم طالبا تقريبا يزيد طوله على </w:t>
            </w:r>
            <m:oMath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>72</m:t>
              </m:r>
            </m:oMath>
            <w:r w:rsidRPr="008B5EF9">
              <w:rPr>
                <w:rFonts w:cs="Khalid Art bold" w:hint="cs"/>
                <w:sz w:val="24"/>
                <w:szCs w:val="24"/>
                <w:rtl/>
              </w:rPr>
              <w:t xml:space="preserve">  بوصة ؟</w:t>
            </w:r>
          </w:p>
        </w:tc>
      </w:tr>
      <w:tr w:rsidR="00AD48D7" w14:paraId="36FA5C9D" w14:textId="77777777" w:rsidTr="00CA6A20"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14:paraId="6EB118FC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1B1865B9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12032C86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22 طالب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1ECFBAA4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2237F4A1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44 طالب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57B0902A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2B9786A2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858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F14B37D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0836BCEC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72 طالب</w:t>
            </w:r>
          </w:p>
        </w:tc>
      </w:tr>
      <w:tr w:rsidR="00AD48D7" w14:paraId="4302BC08" w14:textId="77777777" w:rsidTr="00CA6A20"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</w:tcBorders>
            <w:vAlign w:val="center"/>
          </w:tcPr>
          <w:p w14:paraId="3DBFB353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3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7E4F4B25" w14:textId="77777777" w:rsidR="00C44062" w:rsidRPr="00D15F65" w:rsidRDefault="00266F71" w:rsidP="00C44062">
            <w:pPr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الصورة الديكارتية للنقطة 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sz w:val="22"/>
                      <w:szCs w:val="22"/>
                    </w:rPr>
                    <m:t>-2,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270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°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  هى</w:t>
            </w:r>
          </w:p>
        </w:tc>
      </w:tr>
      <w:tr w:rsidR="00AD48D7" w14:paraId="54A5B590" w14:textId="77777777" w:rsidTr="00CA6A20"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14:paraId="5AF466D5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D19D0BE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D15F65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126A0149" w14:textId="77777777" w:rsidR="00C44062" w:rsidRPr="00D15F65" w:rsidRDefault="00266F71" w:rsidP="00C44062">
            <w:pPr>
              <w:rPr>
                <w:rFonts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 xml:space="preserve">( </w:t>
            </w:r>
            <w:r>
              <w:rPr>
                <w:rFonts w:ascii="Comic Sans MS" w:hAnsi="Comic Sans MS"/>
                <w:sz w:val="22"/>
                <w:szCs w:val="22"/>
              </w:rPr>
              <w:t xml:space="preserve">0 </w:t>
            </w:r>
            <w:r w:rsidRPr="00D15F65">
              <w:rPr>
                <w:rFonts w:ascii="Comic Sans MS" w:hAnsi="Comic Sans MS"/>
                <w:sz w:val="22"/>
                <w:szCs w:val="22"/>
              </w:rPr>
              <w:t>,  2)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07C01588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6F06A4DF" w14:textId="77777777" w:rsidR="00C44062" w:rsidRPr="00D15F65" w:rsidRDefault="00266F71" w:rsidP="00C44062">
            <w:pPr>
              <w:rPr>
                <w:rFonts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 xml:space="preserve">( </w:t>
            </w:r>
            <w:r>
              <w:rPr>
                <w:rFonts w:ascii="Comic Sans MS" w:hAnsi="Comic Sans MS"/>
                <w:sz w:val="22"/>
                <w:szCs w:val="22"/>
              </w:rPr>
              <w:t>-2</w:t>
            </w:r>
            <w:r w:rsidRPr="00D15F65">
              <w:rPr>
                <w:rFonts w:ascii="Comic Sans MS" w:hAnsi="Comic Sans MS"/>
                <w:sz w:val="22"/>
                <w:szCs w:val="22"/>
              </w:rPr>
              <w:t>,  2)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CEFEE21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4B8F5037" w14:textId="77777777" w:rsidR="00C44062" w:rsidRPr="00D15F65" w:rsidRDefault="00266F71" w:rsidP="00C44062">
            <w:pPr>
              <w:rPr>
                <w:rFonts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(2 ,  2)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54051AEE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62E70B34" w14:textId="77777777" w:rsidR="00C44062" w:rsidRPr="00D15F65" w:rsidRDefault="00266F71" w:rsidP="00C44062">
            <w:pPr>
              <w:rPr>
                <w:rFonts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(-2</w:t>
            </w:r>
            <w:r w:rsidRPr="00D15F65">
              <w:rPr>
                <w:rFonts w:ascii="Comic Sans MS" w:hAnsi="Comic Sans MS"/>
                <w:sz w:val="22"/>
                <w:szCs w:val="22"/>
              </w:rPr>
              <w:t xml:space="preserve"> ,  0)</w:t>
            </w:r>
          </w:p>
        </w:tc>
      </w:tr>
      <w:tr w:rsidR="00AD48D7" w14:paraId="2D671696" w14:textId="77777777" w:rsidTr="00CA6A20">
        <w:trPr>
          <w:gridAfter w:val="1"/>
          <w:wAfter w:w="8" w:type="dxa"/>
          <w:trHeight w:val="51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</w:tcBorders>
            <w:vAlign w:val="center"/>
          </w:tcPr>
          <w:p w14:paraId="74332FD3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4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6ABE9BAC" w14:textId="77777777" w:rsidR="00C44062" w:rsidRPr="00D15F65" w:rsidRDefault="00266F71" w:rsidP="00C44062">
            <w:pPr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اذا كان </w:t>
            </w:r>
            <m:oMath>
              <m:r>
                <w:rPr>
                  <w:rFonts w:ascii="Cambria Math" w:hAnsi="Cambria Math" w:cs="Khalid Art bold"/>
                  <w:sz w:val="22"/>
                  <w:szCs w:val="22"/>
                </w:rPr>
                <m:t>z</m:t>
              </m:r>
              <m:r>
                <w:rPr>
                  <w:rFonts w:ascii="Cambria Math" w:hAnsi="Cambria Math" w:cs="Khalid Art bold"/>
                  <w:sz w:val="22"/>
                  <w:szCs w:val="22"/>
                </w:rPr>
                <m:t>=4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2"/>
                      <w:szCs w:val="22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π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</w:rPr>
                      </m:ctrlPr>
                    </m:e>
                  </m:func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+</m:t>
                  </m:r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Khalid Art bold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π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Khalid Art bold"/>
                              <w:sz w:val="22"/>
                              <w:szCs w:val="22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  فإن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z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4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 تساوي</w:t>
            </w:r>
            <w:r w:rsidRPr="00D15F65">
              <w:rPr>
                <w:rFonts w:ascii="Comic Sans MS" w:hAnsi="Comic Sans MS" w:cs="Khalid Art bold" w:hint="cs"/>
                <w:i/>
                <w:sz w:val="22"/>
                <w:szCs w:val="22"/>
                <w:rtl/>
              </w:rPr>
              <w:t xml:space="preserve">              (باستخدام نظرية دي موافر)</w:t>
            </w:r>
          </w:p>
        </w:tc>
      </w:tr>
      <w:tr w:rsidR="00AD48D7" w14:paraId="5FB5BC60" w14:textId="77777777" w:rsidTr="00CA6A20"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</w:tcBorders>
            <w:vAlign w:val="center"/>
          </w:tcPr>
          <w:p w14:paraId="66DA510E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567" w:type="dxa"/>
            <w:gridSpan w:val="3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0647ABF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D15F65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92" w:type="dxa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09C5EA79" w14:textId="77777777" w:rsidR="00C44062" w:rsidRPr="00D15F65" w:rsidRDefault="00266F71" w:rsidP="00C44062">
            <w:pPr>
              <w:rPr>
                <w:rFonts w:ascii="Comic Sans MS" w:hAnsi="Comic Sans MS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64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08C0EBD1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6C236BD1" w14:textId="77777777" w:rsidR="00C44062" w:rsidRPr="00D15F65" w:rsidRDefault="00266F71" w:rsidP="00C44062">
            <w:pPr>
              <w:rPr>
                <w:rFonts w:ascii="Comic Sans MS" w:hAnsi="Comic Sans MS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256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5EC284A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6FD25FFE" w14:textId="77777777" w:rsidR="00C44062" w:rsidRPr="00D15F65" w:rsidRDefault="00266F71" w:rsidP="00C44062">
            <w:pPr>
              <w:rPr>
                <w:rFonts w:ascii="Comic Sans MS" w:hAnsi="Comic Sans MS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256+i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74B98D8E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0D786B36" w14:textId="77777777" w:rsidR="00C44062" w:rsidRPr="00D15F65" w:rsidRDefault="00266F71" w:rsidP="00C44062">
            <w:pPr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D15F65">
              <w:rPr>
                <w:rFonts w:ascii="Comic Sans MS" w:hAnsi="Comic Sans MS"/>
                <w:sz w:val="22"/>
                <w:szCs w:val="22"/>
              </w:rPr>
              <w:t>1</w:t>
            </w:r>
          </w:p>
        </w:tc>
      </w:tr>
      <w:tr w:rsidR="00AD48D7" w14:paraId="1820BF8C" w14:textId="77777777" w:rsidTr="00CA6A20">
        <w:trPr>
          <w:gridAfter w:val="1"/>
          <w:wAfter w:w="8" w:type="dxa"/>
          <w:trHeight w:val="567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5A088CD5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5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150FBF0B" w14:textId="77777777" w:rsidR="00C44062" w:rsidRPr="00D15F65" w:rsidRDefault="00266F71" w:rsidP="00C44062">
            <w:pPr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المسافة بين زوجي النقاط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5,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120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°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 ،  </w:t>
            </w:r>
            <m:oMath>
              <m:d>
                <m:dPr>
                  <m:ctrlPr>
                    <w:rPr>
                      <w:rFonts w:ascii="Cambria Math" w:hAnsi="Cambria Math" w:cs="Khalid Art bold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2"/>
                      <w:szCs w:val="22"/>
                    </w:rPr>
                    <m:t>2,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30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 w:cs="Khalid Art bold"/>
                          <w:sz w:val="22"/>
                          <w:szCs w:val="22"/>
                        </w:rPr>
                        <m:t>°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 w:rsidRPr="00D15F65">
              <w:rPr>
                <w:rFonts w:cs="Khalid Art bold" w:hint="cs"/>
                <w:sz w:val="22"/>
                <w:szCs w:val="22"/>
                <w:rtl/>
              </w:rPr>
              <w:t xml:space="preserve"> لاقرب جزء من عشرة تساوي</w:t>
            </w:r>
          </w:p>
        </w:tc>
      </w:tr>
      <w:tr w:rsidR="00AD48D7" w14:paraId="0308B4B9" w14:textId="77777777" w:rsidTr="00CA6A20">
        <w:trPr>
          <w:gridAfter w:val="1"/>
          <w:wAfter w:w="8" w:type="dxa"/>
          <w:trHeight w:val="51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3B611A54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173BD266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D15F65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6D034A46" w14:textId="77777777" w:rsidR="00C44062" w:rsidRPr="00D15F65" w:rsidRDefault="00266F71" w:rsidP="00C44062">
            <w:pPr>
              <w:rPr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</w:rPr>
              <w:t>4.4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2455A9D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29B20431" w14:textId="77777777" w:rsidR="00C44062" w:rsidRPr="00D15F65" w:rsidRDefault="00266F71" w:rsidP="00C44062">
            <w:pPr>
              <w:rPr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</w:rPr>
              <w:t>5.4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D578665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11CBAC2F" w14:textId="77777777" w:rsidR="00C44062" w:rsidRPr="00D15F65" w:rsidRDefault="00266F71" w:rsidP="00C44062">
            <w:pPr>
              <w:rPr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</w:rPr>
              <w:t>6.4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4D99323B" w14:textId="77777777" w:rsidR="00C44062" w:rsidRPr="00D15F65" w:rsidRDefault="00266F71" w:rsidP="00C44062">
            <w:pPr>
              <w:rPr>
                <w:rFonts w:ascii="Comic Sans MS" w:hAnsi="Comic Sans MS" w:cs="Al-KsorZulfiMath"/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D15F65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0928F341" w14:textId="77777777" w:rsidR="00C44062" w:rsidRPr="00D15F65" w:rsidRDefault="00266F71" w:rsidP="00C44062">
            <w:pPr>
              <w:rPr>
                <w:sz w:val="22"/>
                <w:szCs w:val="22"/>
                <w:rtl/>
              </w:rPr>
            </w:pPr>
            <w:r w:rsidRPr="00D15F65">
              <w:rPr>
                <w:rFonts w:ascii="Comic Sans MS" w:hAnsi="Comic Sans MS" w:cs="Khalid Art bold"/>
                <w:sz w:val="22"/>
                <w:szCs w:val="22"/>
              </w:rPr>
              <w:t>7.4</w:t>
            </w:r>
          </w:p>
        </w:tc>
      </w:tr>
      <w:tr w:rsidR="00AD48D7" w14:paraId="6FB5C9EB" w14:textId="77777777" w:rsidTr="00CA6A20">
        <w:trPr>
          <w:gridAfter w:val="1"/>
          <w:wAfter w:w="8" w:type="dxa"/>
          <w:trHeight w:val="51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0009C1DA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6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115E74DC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 xml:space="preserve">إذا كان احتمال النجاح لوقوع حادثة ما هو    </w:t>
            </w:r>
            <m:oMath>
              <m:f>
                <m:fPr>
                  <m:ctrlPr>
                    <w:rPr>
                      <w:rFonts w:ascii="Cambria Math" w:hAnsi="Comic Sans MS" w:cs="Khalid Art bol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omic Sans MS" w:cs="Khalid Art bold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omic Sans MS" w:cs="Khalid Art bold"/>
                      <w:sz w:val="24"/>
                      <w:szCs w:val="24"/>
                    </w:rPr>
                    <m:t>7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</m:oMath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 xml:space="preserve">    فان احتمال الفشل هو </w:t>
            </w:r>
            <w:r w:rsidRPr="00353539">
              <w:rPr>
                <w:rFonts w:ascii="Traditional Arabic" w:hAnsi="Traditional Arabic" w:cs="Traditional Arabic"/>
                <w:sz w:val="24"/>
                <w:szCs w:val="24"/>
                <w:rtl/>
              </w:rPr>
              <w:t>...................</w:t>
            </w:r>
          </w:p>
        </w:tc>
      </w:tr>
      <w:tr w:rsidR="00AD48D7" w14:paraId="653EFC3C" w14:textId="77777777" w:rsidTr="00A76CB8">
        <w:trPr>
          <w:gridAfter w:val="1"/>
          <w:wAfter w:w="8" w:type="dxa"/>
          <w:trHeight w:val="51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4" w:space="0" w:color="auto"/>
            </w:tcBorders>
            <w:vAlign w:val="center"/>
          </w:tcPr>
          <w:p w14:paraId="2C103FD6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14:paraId="066DAF6A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14:paraId="38EF319A" w14:textId="77777777" w:rsidR="00C44062" w:rsidRPr="004C17D8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hint="cs"/>
                <w:rtl/>
              </w:rPr>
              <w:t>1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14:paraId="4B4EAE59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14:paraId="24835829" w14:textId="77777777" w:rsidR="00C44062" w:rsidRPr="004C17D8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m:oMath>
              <m:f>
                <m:fPr>
                  <m:ctrlPr>
                    <w:rPr>
                      <w:rFonts w:ascii="Cambria Math" w:hAnsi="Comic Sans MS" w:cs="Khalid Art bol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omic Sans MS" w:cs="Khalid Art bold"/>
                      <w:sz w:val="24"/>
                      <w:szCs w:val="24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omic Sans MS" w:cs="Khalid Art bold"/>
                      <w:sz w:val="24"/>
                      <w:szCs w:val="24"/>
                    </w:rPr>
                    <m:t>7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</m:oMath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 xml:space="preserve">    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14:paraId="5DD9EFD7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14:paraId="0CD2E7DF" w14:textId="77777777" w:rsidR="00C44062" w:rsidRPr="004C17D8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m:oMath>
              <m:f>
                <m:fPr>
                  <m:ctrlPr>
                    <w:rPr>
                      <w:rFonts w:ascii="Cambria Math" w:hAnsi="Comic Sans MS" w:cs="Khalid Art bol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omic Sans MS" w:cs="Khalid Art bold"/>
                      <w:sz w:val="24"/>
                      <w:szCs w:val="24"/>
                    </w:rPr>
                    <m:t>6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omic Sans MS" w:cs="Khalid Art bold"/>
                      <w:sz w:val="24"/>
                      <w:szCs w:val="24"/>
                    </w:rPr>
                    <m:t>7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</m:oMath>
            <w:r w:rsidRPr="00353539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 xml:space="preserve">    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4" w:space="0" w:color="auto"/>
              <w:right w:val="nil"/>
            </w:tcBorders>
            <w:vAlign w:val="center"/>
          </w:tcPr>
          <w:p w14:paraId="1216048C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4" w:space="0" w:color="auto"/>
            </w:tcBorders>
            <w:vAlign w:val="center"/>
          </w:tcPr>
          <w:p w14:paraId="71B91A9D" w14:textId="77777777" w:rsidR="00C44062" w:rsidRPr="009E347B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hint="cs"/>
                <w:rtl/>
              </w:rPr>
              <w:t>0</w:t>
            </w:r>
          </w:p>
        </w:tc>
      </w:tr>
      <w:tr w:rsidR="00AD48D7" w14:paraId="3E99B3CB" w14:textId="77777777" w:rsidTr="00A76CB8">
        <w:trPr>
          <w:gridAfter w:val="1"/>
          <w:wAfter w:w="8" w:type="dxa"/>
          <w:trHeight w:val="964"/>
          <w:jc w:val="right"/>
        </w:trPr>
        <w:tc>
          <w:tcPr>
            <w:tcW w:w="499" w:type="dxa"/>
            <w:gridSpan w:val="2"/>
            <w:vMerge w:val="restart"/>
            <w:tcBorders>
              <w:top w:val="dotted" w:sz="4" w:space="0" w:color="auto"/>
              <w:bottom w:val="dotted" w:sz="8" w:space="0" w:color="auto"/>
            </w:tcBorders>
            <w:vAlign w:val="center"/>
          </w:tcPr>
          <w:p w14:paraId="3C5F65BC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7</w:t>
            </w:r>
          </w:p>
        </w:tc>
        <w:tc>
          <w:tcPr>
            <w:tcW w:w="10359" w:type="dxa"/>
            <w:gridSpan w:val="31"/>
            <w:tcBorders>
              <w:top w:val="dotted" w:sz="4" w:space="0" w:color="auto"/>
              <w:bottom w:val="dotted" w:sz="8" w:space="0" w:color="auto"/>
            </w:tcBorders>
            <w:vAlign w:val="center"/>
          </w:tcPr>
          <w:p w14:paraId="32CEB244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إذا كان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A</m:t>
              </m:r>
              <m:r>
                <w:rPr>
                  <w:rFonts w:ascii="Cambria Math" w:hAnsi="Cambria Math" w:cs="Khalid Art bold"/>
                  <w:sz w:val="24"/>
                  <w:szCs w:val="24"/>
                </w:rPr>
                <m:t>,</m:t>
              </m:r>
              <m:r>
                <w:rPr>
                  <w:rFonts w:ascii="Cambria Math" w:hAnsi="Cambria Math" w:cs="Khalid Art bold"/>
                  <w:sz w:val="24"/>
                  <w:szCs w:val="24"/>
                </w:rPr>
                <m:t>B</m:t>
              </m:r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 </m:t>
              </m:r>
            </m:oMath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A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∩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0.2</m:t>
              </m:r>
            </m:oMath>
            <w:r w:rsidRPr="00C045D3">
              <w:rPr>
                <w:rFonts w:cs="Khalid Art bold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0.5</m:t>
              </m:r>
            </m:oMath>
            <w:r w:rsidRPr="00C045D3">
              <w:rPr>
                <w:rFonts w:cs="Khalid Art bold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B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=0.7  ,   </m:t>
              </m:r>
            </m:oMath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 فما قيمة 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B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/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A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</w:p>
        </w:tc>
      </w:tr>
      <w:tr w:rsidR="00AD48D7" w14:paraId="7794CEC9" w14:textId="77777777" w:rsidTr="00CA6A20"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29934B76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12C2CA1B" w14:textId="77777777" w:rsidR="00C44062" w:rsidRPr="004C17D8" w:rsidRDefault="00266F71" w:rsidP="00C44062">
            <w:pPr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55D03849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.3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00C377D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5FB9909F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.71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CEE1846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05262095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.4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2BC9DDE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390107CB" w14:textId="77777777" w:rsidR="00C44062" w:rsidRPr="003E6AEA" w:rsidRDefault="00266F71" w:rsidP="00C44062">
            <w:pPr>
              <w:jc w:val="center"/>
              <w:rPr>
                <w:rFonts w:cs="Khalid Art bold"/>
                <w:sz w:val="28"/>
                <w:szCs w:val="28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.14</w:t>
            </w:r>
          </w:p>
        </w:tc>
      </w:tr>
      <w:tr w:rsidR="00AD48D7" w14:paraId="1384F9AB" w14:textId="77777777" w:rsidTr="00CA6A20"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22CDDF45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8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4EFB2345" w14:textId="77777777" w:rsidR="00C44062" w:rsidRPr="00C045D3" w:rsidRDefault="00266F71" w:rsidP="00C44062">
            <w:pPr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lim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→1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</w:rPr>
                  </m:ctrlPr>
                </m:fName>
                <m:e>
                  <m:rad>
                    <m:radPr>
                      <m:degHide m:val="1"/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</w:rPr>
                      </m:ctrlPr>
                    </m:deg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+3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rad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 w:rsidRPr="00C045D3">
              <w:rPr>
                <w:rFonts w:cs="Khalid Art bold" w:hint="cs"/>
                <w:sz w:val="24"/>
                <w:szCs w:val="24"/>
                <w:rtl/>
              </w:rPr>
              <w:t xml:space="preserve">  تساوي</w:t>
            </w:r>
          </w:p>
        </w:tc>
      </w:tr>
      <w:tr w:rsidR="00AD48D7" w14:paraId="55A5C79A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</w:tcPr>
          <w:p w14:paraId="6F6AC24D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DACF21D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1ED14330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5D0B5DA1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1813D77C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</w:rPr>
              <w:t>غير موجودة</w:t>
            </w:r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4C3E7C66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1437326B" w14:textId="77777777" w:rsidR="00C44062" w:rsidRPr="00D22C83" w:rsidRDefault="00266F71" w:rsidP="00C44062">
            <w:pPr>
              <w:jc w:val="center"/>
              <w:rPr>
                <w:rFonts w:ascii="Comic Sans MS" w:hAnsi="Comic Sans MS" w:cs="Khalid Art bold"/>
                <w:i/>
                <w:sz w:val="24"/>
                <w:szCs w:val="24"/>
                <w:rtl/>
              </w:rPr>
            </w:pPr>
            <w:r w:rsidRPr="00D22C83">
              <w:rPr>
                <w:rFonts w:ascii="Comic Sans MS" w:hAnsi="Comic Sans MS" w:cs="Khalid Art bold"/>
                <w:i/>
                <w:sz w:val="24"/>
                <w:szCs w:val="24"/>
                <w:rtl/>
              </w:rPr>
              <w:t>2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495F2C9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d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278FE08A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</w:rPr>
                    </m:ctrlP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rad>
              </m:oMath>
            </m:oMathPara>
          </w:p>
        </w:tc>
      </w:tr>
      <w:tr w:rsidR="00AD48D7" w14:paraId="6D18F3DE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right w:val="dotted" w:sz="8" w:space="0" w:color="auto"/>
            </w:tcBorders>
            <w:vAlign w:val="center"/>
          </w:tcPr>
          <w:p w14:paraId="53E744FF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9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14:paraId="6A4ED39C" w14:textId="77777777" w:rsidR="00C44062" w:rsidRPr="00FC4692" w:rsidRDefault="00266F71" w:rsidP="00C44062">
            <w:pPr>
              <w:rPr>
                <w:rFonts w:ascii="Comic Sans MS" w:hAnsi="Comic Sans MS" w:cs="Khalid Art bold"/>
                <w:sz w:val="24"/>
                <w:szCs w:val="24"/>
              </w:rPr>
            </w:pPr>
            <w:r w:rsidRPr="00FC4692">
              <w:rPr>
                <w:rFonts w:cs="Khalid Art bold" w:hint="cs"/>
                <w:sz w:val="24"/>
                <w:szCs w:val="24"/>
                <w:rtl/>
              </w:rPr>
              <w:t xml:space="preserve">الانحراف المعياري لمجوعة البيانات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3,8,6,4,9 </m:t>
              </m:r>
            </m:oMath>
            <w:r w:rsidRPr="00FC4692">
              <w:rPr>
                <w:rFonts w:cs="Khalid Art bold" w:hint="cs"/>
                <w:sz w:val="24"/>
                <w:szCs w:val="24"/>
                <w:rtl/>
              </w:rPr>
              <w:t xml:space="preserve">  يساوي </w:t>
            </w:r>
          </w:p>
        </w:tc>
      </w:tr>
      <w:tr w:rsidR="00AD48D7" w14:paraId="1A864DB0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14:paraId="71507093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5FBAB05" w14:textId="77777777" w:rsidR="00C44062" w:rsidRPr="00426CD6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12DC9CC9" w14:textId="77777777" w:rsidR="00C44062" w:rsidRPr="00C045D3" w:rsidRDefault="00266F71" w:rsidP="00C44062">
            <w:pPr>
              <w:jc w:val="center"/>
              <w:rPr>
                <w:rFonts w:ascii="Comic Sans MS" w:hAnsi="Comic Sans MS"/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</w:rPr>
                    </m:ctrlP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6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</w:rPr>
                    </m:ctrlPr>
                  </m:e>
                </m:rad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47786D0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687BB174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</w:rPr>
                    </m:ctrlPr>
                  </m:deg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6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rad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C538B73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5C19B296" w14:textId="77777777" w:rsidR="00C44062" w:rsidRPr="00D22C83" w:rsidRDefault="00266F71" w:rsidP="00C44062">
            <w:pPr>
              <w:jc w:val="center"/>
              <w:rPr>
                <w:rFonts w:ascii="Comic Sans MS" w:hAnsi="Comic Sans MS" w:cs="Khalid Art bold"/>
                <w:i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i/>
                <w:sz w:val="24"/>
                <w:szCs w:val="24"/>
                <w:rtl/>
              </w:rPr>
              <w:t>6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0E50F6A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4E8D3710" w14:textId="77777777" w:rsidR="00C44062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  <w:rtl/>
              </w:rPr>
            </w:pPr>
            <w:r>
              <w:rPr>
                <w:rFonts w:ascii="Comic Sans MS" w:hAnsi="Comic Sans MS" w:cs="Al-KsorZulfiMath" w:hint="cs"/>
                <w:b/>
                <w:bCs/>
                <w:sz w:val="24"/>
                <w:szCs w:val="24"/>
                <w:rtl/>
              </w:rPr>
              <w:t>5</w:t>
            </w:r>
          </w:p>
        </w:tc>
      </w:tr>
      <w:tr w:rsidR="00AD48D7" w14:paraId="2D7911C4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right w:val="dotted" w:sz="8" w:space="0" w:color="auto"/>
            </w:tcBorders>
            <w:vAlign w:val="center"/>
          </w:tcPr>
          <w:p w14:paraId="2D5F097E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0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</w:tcPr>
          <w:p w14:paraId="31FBF539" w14:textId="77777777" w:rsidR="00C44062" w:rsidRPr="00E23396" w:rsidRDefault="00266F71" w:rsidP="00C44062">
            <w:pPr>
              <w:spacing w:line="276" w:lineRule="auto"/>
              <w:jc w:val="both"/>
              <w:rPr>
                <w:rFonts w:ascii="Comic Sans MS" w:hAnsi="Comic Sans MS" w:cs="Khalid Art bold"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>أذا توزعت البيانات  توزيعاً طبيعياً وكان الوسط  والانحراف المعيارى لكل منها فأوجد الاحتمال المطلوب</w:t>
            </w:r>
          </w:p>
          <w:p w14:paraId="29FB6C5E" w14:textId="77777777" w:rsidR="00C44062" w:rsidRDefault="00266F71" w:rsidP="00C44062">
            <w:pPr>
              <w:jc w:val="both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63  , 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σ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4  , 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p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(59 &lt;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 &lt;71 )</m:t>
                </m:r>
              </m:oMath>
            </m:oMathPara>
          </w:p>
        </w:tc>
      </w:tr>
      <w:tr w:rsidR="00AD48D7" w14:paraId="31820F5D" w14:textId="77777777" w:rsidTr="00C44062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14:paraId="18AB47D9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7DF019C8" w14:textId="77777777" w:rsidR="00C44062" w:rsidRPr="00426CD6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7F1A1892" w14:textId="77777777" w:rsidR="00C44062" w:rsidRPr="00A77147" w:rsidRDefault="00266F71" w:rsidP="00C44062">
            <w:pPr>
              <w:rPr>
                <w:rFonts w:asciiTheme="minorHAnsi" w:eastAsiaTheme="minorHAnsi" w:hAnsiTheme="minorHAnsi" w:cstheme="minorBidi"/>
                <w:sz w:val="22"/>
                <w:szCs w:val="22"/>
                <w:rtl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</w:rPr>
              <w:t>95%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72D901A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19FE010D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</w:rPr>
              <w:t>97.5%</w:t>
            </w:r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407B0DC3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4BCBDAF7" w14:textId="77777777" w:rsidR="00C44062" w:rsidRPr="00A77147" w:rsidRDefault="00266F71" w:rsidP="00C44062">
            <w:pPr>
              <w:rPr>
                <w:rFonts w:asciiTheme="minorHAnsi" w:eastAsiaTheme="minorHAnsi" w:hAnsiTheme="minorHAnsi" w:cstheme="minorBidi"/>
                <w:sz w:val="22"/>
                <w:szCs w:val="22"/>
                <w:rtl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</w:rPr>
              <w:t>81.5%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69C0980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0B255031" w14:textId="77777777" w:rsidR="00C44062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</w:rPr>
              <w:t>2.5%</w:t>
            </w:r>
          </w:p>
        </w:tc>
      </w:tr>
      <w:tr w:rsidR="00AD48D7" w14:paraId="36266BBF" w14:textId="77777777" w:rsidTr="00C44062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14:paraId="65943907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1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14:paraId="025C9E02" w14:textId="77777777" w:rsidR="00C44062" w:rsidRDefault="00266F71" w:rsidP="00C44062">
            <w:pPr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مشتقة الدالة 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3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+2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 </w:t>
            </w:r>
          </w:p>
        </w:tc>
      </w:tr>
      <w:tr w:rsidR="00AD48D7" w14:paraId="6C85E08D" w14:textId="77777777" w:rsidTr="00C44062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uble" w:sz="4" w:space="0" w:color="auto"/>
              <w:right w:val="dotted" w:sz="8" w:space="0" w:color="auto"/>
            </w:tcBorders>
            <w:vAlign w:val="center"/>
          </w:tcPr>
          <w:p w14:paraId="7B0060FE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14:paraId="5895E29D" w14:textId="77777777" w:rsidR="00C44062" w:rsidRPr="00426CD6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14:paraId="092381EC" w14:textId="77777777" w:rsidR="00C44062" w:rsidRPr="0077683C" w:rsidRDefault="00266F71" w:rsidP="00C44062">
            <w:pPr>
              <w:jc w:val="center"/>
              <w:rPr>
                <w:rFonts w:ascii="Comic Sans MS" w:hAnsi="Comic Sans MS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2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14:paraId="323BE8E4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14:paraId="3F624879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15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24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14:paraId="38831509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14:paraId="17CAD443" w14:textId="77777777" w:rsidR="00C44062" w:rsidRPr="00D22C83" w:rsidRDefault="00266F71" w:rsidP="00C44062">
            <w:pPr>
              <w:jc w:val="center"/>
              <w:rPr>
                <w:rFonts w:ascii="Comic Sans MS" w:hAnsi="Comic Sans MS" w:cs="Khalid Art bold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5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6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14:paraId="5B3DC795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uble" w:sz="4" w:space="0" w:color="auto"/>
            </w:tcBorders>
            <w:vAlign w:val="center"/>
          </w:tcPr>
          <w:p w14:paraId="6C1E96A3" w14:textId="77777777" w:rsidR="00C44062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12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2</m:t>
                </m:r>
                <m:sSup>
                  <m:sSupPr>
                    <m:ctrlPr>
                      <w:rPr>
                        <w:rFonts w:ascii="Cambria Math" w:eastAsia="Calibri" w:hAnsi="Cambria Math" w:cs="Khalid Art bold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oMath>
            </m:oMathPara>
          </w:p>
        </w:tc>
      </w:tr>
      <w:tr w:rsidR="00AD48D7" w14:paraId="43B0DF29" w14:textId="77777777" w:rsidTr="00C44062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uble" w:sz="4" w:space="0" w:color="auto"/>
              <w:right w:val="dotted" w:sz="8" w:space="0" w:color="auto"/>
            </w:tcBorders>
            <w:vAlign w:val="center"/>
          </w:tcPr>
          <w:p w14:paraId="67046C4B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2</w:t>
            </w:r>
          </w:p>
        </w:tc>
        <w:tc>
          <w:tcPr>
            <w:tcW w:w="10359" w:type="dxa"/>
            <w:gridSpan w:val="31"/>
            <w:tcBorders>
              <w:top w:val="double" w:sz="4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14:paraId="2FBB68D1" w14:textId="77777777" w:rsidR="00C44062" w:rsidRDefault="00266F71" w:rsidP="00C44062">
            <w:pPr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نقطة القيمة الصغرى للدالة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="Calibri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>+6</m:t>
              </m:r>
              <m:sSup>
                <m:sSupPr>
                  <m:ctrlPr>
                    <w:rPr>
                      <w:rFonts w:ascii="Cambria Math" w:eastAsia="Calibri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t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>-2</m:t>
              </m:r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على الفتر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Khalid Art bold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1,4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تساوي</w:t>
            </w:r>
          </w:p>
        </w:tc>
      </w:tr>
      <w:tr w:rsidR="00AD48D7" w14:paraId="53D1B58A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14:paraId="736DFB70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5D53E5D5" w14:textId="77777777" w:rsidR="00C44062" w:rsidRPr="00426CD6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76A4F6AA" w14:textId="77777777" w:rsidR="00C44062" w:rsidRPr="00C045D3" w:rsidRDefault="00266F71" w:rsidP="00C44062">
            <w:pPr>
              <w:jc w:val="center"/>
              <w:rPr>
                <w:rFonts w:ascii="Comic Sans MS" w:hAnsi="Comic Sans MS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,5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197D33E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288FB230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Khalid Art bold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,350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BB3ABE9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26D6E6A2" w14:textId="77777777" w:rsidR="00C44062" w:rsidRPr="00D22C83" w:rsidRDefault="00266F71" w:rsidP="00C44062">
            <w:pPr>
              <w:jc w:val="center"/>
              <w:rPr>
                <w:rFonts w:ascii="Comic Sans MS" w:hAnsi="Comic Sans MS" w:cs="Khalid Art bold"/>
                <w:i/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0</m:t>
                    </m:r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,-2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1D5A984A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379114A4" w14:textId="77777777" w:rsidR="00C44062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,-5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</w:tr>
      <w:tr w:rsidR="00AD48D7" w14:paraId="407785D8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right w:val="dotted" w:sz="8" w:space="0" w:color="auto"/>
            </w:tcBorders>
            <w:vAlign w:val="center"/>
          </w:tcPr>
          <w:p w14:paraId="2F2E406E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lastRenderedPageBreak/>
              <w:t>13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left w:val="dotted" w:sz="8" w:space="0" w:color="auto"/>
              <w:bottom w:val="dotted" w:sz="8" w:space="0" w:color="auto"/>
            </w:tcBorders>
            <w:vAlign w:val="center"/>
          </w:tcPr>
          <w:p w14:paraId="1C6A98E0" w14:textId="77777777" w:rsidR="00C44062" w:rsidRDefault="00266F71" w:rsidP="00C44062">
            <w:pPr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التكامل  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naryPr>
                <m:sub>
                  <m:ctrlPr>
                    <w:rPr>
                      <w:rFonts w:ascii="Cambria Math" w:hAnsi="Cambria Math"/>
                    </w:rPr>
                  </m:ctrlPr>
                </m:sub>
                <m:sup>
                  <m:ctrlPr>
                    <w:rPr>
                      <w:rFonts w:ascii="Cambria Math" w:hAnsi="Cambria Math"/>
                    </w:rPr>
                  </m:ctrlPr>
                </m:sup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</w:rPr>
                  </m:ctrlPr>
                </m:e>
              </m:nary>
              <m:r>
                <w:rPr>
                  <w:rFonts w:ascii="Cambria Math" w:hAnsi="Cambria Math" w:cs="Khalid Art bold"/>
                  <w:sz w:val="24"/>
                  <w:szCs w:val="24"/>
                </w:rPr>
                <m:t>dx</m:t>
              </m:r>
            </m:oMath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  يساوي</w:t>
            </w:r>
          </w:p>
        </w:tc>
      </w:tr>
      <w:tr w:rsidR="00AD48D7" w14:paraId="13F67732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bottom w:val="dotted" w:sz="8" w:space="0" w:color="auto"/>
              <w:right w:val="dotted" w:sz="8" w:space="0" w:color="auto"/>
            </w:tcBorders>
            <w:vAlign w:val="center"/>
          </w:tcPr>
          <w:p w14:paraId="44567959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447A28EB" w14:textId="77777777" w:rsidR="00C44062" w:rsidRPr="00426CD6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1D809431" w14:textId="77777777" w:rsidR="00C44062" w:rsidRPr="00C045D3" w:rsidRDefault="00266F71" w:rsidP="00C44062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12</m:t>
                    </m:r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c</m:t>
                </m:r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8C1E6F4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b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1896" w:type="dxa"/>
            <w:gridSpan w:val="5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71C5FF98" w14:textId="77777777" w:rsidR="00C44062" w:rsidRPr="00C045D3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</m:oMath>
            </m:oMathPara>
          </w:p>
        </w:tc>
        <w:tc>
          <w:tcPr>
            <w:tcW w:w="425" w:type="dxa"/>
            <w:gridSpan w:val="4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53EB6C12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C045D3">
              <w:rPr>
                <w:rFonts w:ascii="Comic Sans MS" w:hAnsi="Comic Sans MS" w:cs="Al-KsorZulfiMath"/>
                <w:sz w:val="24"/>
                <w:szCs w:val="24"/>
              </w:rPr>
              <w:t>c</w:t>
            </w:r>
            <w:r w:rsidRPr="00C045D3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60" w:type="dxa"/>
            <w:gridSpan w:val="11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099DC024" w14:textId="77777777" w:rsidR="00C44062" w:rsidRPr="00D22C83" w:rsidRDefault="00266F71" w:rsidP="00C44062">
            <w:pPr>
              <w:jc w:val="center"/>
              <w:rPr>
                <w:rFonts w:ascii="Comic Sans MS" w:hAnsi="Comic Sans MS" w:cs="Khalid Art bold"/>
                <w:i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c</m:t>
                </m:r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03E0D124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62C3FE0F" w14:textId="77777777" w:rsidR="00C44062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4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c</m:t>
                </m:r>
              </m:oMath>
            </m:oMathPara>
          </w:p>
        </w:tc>
      </w:tr>
      <w:tr w:rsidR="00AD48D7" w14:paraId="4D7B3ED2" w14:textId="77777777" w:rsidTr="00CA6A20">
        <w:trPr>
          <w:gridAfter w:val="1"/>
          <w:wAfter w:w="8" w:type="dxa"/>
          <w:trHeight w:val="130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7147624C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4</w:t>
            </w:r>
          </w:p>
        </w:tc>
        <w:tc>
          <w:tcPr>
            <w:tcW w:w="5691" w:type="dxa"/>
            <w:gridSpan w:val="18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5A92F318" w14:textId="77777777" w:rsidR="00C44062" w:rsidRPr="004C17D8" w:rsidRDefault="00266F71" w:rsidP="00C44062">
            <w:pPr>
              <w:rPr>
                <w:rFonts w:cs="Khalid Art bold"/>
                <w:sz w:val="24"/>
                <w:szCs w:val="24"/>
                <w:rtl/>
              </w:rPr>
            </w:pPr>
            <w:r w:rsidRPr="00C045D3">
              <w:rPr>
                <w:rFonts w:cs="Khalid Art bold" w:hint="cs"/>
                <w:sz w:val="22"/>
                <w:szCs w:val="22"/>
                <w:rtl/>
              </w:rPr>
              <w:t>من الجدول المقابل يكون احتمال بقاء الشخص مريض علما بأنه استعمل الدواء الشكلي</w:t>
            </w:r>
          </w:p>
        </w:tc>
        <w:tc>
          <w:tcPr>
            <w:tcW w:w="4668" w:type="dxa"/>
            <w:gridSpan w:val="13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5284D8BA" w14:textId="77777777" w:rsidR="00C44062" w:rsidRPr="004C17D8" w:rsidRDefault="00266F71" w:rsidP="00C44062">
            <w:pPr>
              <w:rPr>
                <w:rFonts w:cs="Khalid Art bold"/>
                <w:sz w:val="24"/>
                <w:szCs w:val="24"/>
              </w:rPr>
            </w:pPr>
            <w:r w:rsidRPr="00406828">
              <w:rPr>
                <w:rFonts w:cs="Khalid Art bold" w:hint="cs"/>
                <w:noProof/>
                <w:rtl/>
              </w:rPr>
              <w:drawing>
                <wp:inline distT="0" distB="0" distL="0" distR="0" wp14:anchorId="15AC54B7" wp14:editId="0F3ABE43">
                  <wp:extent cx="2439035" cy="810260"/>
                  <wp:effectExtent l="0" t="0" r="0" b="8890"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1.jpg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035" cy="810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48D7" w14:paraId="62507600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14:paraId="0C25E3AC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49BE7BF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a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0C164EF3" w14:textId="77777777" w:rsidR="00C44062" w:rsidRPr="00C045D3" w:rsidRDefault="00266F71" w:rsidP="00C44062">
            <w:pPr>
              <w:jc w:val="center"/>
              <w:rPr>
                <w:rFonts w:cs="Khalid Art bold"/>
                <w:b/>
                <w:bCs/>
                <w:sz w:val="22"/>
                <w:szCs w:val="22"/>
                <w:rtl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</w:rPr>
              <w:t>0.50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4EDF7B78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30" w:type="dxa"/>
            <w:gridSpan w:val="6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6E909776" w14:textId="77777777" w:rsidR="00C44062" w:rsidRPr="00C045D3" w:rsidRDefault="00266F71" w:rsidP="00C44062">
            <w:pPr>
              <w:jc w:val="center"/>
              <w:rPr>
                <w:rFonts w:cs="Khalid Art bold"/>
                <w:b/>
                <w:bCs/>
                <w:sz w:val="22"/>
                <w:szCs w:val="22"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567" w:type="dxa"/>
            <w:gridSpan w:val="5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C0F8726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984" w:type="dxa"/>
            <w:gridSpan w:val="9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3AC08B41" w14:textId="77777777" w:rsidR="00C44062" w:rsidRPr="00C045D3" w:rsidRDefault="00266F71" w:rsidP="00C44062">
            <w:pPr>
              <w:jc w:val="center"/>
              <w:rPr>
                <w:rFonts w:cs="Khalid Art bold"/>
                <w:b/>
                <w:bCs/>
                <w:sz w:val="22"/>
                <w:szCs w:val="22"/>
                <w:rtl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</w:rPr>
              <w:t>0.75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07AB1D46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4A8EC60B" w14:textId="77777777" w:rsidR="00C44062" w:rsidRPr="00C045D3" w:rsidRDefault="00266F71" w:rsidP="00C44062">
            <w:pPr>
              <w:jc w:val="center"/>
              <w:rPr>
                <w:rFonts w:cs="Khalid Art bold"/>
                <w:b/>
                <w:bCs/>
                <w:sz w:val="22"/>
                <w:szCs w:val="22"/>
              </w:rPr>
            </w:pPr>
            <w:r w:rsidRPr="00C045D3">
              <w:rPr>
                <w:rFonts w:ascii="Comic Sans MS" w:hAnsi="Comic Sans MS"/>
                <w:b/>
                <w:bCs/>
                <w:sz w:val="22"/>
                <w:szCs w:val="22"/>
              </w:rPr>
              <w:t>0.33</w:t>
            </w:r>
          </w:p>
        </w:tc>
      </w:tr>
      <w:tr w:rsidR="00AD48D7" w14:paraId="0E6EB6E2" w14:textId="77777777" w:rsidTr="00CA6A20">
        <w:trPr>
          <w:gridAfter w:val="1"/>
          <w:wAfter w:w="8" w:type="dxa"/>
          <w:trHeight w:val="79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43CBCE51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15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7CB6DDFA" w14:textId="77777777" w:rsidR="00C44062" w:rsidRPr="004C17D8" w:rsidRDefault="00266F71" w:rsidP="00C44062">
            <w:pPr>
              <w:rPr>
                <w:rFonts w:cs="Khalid Art bold"/>
                <w:sz w:val="24"/>
                <w:szCs w:val="24"/>
              </w:rPr>
            </w:pPr>
            <w:r w:rsidRPr="00515E35">
              <w:rPr>
                <w:rFonts w:cs="Khalid Art bold"/>
                <w:sz w:val="24"/>
                <w:szCs w:val="24"/>
                <w:rtl/>
              </w:rPr>
              <w:t xml:space="preserve">يوجد نقطة حرجة للدالة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4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>+8</m:t>
              </m:r>
              <m:r>
                <w:rPr>
                  <w:rFonts w:ascii="Cambria Math" w:hAnsi="Cambria Math" w:cs="Khalid Art bold"/>
                  <w:sz w:val="24"/>
                  <w:szCs w:val="24"/>
                </w:rPr>
                <m:t>x</m:t>
              </m:r>
            </m:oMath>
            <w:r w:rsidRPr="00515E35">
              <w:rPr>
                <w:rFonts w:cs="Khalid Art bold"/>
                <w:i/>
                <w:sz w:val="24"/>
                <w:szCs w:val="24"/>
                <w:rtl/>
              </w:rPr>
              <w:t xml:space="preserve">  على الفتر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Khalid Art bold"/>
                      <w:sz w:val="24"/>
                      <w:szCs w:val="24"/>
                    </w:rPr>
                    <m:t>-3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,3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 w:rsidRPr="00515E35">
              <w:rPr>
                <w:rFonts w:cs="Khalid Art bold"/>
                <w:i/>
                <w:sz w:val="24"/>
                <w:szCs w:val="24"/>
                <w:rtl/>
              </w:rPr>
              <w:t xml:space="preserve"> عند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x</m:t>
              </m:r>
            </m:oMath>
            <w:r w:rsidRPr="00515E35">
              <w:rPr>
                <w:rFonts w:cs="Khalid Art bold"/>
                <w:i/>
                <w:sz w:val="24"/>
                <w:szCs w:val="24"/>
                <w:rtl/>
              </w:rPr>
              <w:t xml:space="preserve">  تساوي</w:t>
            </w:r>
          </w:p>
        </w:tc>
      </w:tr>
      <w:tr w:rsidR="00AD48D7" w14:paraId="2B492106" w14:textId="77777777" w:rsidTr="00CA6A20"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</w:tcPr>
          <w:p w14:paraId="486AC7B4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437C28CB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C17D8">
              <w:rPr>
                <w:rFonts w:ascii="Comic Sans MS" w:hAnsi="Comic Sans MS" w:cs="Al-KsorZulfiMath"/>
                <w:sz w:val="24"/>
                <w:szCs w:val="24"/>
              </w:rPr>
              <w:t>a</w:t>
            </w:r>
            <w:r w:rsidRPr="004C17D8">
              <w:rPr>
                <w:rFonts w:ascii="Comic Sans MS" w:hAnsi="Comic Sans MS" w:cs="Al-KsorZulfiMath" w:hint="cs"/>
                <w:sz w:val="24"/>
                <w:szCs w:val="24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0D35DCE0" w14:textId="77777777" w:rsidR="00C44062" w:rsidRPr="003E6AEA" w:rsidRDefault="00266F71" w:rsidP="00C44062">
            <w:pPr>
              <w:jc w:val="center"/>
              <w:rPr>
                <w:rFonts w:cs="Khalid Art bold"/>
                <w:sz w:val="28"/>
                <w:szCs w:val="28"/>
              </w:rPr>
            </w:pPr>
            <w:r>
              <w:rPr>
                <w:rFonts w:cs="Khalid Art bold" w:hint="cs"/>
                <w:sz w:val="28"/>
                <w:szCs w:val="28"/>
                <w:rtl/>
              </w:rPr>
              <w:t>3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6672AC8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1EE11758" w14:textId="77777777" w:rsidR="00C44062" w:rsidRPr="003E6AEA" w:rsidRDefault="00266F71" w:rsidP="00C44062">
            <w:pPr>
              <w:jc w:val="center"/>
              <w:rPr>
                <w:rFonts w:cs="Khalid Art bold"/>
                <w:sz w:val="28"/>
                <w:szCs w:val="28"/>
                <w:rtl/>
              </w:rPr>
            </w:pPr>
            <w:r w:rsidRPr="00406828">
              <w:rPr>
                <w:rFonts w:ascii="Comic Sans MS" w:hAnsi="Comic Sans MS" w:cs="Al-KsorZulfiMath"/>
              </w:rPr>
              <w:t>9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C4958E5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64E41F6F" w14:textId="77777777" w:rsidR="00C44062" w:rsidRPr="003E6AEA" w:rsidRDefault="00266F71" w:rsidP="00C44062">
            <w:pPr>
              <w:jc w:val="center"/>
              <w:rPr>
                <w:rFonts w:cs="Khalid Art bold"/>
                <w:sz w:val="28"/>
                <w:szCs w:val="28"/>
                <w:rtl/>
              </w:rPr>
            </w:pPr>
            <w:r w:rsidRPr="00406828">
              <w:rPr>
                <w:rFonts w:ascii="Comic Sans MS" w:hAnsi="Comic Sans MS" w:cs="Al-KsorZulfiMath"/>
              </w:rPr>
              <w:t>0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1E96C1CA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18951B68" w14:textId="77777777" w:rsidR="00C44062" w:rsidRPr="003E6AEA" w:rsidRDefault="00266F71" w:rsidP="00C44062">
            <w:pPr>
              <w:jc w:val="center"/>
              <w:rPr>
                <w:rFonts w:cs="Khalid Art bold"/>
                <w:sz w:val="28"/>
                <w:szCs w:val="28"/>
                <w:rtl/>
              </w:rPr>
            </w:pPr>
            <w:r w:rsidRPr="00406828">
              <w:rPr>
                <w:rFonts w:ascii="Comic Sans MS" w:hAnsi="Comic Sans MS" w:cs="Al-KsorZulfiMath"/>
              </w:rPr>
              <w:t>-1</w:t>
            </w:r>
          </w:p>
        </w:tc>
      </w:tr>
      <w:tr w:rsidR="00AD48D7" w14:paraId="408618C1" w14:textId="77777777" w:rsidTr="00CA6A20">
        <w:trPr>
          <w:gridAfter w:val="1"/>
          <w:wAfter w:w="8" w:type="dxa"/>
          <w:trHeight w:val="130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2F84BE85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6</w:t>
            </w:r>
          </w:p>
        </w:tc>
        <w:tc>
          <w:tcPr>
            <w:tcW w:w="6531" w:type="dxa"/>
            <w:gridSpan w:val="22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128DB7E8" w14:textId="77777777" w:rsidR="00C44062" w:rsidRPr="004C17D8" w:rsidRDefault="00266F71" w:rsidP="00C44062">
            <w:pPr>
              <w:rPr>
                <w:rFonts w:cs="Khalid Art bold"/>
                <w:sz w:val="24"/>
                <w:szCs w:val="24"/>
              </w:rPr>
            </w:pPr>
            <w:r w:rsidRPr="00353539">
              <w:rPr>
                <w:rFonts w:cs="Khalid Art bold"/>
                <w:sz w:val="24"/>
                <w:szCs w:val="24"/>
                <w:rtl/>
              </w:rPr>
              <w:t xml:space="preserve">من الشكل المقابل  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lim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→0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</w:rPr>
                  </m:ctrlPr>
                </m:fName>
                <m:e>
                  <m:func>
                    <m:func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cos</m:t>
                      </m:r>
                      <m:ctrlPr>
                        <w:rPr>
                          <w:rFonts w:ascii="Cambria Math" w:hAnsi="Cambria Math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Khalid Art bold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den>
                      </m:f>
                      <m:ctrlPr>
                        <w:rPr>
                          <w:rFonts w:ascii="Cambria Math" w:hAnsi="Cambria Math"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 w:rsidRPr="00353539">
              <w:rPr>
                <w:rFonts w:cs="Khalid Art bold"/>
                <w:sz w:val="24"/>
                <w:szCs w:val="24"/>
                <w:rtl/>
              </w:rPr>
              <w:t xml:space="preserve">  </w:t>
            </w:r>
            <w:r>
              <w:rPr>
                <w:rFonts w:cs="Khalid Art bold" w:hint="cs"/>
                <w:sz w:val="24"/>
                <w:szCs w:val="24"/>
                <w:rtl/>
              </w:rPr>
              <w:t xml:space="preserve">       </w:t>
            </w:r>
            <w:r w:rsidRPr="00353539">
              <w:rPr>
                <w:rFonts w:ascii="Traditional Arabic" w:hAnsi="Traditional Arabic" w:cs="Traditional Arabic"/>
                <w:sz w:val="24"/>
                <w:szCs w:val="24"/>
                <w:rtl/>
              </w:rPr>
              <w:t xml:space="preserve">..................   </w:t>
            </w:r>
          </w:p>
        </w:tc>
        <w:tc>
          <w:tcPr>
            <w:tcW w:w="3828" w:type="dxa"/>
            <w:gridSpan w:val="9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61D4EC9C" w14:textId="77777777" w:rsidR="00C44062" w:rsidRPr="004C17D8" w:rsidRDefault="00266F71" w:rsidP="00C44062">
            <w:pPr>
              <w:jc w:val="center"/>
              <w:rPr>
                <w:rFonts w:cs="Khalid Art bold"/>
                <w:sz w:val="24"/>
                <w:szCs w:val="24"/>
              </w:rPr>
            </w:pPr>
            <w:r w:rsidRPr="00353539">
              <w:rPr>
                <w:rFonts w:cs="Khalid Art bold"/>
                <w:noProof/>
                <w:rtl/>
              </w:rPr>
              <w:drawing>
                <wp:anchor distT="0" distB="0" distL="114300" distR="114300" simplePos="0" relativeHeight="251678720" behindDoc="0" locked="0" layoutInCell="1" allowOverlap="1" wp14:anchorId="5BA1C949" wp14:editId="68B3D128">
                  <wp:simplePos x="0" y="0"/>
                  <wp:positionH relativeFrom="column">
                    <wp:posOffset>911225</wp:posOffset>
                  </wp:positionH>
                  <wp:positionV relativeFrom="paragraph">
                    <wp:posOffset>-7620</wp:posOffset>
                  </wp:positionV>
                  <wp:extent cx="1526540" cy="474345"/>
                  <wp:effectExtent l="57150" t="57150" r="111760" b="116205"/>
                  <wp:wrapSquare wrapText="bothSides"/>
                  <wp:docPr id="18" name="Picture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1.jpg"/>
                          <pic:cNvPicPr/>
                        </pic:nvPicPr>
                        <pic:blipFill>
                          <a:blip r:embed="rId43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6540" cy="474345"/>
                          </a:xfrm>
                          <a:prstGeom prst="rect">
                            <a:avLst/>
                          </a:prstGeom>
                          <a:ln w="9525" cap="sq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AD48D7" w14:paraId="684C0D43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14:paraId="73707628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C71D8C3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b/>
                <w:bCs/>
                <w:sz w:val="22"/>
                <w:szCs w:val="22"/>
              </w:rPr>
              <w:t>a</w:t>
            </w:r>
            <w:r w:rsidRPr="00C045D3">
              <w:rPr>
                <w:rFonts w:ascii="Comic Sans MS" w:hAnsi="Comic Sans MS"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769590D2" w14:textId="77777777" w:rsidR="00C44062" w:rsidRPr="00C045D3" w:rsidRDefault="00266F71" w:rsidP="00C44062">
            <w:pPr>
              <w:jc w:val="center"/>
              <w:rPr>
                <w:rFonts w:cs="Khalid Art bold"/>
                <w:sz w:val="22"/>
                <w:szCs w:val="22"/>
                <w:rtl/>
              </w:rPr>
            </w:pPr>
            <w:r w:rsidRPr="00C045D3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2E1BC47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b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0900D087" w14:textId="77777777" w:rsidR="00C44062" w:rsidRPr="00C045D3" w:rsidRDefault="00266F71" w:rsidP="00C44062">
            <w:pPr>
              <w:jc w:val="center"/>
              <w:rPr>
                <w:rFonts w:cs="Khalid Art bold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oMath>
            </m:oMathPara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7F4C919F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c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377B8503" w14:textId="77777777" w:rsidR="00C44062" w:rsidRPr="00C045D3" w:rsidRDefault="00266F71" w:rsidP="00C44062">
            <w:pPr>
              <w:jc w:val="center"/>
              <w:rPr>
                <w:rFonts w:cs="Khalid Art bold"/>
                <w:sz w:val="22"/>
                <w:szCs w:val="22"/>
              </w:rPr>
            </w:pPr>
            <w:r w:rsidRPr="00C045D3">
              <w:rPr>
                <w:rFonts w:ascii="Comic Sans MS" w:eastAsia="Calibri" w:hAnsi="Comic Sans MS" w:cs="Al-KsorZulfiMath" w:hint="cs"/>
                <w:b/>
                <w:bCs/>
                <w:i/>
                <w:sz w:val="24"/>
                <w:szCs w:val="24"/>
                <w:rtl/>
              </w:rPr>
              <w:t>1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18AA8E7F" w14:textId="77777777" w:rsidR="00C44062" w:rsidRPr="00C045D3" w:rsidRDefault="00266F71" w:rsidP="00C44062">
            <w:pPr>
              <w:jc w:val="center"/>
              <w:rPr>
                <w:rFonts w:ascii="Comic Sans MS" w:hAnsi="Comic Sans MS" w:cs="Al-KsorZulfiMath"/>
                <w:sz w:val="22"/>
                <w:szCs w:val="22"/>
              </w:rPr>
            </w:pPr>
            <w:r w:rsidRPr="00C045D3">
              <w:rPr>
                <w:rFonts w:ascii="Comic Sans MS" w:hAnsi="Comic Sans MS" w:cs="Al-KsorZulfiMath"/>
                <w:sz w:val="22"/>
                <w:szCs w:val="22"/>
              </w:rPr>
              <w:t>d</w:t>
            </w:r>
            <w:r w:rsidRPr="00C045D3">
              <w:rPr>
                <w:rFonts w:ascii="Comic Sans MS" w:hAnsi="Comic Sans MS" w:cs="Al-KsorZulfiMath" w:hint="cs"/>
                <w:sz w:val="22"/>
                <w:szCs w:val="22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62295FC6" w14:textId="77777777" w:rsidR="00C44062" w:rsidRPr="00C045D3" w:rsidRDefault="00266F71" w:rsidP="00C44062">
            <w:pPr>
              <w:jc w:val="center"/>
              <w:rPr>
                <w:rFonts w:cs="Khalid Art bold"/>
                <w:sz w:val="22"/>
                <w:szCs w:val="22"/>
              </w:rPr>
            </w:pPr>
            <w:r w:rsidRPr="00C045D3">
              <w:rPr>
                <w:rFonts w:cs="Khalid Art bold" w:hint="cs"/>
                <w:sz w:val="24"/>
                <w:szCs w:val="24"/>
                <w:rtl/>
              </w:rPr>
              <w:t>غير موجودة</w:t>
            </w:r>
          </w:p>
        </w:tc>
      </w:tr>
      <w:tr w:rsidR="00AD48D7" w14:paraId="350E6DC6" w14:textId="77777777" w:rsidTr="00CA6A20"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48A5B77A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7</w:t>
            </w:r>
          </w:p>
        </w:tc>
        <w:tc>
          <w:tcPr>
            <w:tcW w:w="6815" w:type="dxa"/>
            <w:gridSpan w:val="24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187CB1FE" w14:textId="77777777" w:rsidR="00C44062" w:rsidRPr="0007401E" w:rsidRDefault="00266F71" w:rsidP="00C44062">
            <w:pPr>
              <w:rPr>
                <w:rFonts w:ascii="Traditional Arabic" w:hAnsi="Traditional Arabic" w:cs="Khalid Art bold"/>
                <w:color w:val="000000"/>
                <w:sz w:val="24"/>
                <w:szCs w:val="24"/>
                <w:rtl/>
              </w:rPr>
            </w:pPr>
            <w:r w:rsidRPr="009F4A05">
              <w:rPr>
                <w:rFonts w:ascii="Traditional Arabic" w:hAnsi="Traditional Arabic" w:cs="Khalid Art bold" w:hint="cs"/>
                <w:color w:val="000000"/>
                <w:rtl/>
              </w:rPr>
              <w:t xml:space="preserve"> </w:t>
            </w:r>
            <w:r w:rsidRPr="0007401E">
              <w:rPr>
                <w:rFonts w:ascii="Traditional Arabic" w:hAnsi="Traditional Arabic" w:cs="Khalid Art bold" w:hint="cs"/>
                <w:color w:val="000000"/>
                <w:sz w:val="24"/>
                <w:szCs w:val="24"/>
                <w:rtl/>
              </w:rPr>
              <w:t xml:space="preserve">إذا كان </w:t>
            </w:r>
            <w:r w:rsidRPr="0007401E">
              <w:rPr>
                <w:rFonts w:ascii="Traditional Arabic" w:hAnsi="Traditional Arabic" w:cs="Khalid Art bold"/>
                <w:sz w:val="24"/>
                <w:szCs w:val="24"/>
                <w:rtl/>
              </w:rPr>
              <w:t xml:space="preserve">الشكل المقابل يمثل نقطة في نظام الاحداثيات القطبية </w:t>
            </w:r>
            <w:r w:rsidRPr="0007401E">
              <w:rPr>
                <w:rFonts w:ascii="Traditional Arabic" w:hAnsi="Traditional Arabic" w:cs="Khalid Art bold" w:hint="cs"/>
                <w:color w:val="000000"/>
                <w:sz w:val="24"/>
                <w:szCs w:val="24"/>
                <w:rtl/>
              </w:rPr>
              <w:t xml:space="preserve">، فما هي هذه النقطة ؟ </w:t>
            </w:r>
          </w:p>
          <w:p w14:paraId="02C51B9E" w14:textId="77777777" w:rsidR="00C44062" w:rsidRPr="004C17D8" w:rsidRDefault="00C44062" w:rsidP="00C44062">
            <w:pPr>
              <w:rPr>
                <w:rFonts w:cs="Khalid Art bold"/>
                <w:sz w:val="24"/>
                <w:szCs w:val="24"/>
              </w:rPr>
            </w:pPr>
          </w:p>
        </w:tc>
        <w:tc>
          <w:tcPr>
            <w:tcW w:w="3544" w:type="dxa"/>
            <w:gridSpan w:val="7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5EC134AB" w14:textId="77777777" w:rsidR="00C44062" w:rsidRPr="004C17D8" w:rsidRDefault="00266F71" w:rsidP="00C44062">
            <w:pPr>
              <w:rPr>
                <w:rFonts w:cs="Khalid Art bold"/>
                <w:sz w:val="24"/>
                <w:szCs w:val="24"/>
              </w:rPr>
            </w:pPr>
            <w:r>
              <w:rPr>
                <w:rFonts w:ascii="Traditional Arabic" w:hAnsi="Traditional Arabic" w:cs="Traditional Arabic" w:hint="cs"/>
                <w:b/>
                <w:bCs/>
                <w:noProof/>
                <w:color w:val="000000"/>
                <w:sz w:val="28"/>
                <w:szCs w:val="28"/>
                <w:rtl/>
              </w:rPr>
              <w:drawing>
                <wp:anchor distT="0" distB="0" distL="114300" distR="114300" simplePos="0" relativeHeight="251679744" behindDoc="0" locked="0" layoutInCell="1" allowOverlap="1" wp14:anchorId="556BCAFD" wp14:editId="2357357C">
                  <wp:simplePos x="0" y="0"/>
                  <wp:positionH relativeFrom="margin">
                    <wp:align>center</wp:align>
                  </wp:positionH>
                  <wp:positionV relativeFrom="margin">
                    <wp:align>top</wp:align>
                  </wp:positionV>
                  <wp:extent cx="891540" cy="474345"/>
                  <wp:effectExtent l="0" t="0" r="3810" b="1905"/>
                  <wp:wrapSquare wrapText="bothSides"/>
                  <wp:docPr id="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1.jpg"/>
                          <pic:cNvPicPr/>
                        </pic:nvPicPr>
                        <pic:blipFill>
                          <a:blip r:embed="rId44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1540" cy="47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AD48D7" w14:paraId="39FD3943" w14:textId="77777777" w:rsidTr="00CA6A20">
        <w:trPr>
          <w:gridAfter w:val="1"/>
          <w:wAfter w:w="8" w:type="dxa"/>
          <w:trHeight w:val="624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14:paraId="059613C2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</w:tcPr>
          <w:p w14:paraId="6980B03F" w14:textId="77777777" w:rsidR="00C44062" w:rsidRPr="004C17D8" w:rsidRDefault="00266F71" w:rsidP="00C44062">
            <w:pPr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08F658A0" w14:textId="77777777" w:rsidR="00C44062" w:rsidRPr="004C17D8" w:rsidRDefault="00266F71" w:rsidP="00C44062">
            <w:pPr>
              <w:jc w:val="center"/>
              <w:rPr>
                <w:rFonts w:cs="Khalid Art bold"/>
                <w:sz w:val="24"/>
                <w:szCs w:val="24"/>
              </w:rPr>
            </w:pPr>
            <w:r w:rsidRPr="008E73AC">
              <w:rPr>
                <w:rFonts w:ascii="Comic Sans MS" w:eastAsiaTheme="minorEastAsia" w:hAnsi="Comic Sans MS"/>
                <w:b/>
                <w:bCs/>
                <w:color w:val="FFFFFF" w:themeColor="background1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 0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DB2AFA3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7B090549" w14:textId="77777777" w:rsidR="00C44062" w:rsidRPr="004C17D8" w:rsidRDefault="00266F71" w:rsidP="00C44062">
            <w:pPr>
              <w:spacing w:line="276" w:lineRule="auto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5°,5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d>
              </m:oMath>
            </m:oMathPara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41CB224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7BEAC2DA" w14:textId="77777777" w:rsidR="00C44062" w:rsidRPr="004C17D8" w:rsidRDefault="00266F71" w:rsidP="00C44062">
            <w:pPr>
              <w:spacing w:line="276" w:lineRule="auto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>
              <w:rPr>
                <w:rFonts w:ascii="Comic Sans MS" w:eastAsiaTheme="minorEastAsia" w:hAnsi="Comic Sans MS" w:cs="Al-KsorZulfiMath"/>
                <w:b/>
                <w:bCs/>
              </w:rPr>
              <w:t xml:space="preserve">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,45°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784212BD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19D5CBEE" w14:textId="77777777" w:rsidR="00C44062" w:rsidRPr="00D71358" w:rsidRDefault="00266F71" w:rsidP="00C44062">
            <w:pPr>
              <w:spacing w:line="276" w:lineRule="auto"/>
              <w:jc w:val="center"/>
              <w:rPr>
                <w:rFonts w:asciiTheme="minorHAnsi" w:eastAsiaTheme="minorHAnsi" w:hAnsiTheme="minorHAnsi" w:cstheme="minorBidi"/>
                <w:i/>
                <w:sz w:val="24"/>
                <w:szCs w:val="24"/>
                <w:rtl/>
              </w:rPr>
            </w:pPr>
            <w:r>
              <w:rPr>
                <w:rFonts w:ascii="Comic Sans MS" w:eastAsiaTheme="minorEastAsia" w:hAnsi="Comic Sans MS" w:cs="Al-KsorZulfiMath"/>
                <w:b/>
                <w:bCs/>
              </w:rPr>
              <w:t xml:space="preserve">   </w:t>
            </w:r>
            <w:r w:rsidRPr="008E73AC">
              <w:rPr>
                <w:rFonts w:ascii="Comic Sans MS" w:eastAsiaTheme="minorEastAsia" w:hAnsi="Comic Sans MS"/>
                <w:b/>
                <w:bCs/>
                <w:color w:val="FFFFFF" w:themeColor="background1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 45°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</m:oMath>
          </w:p>
        </w:tc>
      </w:tr>
      <w:tr w:rsidR="00AD48D7" w14:paraId="2F38B8EF" w14:textId="77777777" w:rsidTr="00CA6A20">
        <w:trPr>
          <w:gridAfter w:val="1"/>
          <w:wAfter w:w="8" w:type="dxa"/>
          <w:trHeight w:val="964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428A83F9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8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56F5CFFB" w14:textId="77777777" w:rsidR="00C44062" w:rsidRPr="00515E35" w:rsidRDefault="00266F71" w:rsidP="00C44062">
            <w:pPr>
              <w:jc w:val="center"/>
              <w:rPr>
                <w:rFonts w:cs="Khalid Art bold"/>
                <w:b/>
                <w:bCs/>
                <w:sz w:val="24"/>
                <w:szCs w:val="24"/>
                <w:rtl/>
              </w:rPr>
            </w:pPr>
            <m:oMathPara>
              <m:oMathParaPr>
                <m:jc m:val="center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 w:cs="Khalid Art bold"/>
                        <w:b/>
                        <w:bCs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  <m:e>
                    <m:d>
                      <m:dPr>
                        <m:ctrlPr>
                          <w:rPr>
                            <w:rFonts w:ascii="Cambria Math" w:hAnsi="Cambria Math" w:cs="Khalid Art bold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6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hAnsi="Cambria Math" w:cs="Khalid Art bold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+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8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 xml:space="preserve"> 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dx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=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</m:nary>
              </m:oMath>
            </m:oMathPara>
          </w:p>
        </w:tc>
      </w:tr>
      <w:tr w:rsidR="00AD48D7" w14:paraId="22151897" w14:textId="77777777" w:rsidTr="00CA6A20">
        <w:trPr>
          <w:trHeight w:val="624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14:paraId="2E1B801E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700EC9D3" w14:textId="77777777" w:rsidR="00C44062" w:rsidRPr="004C17D8" w:rsidRDefault="00266F71" w:rsidP="00C44062">
            <w:pPr>
              <w:rPr>
                <w:rFonts w:ascii="Comic Sans MS" w:hAnsi="Comic Sans MS" w:cs="Al-KsorZulfiMath"/>
                <w:sz w:val="24"/>
                <w:szCs w:val="24"/>
              </w:rPr>
            </w:pPr>
            <w:r w:rsidRPr="00EB503D">
              <w:rPr>
                <w:rFonts w:ascii="Comic Sans MS" w:hAnsi="Comic Sans MS" w:cs="Al-KsorZulfiMath"/>
                <w:b/>
                <w:bCs/>
              </w:rPr>
              <w:t>a</w:t>
            </w:r>
            <w:r w:rsidRPr="00EB503D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454" w:type="dxa"/>
            <w:gridSpan w:val="3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02619612" w14:textId="77777777" w:rsidR="00C44062" w:rsidRPr="00606A8C" w:rsidRDefault="00266F71" w:rsidP="00C44062">
            <w:pPr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 xml:space="preserve"> 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+4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3</m:t>
                </m:r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x</m:t>
                </m:r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 xml:space="preserve">+ </m:t>
                </m:r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c</m:t>
                </m:r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74C6F219" w14:textId="77777777" w:rsidR="00C44062" w:rsidRPr="00606A8C" w:rsidRDefault="00266F71" w:rsidP="00C44062">
            <w:pPr>
              <w:rPr>
                <w:rFonts w:ascii="Comic Sans MS" w:hAnsi="Comic Sans MS" w:cs="Al-KsorZulfiMath"/>
                <w:sz w:val="24"/>
                <w:szCs w:val="24"/>
              </w:rPr>
            </w:pPr>
            <w:r w:rsidRPr="00EB503D">
              <w:rPr>
                <w:rFonts w:ascii="Comic Sans MS" w:hAnsi="Comic Sans MS" w:cs="Al-KsorZulfiMath"/>
              </w:rPr>
              <w:t>b</w:t>
            </w:r>
            <w:r w:rsidRPr="00EB503D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850" w:type="dxa"/>
            <w:gridSpan w:val="6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0F42A6D1" w14:textId="77777777" w:rsidR="00C44062" w:rsidRPr="00606A8C" w:rsidRDefault="00266F71" w:rsidP="00C44062">
            <w:pPr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+4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3</m:t>
                </m:r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794" w:type="dxa"/>
            <w:gridSpan w:val="7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0B066264" w14:textId="77777777" w:rsidR="00C44062" w:rsidRPr="004C17D8" w:rsidRDefault="00266F71" w:rsidP="00C44062">
            <w:pPr>
              <w:rPr>
                <w:rFonts w:ascii="Comic Sans MS" w:hAnsi="Comic Sans MS" w:cs="Al-KsorZulfiMath"/>
                <w:sz w:val="24"/>
                <w:szCs w:val="24"/>
              </w:rPr>
            </w:pPr>
            <w:r w:rsidRPr="00EB503D">
              <w:rPr>
                <w:rFonts w:ascii="Comic Sans MS" w:hAnsi="Comic Sans MS" w:cs="Al-KsorZulfiMath"/>
              </w:rPr>
              <w:t>c</w:t>
            </w:r>
            <w:r w:rsidRPr="00EB503D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892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0EF94E3A" w14:textId="77777777" w:rsidR="00C44062" w:rsidRPr="004C17D8" w:rsidRDefault="00266F71" w:rsidP="00C44062">
            <w:pPr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+8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-</m:t>
                </m:r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3</m:t>
                </m:r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36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0D3ACDE2" w14:textId="77777777" w:rsidR="00C44062" w:rsidRPr="004C17D8" w:rsidRDefault="00266F71" w:rsidP="00C44062">
            <w:pPr>
              <w:rPr>
                <w:rFonts w:ascii="Comic Sans MS" w:hAnsi="Comic Sans MS" w:cs="Al-KsorZulfiMath"/>
                <w:sz w:val="24"/>
                <w:szCs w:val="24"/>
                <w:rtl/>
              </w:rPr>
            </w:pPr>
            <w:r w:rsidRPr="00EB503D">
              <w:rPr>
                <w:rFonts w:ascii="Comic Sans MS" w:hAnsi="Comic Sans MS" w:cs="Al-KsorZulfiMath"/>
              </w:rPr>
              <w:t>d</w:t>
            </w:r>
            <w:r w:rsidRPr="00EB503D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185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23F8FD2B" w14:textId="77777777" w:rsidR="00C44062" w:rsidRPr="004C17D8" w:rsidRDefault="00266F71" w:rsidP="00C44062">
            <w:pPr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 xml:space="preserve">+ </m:t>
                </m:r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c</m:t>
                </m:r>
              </m:oMath>
            </m:oMathPara>
          </w:p>
        </w:tc>
      </w:tr>
      <w:tr w:rsidR="00AD48D7" w14:paraId="0BF0E67B" w14:textId="77777777" w:rsidTr="00C44062">
        <w:trPr>
          <w:gridAfter w:val="1"/>
          <w:wAfter w:w="8" w:type="dxa"/>
          <w:trHeight w:val="850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1E5D14A7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9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73EDFC31" w14:textId="77777777" w:rsidR="00C44062" w:rsidRPr="00606A8C" w:rsidRDefault="00266F71" w:rsidP="00C44062">
            <w:pPr>
              <w:rPr>
                <w:rFonts w:cs="Khalid Art bold"/>
                <w:sz w:val="24"/>
                <w:szCs w:val="24"/>
                <w:rtl/>
              </w:rPr>
            </w:pPr>
            <w:r w:rsidRPr="00E23396">
              <w:rPr>
                <w:rFonts w:cs="Khalid Art bold"/>
                <w:sz w:val="24"/>
                <w:szCs w:val="24"/>
                <w:rtl/>
              </w:rPr>
              <w:t xml:space="preserve">اذا كانت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 w:cs="Khalid Art bold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</w:rPr>
                              <m:t>x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 w:cs="Khalid Art bold"/>
                                <w:sz w:val="24"/>
                                <w:szCs w:val="24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p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+3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 xml:space="preserve">,  </m:t>
                        </m:r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&lt;1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mr>
                    <m:mr>
                      <m:e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+1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 xml:space="preserve">,  </m:t>
                        </m:r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Cambria Math" w:cs="Khalid Art bold"/>
                            <w:sz w:val="24"/>
                            <w:szCs w:val="24"/>
                          </w:rPr>
                          <m:t>≥1</m:t>
                        </m:r>
                        <m:ctrlPr>
                          <w:rPr>
                            <w:rFonts w:ascii="Cambria Math" w:hAnsi="Cambria Math"/>
                          </w:rPr>
                        </m:ctrlPr>
                      </m:e>
                    </m:mr>
                  </m:m>
                  <m:ctrlPr>
                    <w:rPr>
                      <w:rFonts w:ascii="Cambria Math" w:hAnsi="Cambria Math"/>
                    </w:rPr>
                  </m:ctrlPr>
                </m:e>
              </m:d>
            </m:oMath>
            <w:r w:rsidRPr="00E23396">
              <w:rPr>
                <w:rFonts w:cs="Khalid Art bold"/>
                <w:sz w:val="24"/>
                <w:szCs w:val="24"/>
                <w:rtl/>
              </w:rPr>
              <w:t xml:space="preserve">   فإن </w:t>
            </w: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lim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→</m:t>
                      </m:r>
                      <m:sSup>
                        <m:sSupPr>
                          <m:ctrlPr>
                            <w:rPr>
                              <w:rFonts w:ascii="Cambria Math" w:hAnsi="Cambria Math" w:cs="Khalid Art bold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1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-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f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)</m: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 w:rsidRPr="00E23396">
              <w:rPr>
                <w:rFonts w:cs="Khalid Art bold"/>
                <w:sz w:val="24"/>
                <w:szCs w:val="24"/>
                <w:rtl/>
              </w:rPr>
              <w:t xml:space="preserve">  تساوي</w:t>
            </w:r>
          </w:p>
        </w:tc>
      </w:tr>
      <w:tr w:rsidR="00AD48D7" w14:paraId="101446EB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tted" w:sz="8" w:space="0" w:color="auto"/>
              <w:right w:val="dotted" w:sz="8" w:space="0" w:color="auto"/>
            </w:tcBorders>
            <w:vAlign w:val="center"/>
          </w:tcPr>
          <w:p w14:paraId="33C6A7C5" w14:textId="77777777" w:rsidR="00C44062" w:rsidRPr="004C17D8" w:rsidRDefault="00C44062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671EF50C" w14:textId="77777777" w:rsidR="00C44062" w:rsidRPr="004C17D8" w:rsidRDefault="00266F71" w:rsidP="00C44062">
            <w:pPr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29ABCE50" w14:textId="77777777" w:rsidR="00C44062" w:rsidRPr="003E6AEA" w:rsidRDefault="00266F71" w:rsidP="00C44062">
            <w:pPr>
              <w:jc w:val="center"/>
              <w:rPr>
                <w:rFonts w:ascii="Comic Sans MS" w:hAnsi="Comic Sans MS" w:cs="Khalid Art bold"/>
                <w:sz w:val="28"/>
                <w:szCs w:val="28"/>
              </w:rPr>
            </w:pPr>
            <w:r>
              <w:rPr>
                <w:rFonts w:ascii="Comic Sans MS" w:eastAsiaTheme="minorEastAsia" w:hAnsi="Comic Sans MS" w:cs="Khalid Art bold" w:hint="cs"/>
                <w:b/>
                <w:bCs/>
                <w:i/>
                <w:color w:val="FFFFFF" w:themeColor="background1"/>
                <w:rtl/>
              </w:rPr>
              <w:t>3</w:t>
            </w:r>
            <w:r>
              <w:rPr>
                <w:rFonts w:ascii="Comic Sans MS" w:hAnsi="Comic Sans MS" w:cs="Khalid Art bold" w:hint="cs"/>
                <w:sz w:val="28"/>
                <w:szCs w:val="28"/>
                <w:rtl/>
              </w:rPr>
              <w:t>4</w:t>
            </w:r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F169DB1" w14:textId="77777777" w:rsidR="00C44062" w:rsidRPr="00A9145C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61AC65D7" w14:textId="77777777" w:rsidR="00C44062" w:rsidRPr="003E6AEA" w:rsidRDefault="00266F71" w:rsidP="00C44062">
            <w:pPr>
              <w:jc w:val="center"/>
              <w:rPr>
                <w:rFonts w:ascii="Comic Sans MS" w:hAnsi="Comic Sans MS" w:cs="Khalid Art bold"/>
                <w:sz w:val="28"/>
                <w:szCs w:val="28"/>
              </w:rPr>
            </w:pPr>
            <w:r>
              <w:rPr>
                <w:rFonts w:ascii="Comic Sans MS" w:hAnsi="Comic Sans MS" w:cs="Khalid Art bold"/>
                <w:sz w:val="28"/>
                <w:szCs w:val="28"/>
              </w:rPr>
              <w:t>-4</w:t>
            </w:r>
          </w:p>
        </w:tc>
        <w:tc>
          <w:tcPr>
            <w:tcW w:w="786" w:type="dxa"/>
            <w:gridSpan w:val="6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2DCBE171" w14:textId="77777777" w:rsidR="00C44062" w:rsidRPr="00A9145C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1748" w:type="dxa"/>
            <w:gridSpan w:val="7"/>
            <w:tcBorders>
              <w:top w:val="dotted" w:sz="8" w:space="0" w:color="auto"/>
              <w:left w:val="nil"/>
              <w:bottom w:val="dotted" w:sz="8" w:space="0" w:color="auto"/>
              <w:right w:val="dotted" w:sz="8" w:space="0" w:color="auto"/>
            </w:tcBorders>
            <w:vAlign w:val="center"/>
          </w:tcPr>
          <w:p w14:paraId="01947AF4" w14:textId="77777777" w:rsidR="00C44062" w:rsidRPr="003E6AEA" w:rsidRDefault="00266F71" w:rsidP="00C44062">
            <w:pPr>
              <w:jc w:val="center"/>
              <w:rPr>
                <w:rFonts w:ascii="Comic Sans MS" w:hAnsi="Comic Sans MS" w:cs="Khalid Art bold"/>
                <w:sz w:val="28"/>
                <w:szCs w:val="28"/>
              </w:rPr>
            </w:pPr>
            <w:r>
              <w:rPr>
                <w:rFonts w:ascii="Comic Sans MS" w:hAnsi="Comic Sans MS" w:cs="Khalid Art bold" w:hint="cs"/>
                <w:sz w:val="28"/>
                <w:szCs w:val="28"/>
                <w:rtl/>
              </w:rPr>
              <w:t>0</w:t>
            </w:r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383DA062" w14:textId="77777777" w:rsidR="00C44062" w:rsidRPr="00A9145C" w:rsidRDefault="00266F71" w:rsidP="00C44062">
            <w:pPr>
              <w:jc w:val="center"/>
              <w:rPr>
                <w:rFonts w:ascii="Comic Sans MS" w:hAnsi="Comic Sans MS" w:cs="Al-KsorZulfiMath"/>
                <w:b/>
                <w:bCs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2F3E9CDB" w14:textId="77777777" w:rsidR="00C44062" w:rsidRPr="003E6AEA" w:rsidRDefault="00266F71" w:rsidP="00C44062">
            <w:pPr>
              <w:jc w:val="center"/>
              <w:rPr>
                <w:rFonts w:ascii="Comic Sans MS" w:hAnsi="Comic Sans MS" w:cs="Khalid Art bold"/>
                <w:sz w:val="28"/>
                <w:szCs w:val="28"/>
              </w:rPr>
            </w:pPr>
            <w:r>
              <w:rPr>
                <w:rFonts w:ascii="Comic Sans MS" w:hAnsi="Comic Sans MS" w:cs="Khalid Art bold" w:hint="cs"/>
                <w:sz w:val="28"/>
                <w:szCs w:val="28"/>
                <w:rtl/>
              </w:rPr>
              <w:t>غير موجودة</w:t>
            </w:r>
          </w:p>
        </w:tc>
      </w:tr>
      <w:tr w:rsidR="00AD48D7" w14:paraId="0657B410" w14:textId="77777777" w:rsidTr="00CA6A20">
        <w:trPr>
          <w:gridAfter w:val="1"/>
          <w:wAfter w:w="8" w:type="dxa"/>
          <w:trHeight w:val="907"/>
          <w:jc w:val="right"/>
        </w:trPr>
        <w:tc>
          <w:tcPr>
            <w:tcW w:w="499" w:type="dxa"/>
            <w:gridSpan w:val="2"/>
            <w:vMerge w:val="restart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74F1522D" w14:textId="77777777" w:rsidR="00C44062" w:rsidRPr="00183B64" w:rsidRDefault="00266F71" w:rsidP="00C44062">
            <w:pPr>
              <w:jc w:val="center"/>
              <w:rPr>
                <w:rFonts w:ascii="Comic Sans MS" w:hAnsi="Comic Sans MS" w:cs="Khalid Art bold"/>
                <w:sz w:val="22"/>
                <w:szCs w:val="22"/>
                <w:rtl/>
              </w:rPr>
            </w:pPr>
            <w:r w:rsidRPr="00183B64">
              <w:rPr>
                <w:rFonts w:ascii="Comic Sans MS" w:hAnsi="Comic Sans MS" w:cs="Khalid Art bold" w:hint="cs"/>
                <w:sz w:val="22"/>
                <w:szCs w:val="22"/>
                <w:rtl/>
              </w:rPr>
              <w:t>20</w:t>
            </w:r>
          </w:p>
        </w:tc>
        <w:tc>
          <w:tcPr>
            <w:tcW w:w="10359" w:type="dxa"/>
            <w:gridSpan w:val="31"/>
            <w:tcBorders>
              <w:top w:val="dotted" w:sz="8" w:space="0" w:color="auto"/>
              <w:bottom w:val="dotted" w:sz="8" w:space="0" w:color="auto"/>
            </w:tcBorders>
            <w:vAlign w:val="center"/>
          </w:tcPr>
          <w:p w14:paraId="68EA7A03" w14:textId="77777777" w:rsidR="00C44062" w:rsidRPr="00B02B7F" w:rsidRDefault="00266F71" w:rsidP="00C44062">
            <w:pPr>
              <w:rPr>
                <w:rFonts w:cs="Khalid Art bold"/>
                <w:i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ب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ينت  دراسة أن </w:t>
            </w:r>
            <w:r w:rsidRPr="00E23396">
              <w:rPr>
                <w:rFonts w:ascii="Comic Sans MS" w:hAnsi="Comic Sans MS" w:cs="Khalid Art bold"/>
                <w:sz w:val="24"/>
                <w:szCs w:val="24"/>
              </w:rPr>
              <w:t>26 %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من موظفي الشركات يستعملون الانترنت     في عملهم إذا تم اختيار </w:t>
            </w:r>
            <w:r w:rsidRPr="00E23396">
              <w:rPr>
                <w:rFonts w:ascii="Comic Sans MS" w:hAnsi="Comic Sans MS" w:cs="Khalid Art bold"/>
                <w:sz w:val="24"/>
                <w:szCs w:val="24"/>
              </w:rPr>
              <w:t>10</w:t>
            </w:r>
            <w:r w:rsidRPr="00E23396">
              <w:rPr>
                <w:rFonts w:ascii="Comic Sans MS" w:hAnsi="Comic Sans MS" w:cs="Khalid Art bold"/>
                <w:sz w:val="24"/>
                <w:szCs w:val="24"/>
                <w:rtl/>
              </w:rPr>
              <w:t xml:space="preserve"> موظفين من هذه الشركة عشوائياً وسؤالهم عما إذا كانوا يستعملون الإنترنت في عملهم احسبي 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4"/>
                  <w:szCs w:val="24"/>
                  <w:rtl/>
                </w:rPr>
                <m:t>σ</m:t>
              </m:r>
              <m:r>
                <m:rPr>
                  <m:sty m:val="p"/>
                </m:rPr>
                <w:rPr>
                  <w:rFonts w:ascii="Cambria Math" w:hAnsi="Cambria Math" w:cs="Khalid Art bold"/>
                  <w:sz w:val="24"/>
                  <w:szCs w:val="24"/>
                </w:rPr>
                <m:t xml:space="preserve">    ,    </m:t>
              </m:r>
              <m:sSup>
                <m:sSup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σ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 ,  </m:t>
              </m:r>
              <m:r>
                <w:rPr>
                  <w:rFonts w:ascii="Cambria Math" w:hAnsi="Cambria Math" w:cs="Khalid Art bold"/>
                  <w:sz w:val="24"/>
                  <w:szCs w:val="24"/>
                </w:rPr>
                <m:t>μ</m:t>
              </m:r>
            </m:oMath>
          </w:p>
        </w:tc>
      </w:tr>
      <w:tr w:rsidR="00AD48D7" w14:paraId="695A2358" w14:textId="77777777" w:rsidTr="00CA6A20">
        <w:trPr>
          <w:gridAfter w:val="1"/>
          <w:wAfter w:w="8" w:type="dxa"/>
          <w:trHeight w:val="680"/>
          <w:jc w:val="right"/>
        </w:trPr>
        <w:tc>
          <w:tcPr>
            <w:tcW w:w="499" w:type="dxa"/>
            <w:gridSpan w:val="2"/>
            <w:vMerge/>
            <w:tcBorders>
              <w:top w:val="dotted" w:sz="8" w:space="0" w:color="auto"/>
              <w:bottom w:val="double" w:sz="4" w:space="0" w:color="auto"/>
              <w:right w:val="dotted" w:sz="8" w:space="0" w:color="auto"/>
            </w:tcBorders>
          </w:tcPr>
          <w:p w14:paraId="6DA37DA9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402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14:paraId="3418B0E9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26CD6">
              <w:rPr>
                <w:rFonts w:ascii="Comic Sans MS" w:hAnsi="Comic Sans MS" w:cs="Al-KsorZulfiMath"/>
                <w:b/>
                <w:bCs/>
              </w:rPr>
              <w:t>a</w:t>
            </w:r>
            <w:r w:rsidRPr="00426CD6">
              <w:rPr>
                <w:rFonts w:ascii="Comic Sans MS" w:hAnsi="Comic Sans MS" w:cs="Al-KsorZulfiMath" w:hint="cs"/>
                <w:b/>
                <w:bCs/>
                <w:rtl/>
              </w:rPr>
              <w:t>~</w:t>
            </w:r>
          </w:p>
        </w:tc>
        <w:tc>
          <w:tcPr>
            <w:tcW w:w="2257" w:type="dxa"/>
            <w:gridSpan w:val="2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14:paraId="32479F81" w14:textId="77777777" w:rsidR="00C44062" w:rsidRPr="00E23396" w:rsidRDefault="00266F71" w:rsidP="00C44062">
            <w:pPr>
              <w:spacing w:line="276" w:lineRule="auto"/>
              <w:jc w:val="center"/>
              <w:rPr>
                <w:rFonts w:ascii="Comic Sans MS" w:eastAsiaTheme="minorEastAsia" w:hAnsi="Comic Sans MS" w:cs="Khalid Art bold"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.74</m:t>
                </m:r>
              </m:oMath>
            </m:oMathPara>
          </w:p>
          <w:p w14:paraId="00BEEEEF" w14:textId="77777777" w:rsidR="00C44062" w:rsidRPr="00E23396" w:rsidRDefault="00266F71" w:rsidP="00C44062">
            <w:pPr>
              <w:spacing w:line="276" w:lineRule="auto"/>
              <w:jc w:val="center"/>
              <w:rPr>
                <w:rFonts w:ascii="Comic Sans MS" w:eastAsiaTheme="minorEastAsia" w:hAnsi="Comic Sans MS" w:cs="Khalid Art bold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0.548 </m:t>
                </m:r>
              </m:oMath>
            </m:oMathPara>
          </w:p>
          <w:p w14:paraId="37E0FCD9" w14:textId="77777777" w:rsidR="00C44062" w:rsidRPr="004C17D8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2.6</m:t>
                </m:r>
              </m:oMath>
            </m:oMathPara>
          </w:p>
        </w:tc>
        <w:tc>
          <w:tcPr>
            <w:tcW w:w="425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14:paraId="4D50E940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b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47" w:type="dxa"/>
            <w:gridSpan w:val="7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14:paraId="34110814" w14:textId="77777777" w:rsidR="00C44062" w:rsidRPr="00E23396" w:rsidRDefault="00266F71" w:rsidP="00C44062">
            <w:pPr>
              <w:spacing w:line="276" w:lineRule="auto"/>
              <w:jc w:val="center"/>
              <w:rPr>
                <w:rFonts w:ascii="Comic Sans MS" w:eastAsiaTheme="minorEastAsia" w:hAnsi="Comic Sans MS" w:cs="Khalid Art bold"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1.387</m:t>
                </m:r>
              </m:oMath>
            </m:oMathPara>
          </w:p>
          <w:p w14:paraId="0C6FBA37" w14:textId="77777777" w:rsidR="00C44062" w:rsidRPr="00E23396" w:rsidRDefault="00266F71" w:rsidP="00C44062">
            <w:pPr>
              <w:spacing w:line="276" w:lineRule="auto"/>
              <w:jc w:val="center"/>
              <w:rPr>
                <w:rFonts w:ascii="Comic Sans MS" w:eastAsiaTheme="minorEastAsia" w:hAnsi="Comic Sans MS" w:cs="Khalid Art bold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1.924 , </m:t>
                </m:r>
              </m:oMath>
            </m:oMathPara>
          </w:p>
          <w:p w14:paraId="35478661" w14:textId="77777777" w:rsidR="00C44062" w:rsidRPr="004C17D8" w:rsidRDefault="00266F71" w:rsidP="00C44062">
            <w:pPr>
              <w:jc w:val="center"/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2.6</m:t>
                </m:r>
              </m:oMath>
            </m:oMathPara>
          </w:p>
        </w:tc>
        <w:tc>
          <w:tcPr>
            <w:tcW w:w="461" w:type="dxa"/>
            <w:gridSpan w:val="3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14:paraId="13FB0C23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c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073" w:type="dxa"/>
            <w:gridSpan w:val="10"/>
            <w:tcBorders>
              <w:top w:val="dotted" w:sz="8" w:space="0" w:color="auto"/>
              <w:left w:val="nil"/>
              <w:bottom w:val="double" w:sz="4" w:space="0" w:color="auto"/>
              <w:right w:val="dotted" w:sz="8" w:space="0" w:color="auto"/>
            </w:tcBorders>
            <w:vAlign w:val="center"/>
          </w:tcPr>
          <w:p w14:paraId="210D467A" w14:textId="77777777" w:rsidR="00C44062" w:rsidRPr="00E23396" w:rsidRDefault="00266F71" w:rsidP="00C44062">
            <w:pPr>
              <w:spacing w:line="276" w:lineRule="auto"/>
              <w:jc w:val="center"/>
              <w:rPr>
                <w:rFonts w:ascii="Comic Sans MS" w:eastAsiaTheme="minorEastAsia" w:hAnsi="Comic Sans MS" w:cs="Khalid Art bold"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0.26</m:t>
                </m:r>
              </m:oMath>
            </m:oMathPara>
          </w:p>
          <w:p w14:paraId="15556CCC" w14:textId="77777777" w:rsidR="00C44062" w:rsidRPr="00E23396" w:rsidRDefault="00266F71" w:rsidP="00C44062">
            <w:pPr>
              <w:spacing w:line="276" w:lineRule="auto"/>
              <w:jc w:val="center"/>
              <w:rPr>
                <w:rFonts w:ascii="Comic Sans MS" w:eastAsiaTheme="minorEastAsia" w:hAnsi="Comic Sans MS" w:cs="Khalid Art bold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0.0676 </m:t>
                </m:r>
              </m:oMath>
            </m:oMathPara>
          </w:p>
          <w:p w14:paraId="093B839D" w14:textId="77777777" w:rsidR="00C44062" w:rsidRPr="004C17D8" w:rsidRDefault="00266F71" w:rsidP="00C44062">
            <w:pPr>
              <w:jc w:val="center"/>
              <w:rPr>
                <w:rFonts w:cs="Khalid Art bold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2.6</m:t>
                </m:r>
              </m:oMath>
            </m:oMathPara>
          </w:p>
        </w:tc>
        <w:tc>
          <w:tcPr>
            <w:tcW w:w="426" w:type="dxa"/>
            <w:gridSpan w:val="2"/>
            <w:tcBorders>
              <w:top w:val="dotted" w:sz="8" w:space="0" w:color="auto"/>
              <w:left w:val="dotted" w:sz="8" w:space="0" w:color="auto"/>
              <w:bottom w:val="double" w:sz="4" w:space="0" w:color="auto"/>
              <w:right w:val="nil"/>
            </w:tcBorders>
            <w:vAlign w:val="center"/>
          </w:tcPr>
          <w:p w14:paraId="4B34C5AC" w14:textId="77777777" w:rsidR="00C44062" w:rsidRPr="004C17D8" w:rsidRDefault="00266F71" w:rsidP="00C44062">
            <w:pPr>
              <w:jc w:val="center"/>
              <w:rPr>
                <w:rFonts w:ascii="Comic Sans MS" w:hAnsi="Comic Sans MS" w:cs="Al-KsorZulfiMath"/>
                <w:sz w:val="24"/>
                <w:szCs w:val="24"/>
              </w:rPr>
            </w:pPr>
            <w:r w:rsidRPr="00406828">
              <w:rPr>
                <w:rFonts w:ascii="Comic Sans MS" w:hAnsi="Comic Sans MS" w:cs="Al-KsorZulfiMath"/>
              </w:rPr>
              <w:t>d</w:t>
            </w:r>
            <w:r w:rsidRPr="00406828">
              <w:rPr>
                <w:rFonts w:ascii="Comic Sans MS" w:hAnsi="Comic Sans MS" w:cs="Al-KsorZulfiMath" w:hint="cs"/>
                <w:rtl/>
              </w:rPr>
              <w:t>~</w:t>
            </w:r>
          </w:p>
        </w:tc>
        <w:tc>
          <w:tcPr>
            <w:tcW w:w="2268" w:type="dxa"/>
            <w:gridSpan w:val="3"/>
            <w:tcBorders>
              <w:top w:val="dotted" w:sz="8" w:space="0" w:color="auto"/>
              <w:left w:val="nil"/>
              <w:bottom w:val="double" w:sz="4" w:space="0" w:color="auto"/>
            </w:tcBorders>
            <w:vAlign w:val="center"/>
          </w:tcPr>
          <w:p w14:paraId="429034B2" w14:textId="77777777" w:rsidR="00C44062" w:rsidRPr="00E23396" w:rsidRDefault="00266F71" w:rsidP="00C44062">
            <w:pPr>
              <w:spacing w:line="276" w:lineRule="auto"/>
              <w:jc w:val="center"/>
              <w:rPr>
                <w:rFonts w:ascii="Comic Sans MS" w:eastAsiaTheme="minorEastAsia" w:hAnsi="Comic Sans MS" w:cs="Khalid Art bold"/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sz w:val="24"/>
                    <w:szCs w:val="24"/>
                    <w:rtl/>
                  </w:rPr>
                  <m:t>σ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5.1</m:t>
                </m:r>
              </m:oMath>
            </m:oMathPara>
          </w:p>
          <w:p w14:paraId="31426901" w14:textId="77777777" w:rsidR="00C44062" w:rsidRPr="00E23396" w:rsidRDefault="00266F71" w:rsidP="00C44062">
            <w:pPr>
              <w:spacing w:line="276" w:lineRule="auto"/>
              <w:jc w:val="center"/>
              <w:rPr>
                <w:rFonts w:ascii="Comic Sans MS" w:eastAsiaTheme="minorEastAsia" w:hAnsi="Comic Sans MS" w:cs="Khalid Art bold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   ,    </m:t>
                </m:r>
                <m:sSup>
                  <m:sSupPr>
                    <m:ctrlPr>
                      <w:rPr>
                        <w:rFonts w:ascii="Cambria Math" w:hAnsi="Cambria Math" w:cs="Khalid Art bold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σ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 w:cs="Khalid Art bold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 xml:space="preserve">=26 </m:t>
                </m:r>
              </m:oMath>
            </m:oMathPara>
          </w:p>
          <w:p w14:paraId="5BC32B1F" w14:textId="77777777" w:rsidR="00C44062" w:rsidRPr="00256B1C" w:rsidRDefault="00266F71" w:rsidP="00C44062">
            <w:pPr>
              <w:jc w:val="center"/>
              <w:rPr>
                <w:rFonts w:cs="Khalid Art bold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Khalid Art bold"/>
                    <w:sz w:val="24"/>
                    <w:szCs w:val="24"/>
                  </w:rPr>
                  <m:t>μ</m:t>
                </m:r>
                <m:r>
                  <m:rPr>
                    <m:sty m:val="p"/>
                  </m:rPr>
                  <w:rPr>
                    <w:rFonts w:ascii="Cambria Math" w:hAnsi="Cambria Math" w:cs="Khalid Art bold"/>
                    <w:sz w:val="24"/>
                    <w:szCs w:val="24"/>
                  </w:rPr>
                  <m:t>=74</m:t>
                </m:r>
              </m:oMath>
            </m:oMathPara>
          </w:p>
        </w:tc>
      </w:tr>
      <w:tr w:rsidR="00AD48D7" w14:paraId="3AC0104D" w14:textId="77777777" w:rsidTr="00C44062">
        <w:trPr>
          <w:trHeight w:val="567"/>
          <w:jc w:val="right"/>
        </w:trPr>
        <w:tc>
          <w:tcPr>
            <w:tcW w:w="8164" w:type="dxa"/>
            <w:gridSpan w:val="28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20AD411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السؤال الثالث : </w:t>
            </w:r>
            <w:r w:rsidRPr="004C17D8">
              <w:rPr>
                <w:rFonts w:ascii="Comic Sans MS" w:hAnsi="Comic Sans MS" w:cs="Khalid Art bold"/>
                <w:sz w:val="24"/>
                <w:szCs w:val="24"/>
              </w:rPr>
              <w:t xml:space="preserve">A  </w:t>
            </w: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 -  </w:t>
            </w:r>
            <w:r w:rsidRPr="004C17D8">
              <w:rPr>
                <w:rFonts w:ascii="Comic Sans MS" w:hAnsi="Comic Sans MS" w:cs="Khalid Art bold"/>
                <w:b/>
                <w:bCs/>
                <w:sz w:val="24"/>
                <w:szCs w:val="24"/>
                <w:rtl/>
              </w:rPr>
              <w:t xml:space="preserve">صوب ما </w:t>
            </w:r>
            <w:r w:rsidRPr="004C17D8">
              <w:rPr>
                <w:rFonts w:ascii="Comic Sans MS" w:hAnsi="Comic Sans MS" w:cs="Khalid Art bold" w:hint="cs"/>
                <w:b/>
                <w:bCs/>
                <w:sz w:val="24"/>
                <w:szCs w:val="24"/>
                <w:rtl/>
              </w:rPr>
              <w:t>بداخل المربع</w:t>
            </w:r>
          </w:p>
        </w:tc>
        <w:tc>
          <w:tcPr>
            <w:tcW w:w="2702" w:type="dxa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347655A3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0AE7F43C" w14:textId="77777777" w:rsidTr="0059061D">
        <w:trPr>
          <w:trHeight w:val="624"/>
          <w:jc w:val="right"/>
        </w:trPr>
        <w:tc>
          <w:tcPr>
            <w:tcW w:w="485" w:type="dxa"/>
            <w:tcBorders>
              <w:top w:val="double" w:sz="4" w:space="0" w:color="auto"/>
            </w:tcBorders>
            <w:vAlign w:val="center"/>
          </w:tcPr>
          <w:p w14:paraId="753E3BC0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1</w:t>
            </w:r>
          </w:p>
        </w:tc>
        <w:tc>
          <w:tcPr>
            <w:tcW w:w="7679" w:type="dxa"/>
            <w:gridSpan w:val="27"/>
            <w:tcBorders>
              <w:top w:val="double" w:sz="4" w:space="0" w:color="auto"/>
            </w:tcBorders>
            <w:vAlign w:val="center"/>
          </w:tcPr>
          <w:p w14:paraId="6F873686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8217D8">
              <w:rPr>
                <w:rFonts w:ascii="Arial" w:hAnsi="Arial" w:cs="Khalid Art bold" w:hint="cs"/>
                <w:i/>
                <w:rtl/>
              </w:rPr>
              <w:t xml:space="preserve">الصورة الديكارتية للمعادلة </w:t>
            </w:r>
            <m:oMath>
              <m:r>
                <w:rPr>
                  <w:rFonts w:ascii="Cambria Math" w:hAnsi="Cambria Math" w:cs="Khalid Art bold"/>
                </w:rPr>
                <m:t>r</m:t>
              </m:r>
              <m:r>
                <w:rPr>
                  <w:rFonts w:ascii="Cambria Math" w:hAnsi="Cambria Math" w:cs="Khalid Art bold"/>
                </w:rPr>
                <m:t>=5</m:t>
              </m:r>
            </m:oMath>
            <w:r w:rsidRPr="008217D8">
              <w:rPr>
                <w:rFonts w:ascii="Arial" w:hAnsi="Arial" w:cs="Khalid Art bold" w:hint="cs"/>
                <w:i/>
                <w:rtl/>
              </w:rPr>
              <w:t xml:space="preserve">  هى الدائرة 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bdr w:val="single" w:sz="12" w:space="0" w:color="auto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bdr w:val="single" w:sz="12" w:space="0" w:color="auto"/>
                    </w:rPr>
                    <m:t xml:space="preserve">  </m:t>
                  </m:r>
                  <m:r>
                    <w:rPr>
                      <w:rFonts w:ascii="Cambria Math" w:hAnsi="Cambria Math" w:cs="Khalid Art bold"/>
                      <w:bdr w:val="single" w:sz="12" w:space="0" w:color="auto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bdr w:val="single" w:sz="12" w:space="0" w:color="auto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w:rPr>
                  <w:rFonts w:ascii="Cambria Math" w:hAnsi="Cambria Math" w:cs="Khalid Art bold"/>
                  <w:bdr w:val="single" w:sz="12" w:space="0" w:color="auto"/>
                </w:rPr>
                <m:t>+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bdr w:val="single" w:sz="12" w:space="0" w:color="auto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bdr w:val="single" w:sz="12" w:space="0" w:color="auto"/>
                    </w:rPr>
                    <m:t>y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bdr w:val="single" w:sz="12" w:space="0" w:color="auto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w:rPr>
                  <w:rFonts w:ascii="Cambria Math" w:hAnsi="Cambria Math" w:cs="Khalid Art bold"/>
                  <w:bdr w:val="single" w:sz="12" w:space="0" w:color="auto"/>
                </w:rPr>
                <m:t>=10</m:t>
              </m:r>
            </m:oMath>
          </w:p>
        </w:tc>
        <w:tc>
          <w:tcPr>
            <w:tcW w:w="2702" w:type="dxa"/>
            <w:gridSpan w:val="6"/>
            <w:tcBorders>
              <w:top w:val="double" w:sz="4" w:space="0" w:color="auto"/>
            </w:tcBorders>
          </w:tcPr>
          <w:p w14:paraId="3143A399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7D28EE8E" w14:textId="77777777" w:rsidTr="0059061D">
        <w:trPr>
          <w:trHeight w:val="624"/>
          <w:jc w:val="right"/>
        </w:trPr>
        <w:tc>
          <w:tcPr>
            <w:tcW w:w="485" w:type="dxa"/>
            <w:vAlign w:val="center"/>
          </w:tcPr>
          <w:p w14:paraId="7F91587E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2</w:t>
            </w:r>
          </w:p>
        </w:tc>
        <w:tc>
          <w:tcPr>
            <w:tcW w:w="7679" w:type="dxa"/>
            <w:gridSpan w:val="27"/>
            <w:vAlign w:val="center"/>
          </w:tcPr>
          <w:p w14:paraId="05FCCA8B" w14:textId="77777777" w:rsidR="00C44062" w:rsidRPr="004C17D8" w:rsidRDefault="00266F71" w:rsidP="00C44062">
            <w:pPr>
              <w:shd w:val="clear" w:color="auto" w:fill="FFFFFF"/>
              <w:rPr>
                <w:rFonts w:ascii="ge_ss_twolight" w:hAnsi="ge_ss_twolight" w:cs="Khalid Art bold"/>
                <w:sz w:val="24"/>
                <w:szCs w:val="24"/>
                <w:rtl/>
              </w:rPr>
            </w:pPr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المنوال  للقيم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18,16,26,17, 26 ,23,26   </m:t>
              </m:r>
            </m:oMath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   يساوي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 </w:t>
            </w:r>
            <w:r w:rsidRPr="008217D8">
              <w:rPr>
                <w:rFonts w:ascii="Comic Sans MS" w:hAnsi="Comic Sans MS" w:cs="Khalid Art bold"/>
                <w:sz w:val="24"/>
                <w:szCs w:val="24"/>
              </w:rPr>
              <w:t xml:space="preserve">  </w:t>
            </w:r>
            <w:r w:rsidRPr="008217D8">
              <w:rPr>
                <w:rFonts w:ascii="Comic Sans MS" w:hAnsi="Comic Sans MS" w:cs="Khalid Art bold"/>
                <w:sz w:val="24"/>
                <w:szCs w:val="24"/>
                <w:bdr w:val="single" w:sz="12" w:space="0" w:color="auto"/>
              </w:rPr>
              <w:t xml:space="preserve">   20</w:t>
            </w:r>
          </w:p>
        </w:tc>
        <w:tc>
          <w:tcPr>
            <w:tcW w:w="2702" w:type="dxa"/>
            <w:gridSpan w:val="6"/>
          </w:tcPr>
          <w:p w14:paraId="4DF2F835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7DB61F2F" w14:textId="77777777" w:rsidTr="0059061D">
        <w:trPr>
          <w:trHeight w:val="624"/>
          <w:jc w:val="right"/>
        </w:trPr>
        <w:tc>
          <w:tcPr>
            <w:tcW w:w="485" w:type="dxa"/>
            <w:vAlign w:val="center"/>
          </w:tcPr>
          <w:p w14:paraId="2654AD9B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lastRenderedPageBreak/>
              <w:t>3</w:t>
            </w:r>
          </w:p>
        </w:tc>
        <w:tc>
          <w:tcPr>
            <w:tcW w:w="7679" w:type="dxa"/>
            <w:gridSpan w:val="27"/>
            <w:vAlign w:val="center"/>
          </w:tcPr>
          <w:p w14:paraId="1994DC11" w14:textId="77777777" w:rsidR="00C44062" w:rsidRPr="008217D8" w:rsidRDefault="00266F71" w:rsidP="00C44062">
            <w:pPr>
              <w:rPr>
                <w:rFonts w:asciiTheme="majorBidi" w:eastAsia="NSimSun" w:hAnsiTheme="majorBidi" w:cs="Khalid Art bold"/>
                <w:sz w:val="24"/>
                <w:szCs w:val="24"/>
                <w:rtl/>
              </w:rPr>
            </w:pPr>
            <w:r w:rsidRPr="008217D8">
              <w:rPr>
                <w:rFonts w:asciiTheme="majorBidi" w:eastAsia="NSimSun" w:hAnsiTheme="majorBidi" w:cs="Khalid Art bold"/>
                <w:noProof/>
                <w:rtl/>
              </w:rPr>
              <w:drawing>
                <wp:anchor distT="0" distB="0" distL="114300" distR="114300" simplePos="0" relativeHeight="251677696" behindDoc="0" locked="0" layoutInCell="1" allowOverlap="1" wp14:anchorId="63ABAD43" wp14:editId="4C22CDAA">
                  <wp:simplePos x="0" y="0"/>
                  <wp:positionH relativeFrom="column">
                    <wp:posOffset>103505</wp:posOffset>
                  </wp:positionH>
                  <wp:positionV relativeFrom="paragraph">
                    <wp:posOffset>55880</wp:posOffset>
                  </wp:positionV>
                  <wp:extent cx="1870075" cy="672465"/>
                  <wp:effectExtent l="19050" t="0" r="0" b="0"/>
                  <wp:wrapSquare wrapText="bothSides"/>
                  <wp:docPr id="1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lum bright="-20000" contrast="4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075" cy="672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7ECB39F6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8217D8">
              <w:rPr>
                <w:rFonts w:asciiTheme="majorBidi" w:eastAsia="NSimSun" w:hAnsiTheme="majorBidi" w:cs="Khalid Art bold" w:hint="cs"/>
                <w:sz w:val="24"/>
                <w:szCs w:val="24"/>
                <w:rtl/>
              </w:rPr>
              <w:t xml:space="preserve">البيانات التالية تمثل   </w:t>
            </w:r>
            <w:r w:rsidRPr="008217D8">
              <w:rPr>
                <w:rFonts w:asciiTheme="majorBidi" w:eastAsia="NSimSun" w:hAnsiTheme="majorBidi" w:cs="Khalid Art bold" w:hint="cs"/>
                <w:sz w:val="24"/>
                <w:szCs w:val="24"/>
                <w:bdr w:val="single" w:sz="12" w:space="0" w:color="auto"/>
                <w:rtl/>
              </w:rPr>
              <w:t xml:space="preserve">  توزيع طبيعي</w:t>
            </w:r>
          </w:p>
        </w:tc>
        <w:tc>
          <w:tcPr>
            <w:tcW w:w="2702" w:type="dxa"/>
            <w:gridSpan w:val="6"/>
          </w:tcPr>
          <w:p w14:paraId="557B7EA3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3E01306D" w14:textId="77777777" w:rsidTr="0059061D">
        <w:trPr>
          <w:trHeight w:val="624"/>
          <w:jc w:val="right"/>
        </w:trPr>
        <w:tc>
          <w:tcPr>
            <w:tcW w:w="485" w:type="dxa"/>
            <w:vAlign w:val="center"/>
          </w:tcPr>
          <w:p w14:paraId="4ED74476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4</w:t>
            </w:r>
          </w:p>
        </w:tc>
        <w:tc>
          <w:tcPr>
            <w:tcW w:w="7679" w:type="dxa"/>
            <w:gridSpan w:val="27"/>
            <w:vAlign w:val="center"/>
          </w:tcPr>
          <w:p w14:paraId="336A3C68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lim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lim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→5</m:t>
                      </m:r>
                      <m:ctrlPr>
                        <w:rPr>
                          <w:rFonts w:ascii="Cambria Math" w:hAnsi="Cambria Math"/>
                        </w:rPr>
                      </m:ctrlPr>
                    </m:lim>
                  </m:limLow>
                  <m:ctrlPr>
                    <w:rPr>
                      <w:rFonts w:ascii="Cambria Math" w:hAnsi="Cambria Math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-10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  تساوي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 </w:t>
            </w:r>
            <w:r w:rsidRPr="008217D8">
              <w:rPr>
                <w:rFonts w:ascii="Comic Sans MS" w:hAnsi="Comic Sans MS" w:cs="Khalid Art bold"/>
                <w:sz w:val="24"/>
                <w:szCs w:val="24"/>
                <w:bdr w:val="single" w:sz="12" w:space="0" w:color="auto"/>
              </w:rPr>
              <w:t xml:space="preserve"> 30</w:t>
            </w:r>
          </w:p>
        </w:tc>
        <w:tc>
          <w:tcPr>
            <w:tcW w:w="2702" w:type="dxa"/>
            <w:gridSpan w:val="6"/>
          </w:tcPr>
          <w:p w14:paraId="0D9C3DF2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5C3C054D" w14:textId="77777777" w:rsidTr="0059061D">
        <w:trPr>
          <w:trHeight w:val="624"/>
          <w:jc w:val="right"/>
        </w:trPr>
        <w:tc>
          <w:tcPr>
            <w:tcW w:w="485" w:type="dxa"/>
            <w:vAlign w:val="center"/>
          </w:tcPr>
          <w:p w14:paraId="4EAB9253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5</w:t>
            </w:r>
          </w:p>
        </w:tc>
        <w:tc>
          <w:tcPr>
            <w:tcW w:w="7679" w:type="dxa"/>
            <w:gridSpan w:val="27"/>
            <w:tcBorders>
              <w:bottom w:val="dotted" w:sz="8" w:space="0" w:color="auto"/>
            </w:tcBorders>
            <w:vAlign w:val="center"/>
          </w:tcPr>
          <w:p w14:paraId="271953FE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مشتقة الدالة </w:t>
            </w:r>
            <m:oMath>
              <m:r>
                <w:rPr>
                  <w:rFonts w:ascii="Cambria Math" w:hAnsi="Cambria Math" w:cs="Khalid Art bold"/>
                  <w:sz w:val="24"/>
                  <w:szCs w:val="24"/>
                </w:rPr>
                <m:t>j</m:t>
              </m:r>
              <m:d>
                <m:d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</m:d>
              <m:r>
                <w:rPr>
                  <w:rFonts w:ascii="Cambria Math" w:hAnsi="Cambria Math" w:cs="Khalid Art bold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7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-10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12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+5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</m:oMath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   تساوي</w:t>
            </w: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  <w:r w:rsidRPr="008217D8">
              <w:rPr>
                <w:rFonts w:ascii="Comic Sans MS" w:eastAsiaTheme="minorEastAsia" w:hAnsi="Comic Sans MS" w:cs="Khalid Art bold"/>
                <w:sz w:val="24"/>
                <w:szCs w:val="24"/>
                <w:bdr w:val="single" w:sz="12" w:space="0" w:color="auto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</m:ctrlPr>
                </m:fPr>
                <m:num>
                  <m: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155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  <w:bdr w:val="single" w:sz="12" w:space="0" w:color="auto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Khalid Art bold"/>
                              <w:i/>
                              <w:sz w:val="24"/>
                              <w:szCs w:val="24"/>
                              <w:bdr w:val="single" w:sz="12" w:space="0" w:color="auto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bdr w:val="single" w:sz="12" w:space="0" w:color="auto"/>
                            </w:rPr>
                            <m:t>12</m:t>
                          </m:r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bdr w:val="single" w:sz="12" w:space="0" w:color="auto"/>
                            </w:rPr>
                            <m:t>x</m:t>
                          </m:r>
                          <m:r>
                            <w:rPr>
                              <w:rFonts w:ascii="Cambria Math" w:hAnsi="Cambria Math" w:cs="Khalid Art bold"/>
                              <w:sz w:val="24"/>
                              <w:szCs w:val="24"/>
                              <w:bdr w:val="single" w:sz="12" w:space="0" w:color="auto"/>
                            </w:rPr>
                            <m:t>+5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  <m:ctrlPr>
                    <w:rPr>
                      <w:rFonts w:ascii="Cambria Math" w:hAnsi="Cambria Math"/>
                    </w:rPr>
                  </m:ctrlPr>
                </m:den>
              </m:f>
              <m: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 xml:space="preserve">   </m:t>
              </m:r>
            </m:oMath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  </w:t>
            </w:r>
            <w:r w:rsidRPr="008217D8">
              <w:rPr>
                <w:rFonts w:ascii="Comic Sans MS" w:hAnsi="Comic Sans MS" w:cs="Khalid Art bold" w:hint="cs"/>
                <w:color w:val="FFFFFF" w:themeColor="background1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702" w:type="dxa"/>
            <w:gridSpan w:val="6"/>
          </w:tcPr>
          <w:p w14:paraId="11B808F3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0CEF733F" w14:textId="77777777" w:rsidTr="0059061D">
        <w:trPr>
          <w:trHeight w:val="624"/>
          <w:jc w:val="right"/>
        </w:trPr>
        <w:tc>
          <w:tcPr>
            <w:tcW w:w="485" w:type="dxa"/>
            <w:vAlign w:val="center"/>
          </w:tcPr>
          <w:p w14:paraId="05A44F91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/>
                <w:sz w:val="24"/>
                <w:szCs w:val="24"/>
              </w:rPr>
              <w:t>6</w:t>
            </w:r>
          </w:p>
        </w:tc>
        <w:tc>
          <w:tcPr>
            <w:tcW w:w="4711" w:type="dxa"/>
            <w:gridSpan w:val="11"/>
            <w:tcBorders>
              <w:top w:val="dotted" w:sz="8" w:space="0" w:color="auto"/>
              <w:bottom w:val="dotted" w:sz="8" w:space="0" w:color="auto"/>
              <w:right w:val="nil"/>
            </w:tcBorders>
            <w:vAlign w:val="center"/>
          </w:tcPr>
          <w:p w14:paraId="0B8D1312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8217D8">
              <w:rPr>
                <w:rFonts w:cs="Khalid Art bold" w:hint="cs"/>
                <w:sz w:val="24"/>
                <w:szCs w:val="24"/>
                <w:rtl/>
              </w:rPr>
              <w:t xml:space="preserve">من مقاييس التشتت </w:t>
            </w:r>
            <w:r w:rsidRPr="008217D8">
              <w:rPr>
                <w:rFonts w:cs="Khalid Art bold" w:hint="cs"/>
                <w:sz w:val="24"/>
                <w:szCs w:val="24"/>
                <w:bdr w:val="single" w:sz="12" w:space="0" w:color="auto"/>
                <w:rtl/>
              </w:rPr>
              <w:t xml:space="preserve">  الوسيط   .</w:t>
            </w:r>
          </w:p>
        </w:tc>
        <w:tc>
          <w:tcPr>
            <w:tcW w:w="2968" w:type="dxa"/>
            <w:gridSpan w:val="16"/>
            <w:tcBorders>
              <w:top w:val="dotted" w:sz="8" w:space="0" w:color="auto"/>
              <w:left w:val="nil"/>
              <w:bottom w:val="dotted" w:sz="8" w:space="0" w:color="auto"/>
            </w:tcBorders>
            <w:vAlign w:val="center"/>
          </w:tcPr>
          <w:p w14:paraId="3E213F27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  <w:tc>
          <w:tcPr>
            <w:tcW w:w="2702" w:type="dxa"/>
            <w:gridSpan w:val="6"/>
          </w:tcPr>
          <w:p w14:paraId="1C809C0E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0CBBF124" w14:textId="77777777" w:rsidTr="0059061D">
        <w:trPr>
          <w:trHeight w:val="624"/>
          <w:jc w:val="right"/>
        </w:trPr>
        <w:tc>
          <w:tcPr>
            <w:tcW w:w="485" w:type="dxa"/>
            <w:vAlign w:val="center"/>
          </w:tcPr>
          <w:p w14:paraId="5924E72A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7</w:t>
            </w:r>
          </w:p>
        </w:tc>
        <w:tc>
          <w:tcPr>
            <w:tcW w:w="7679" w:type="dxa"/>
            <w:gridSpan w:val="27"/>
            <w:tcBorders>
              <w:top w:val="dotted" w:sz="8" w:space="0" w:color="auto"/>
            </w:tcBorders>
            <w:vAlign w:val="center"/>
          </w:tcPr>
          <w:p w14:paraId="77C527B2" w14:textId="77777777" w:rsidR="00C44062" w:rsidRPr="004C17D8" w:rsidRDefault="00266F71" w:rsidP="00C44062">
            <w:pPr>
              <w:bidi w:val="0"/>
              <w:ind w:right="-1134"/>
              <w:jc w:val="center"/>
              <w:rPr>
                <w:rFonts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/>
                <w:sz w:val="24"/>
                <w:szCs w:val="24"/>
              </w:rPr>
              <w:t xml:space="preserve">                                                        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Khalid Art bold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4</m:t>
                  </m:r>
                  <m:ctrlPr>
                    <w:rPr>
                      <w:rFonts w:ascii="Cambria Math" w:hAnsi="Cambria Math"/>
                    </w:rPr>
                  </m:ctrlPr>
                </m:sup>
                <m:e>
                  <m:sSup>
                    <m:sSup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x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3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dx</m:t>
                  </m:r>
                  <m:ctrlPr>
                    <w:rPr>
                      <w:rFonts w:ascii="Cambria Math" w:hAnsi="Cambria Math"/>
                    </w:rPr>
                  </m:ctrlPr>
                </m:e>
              </m:nary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=       </m:t>
              </m:r>
            </m:oMath>
            <w:r w:rsidRPr="00CC4A20">
              <w:rPr>
                <w:rFonts w:ascii="Comic Sans MS" w:hAnsi="Comic Sans MS" w:cs="Khalid Art bold"/>
                <w:iCs/>
                <w:sz w:val="24"/>
                <w:szCs w:val="24"/>
                <w:bdr w:val="single" w:sz="12" w:space="0" w:color="auto"/>
              </w:rPr>
              <w:t>256</w:t>
            </w:r>
          </w:p>
        </w:tc>
        <w:tc>
          <w:tcPr>
            <w:tcW w:w="2702" w:type="dxa"/>
            <w:gridSpan w:val="6"/>
            <w:vAlign w:val="center"/>
          </w:tcPr>
          <w:p w14:paraId="6190D804" w14:textId="77777777" w:rsidR="00C44062" w:rsidRPr="004C17D8" w:rsidRDefault="00C44062" w:rsidP="00C44062">
            <w:pPr>
              <w:spacing w:line="276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3D4C32B6" w14:textId="77777777" w:rsidTr="0059061D">
        <w:trPr>
          <w:trHeight w:val="624"/>
          <w:jc w:val="right"/>
        </w:trPr>
        <w:tc>
          <w:tcPr>
            <w:tcW w:w="485" w:type="dxa"/>
            <w:vAlign w:val="center"/>
          </w:tcPr>
          <w:p w14:paraId="211EA3D5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4C17D8">
              <w:rPr>
                <w:rFonts w:ascii="Comic Sans MS" w:hAnsi="Comic Sans MS" w:cs="Khalid Art bold" w:hint="cs"/>
                <w:sz w:val="24"/>
                <w:szCs w:val="24"/>
                <w:rtl/>
              </w:rPr>
              <w:t>8</w:t>
            </w:r>
          </w:p>
        </w:tc>
        <w:tc>
          <w:tcPr>
            <w:tcW w:w="7679" w:type="dxa"/>
            <w:gridSpan w:val="27"/>
            <w:tcBorders>
              <w:top w:val="dotted" w:sz="8" w:space="0" w:color="auto"/>
            </w:tcBorders>
            <w:vAlign w:val="center"/>
          </w:tcPr>
          <w:p w14:paraId="2F7FED3C" w14:textId="77777777" w:rsidR="00C44062" w:rsidRDefault="00266F71" w:rsidP="00C44062">
            <w:pPr>
              <w:bidi w:val="0"/>
              <w:ind w:right="-1134"/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 w:rsidRPr="008217D8">
              <w:rPr>
                <w:rFonts w:ascii="Comic Sans MS" w:hAnsi="Comic Sans MS" w:cs="Khalid Art bold" w:hint="cs"/>
                <w:sz w:val="24"/>
                <w:szCs w:val="24"/>
                <w:rtl/>
              </w:rPr>
              <w:t>عندما ترى الشمس يكون النهار قد طلع . العبارة تظهر</w:t>
            </w:r>
            <w:r w:rsidRPr="00412DD2">
              <w:rPr>
                <w:rFonts w:ascii="Comic Sans MS" w:hAnsi="Comic Sans MS" w:cs="Khalid Art bold" w:hint="cs"/>
                <w:sz w:val="24"/>
                <w:szCs w:val="24"/>
                <w:bdr w:val="single" w:sz="12" w:space="0" w:color="auto"/>
                <w:rtl/>
              </w:rPr>
              <w:t xml:space="preserve"> ارتباط</w:t>
            </w:r>
          </w:p>
        </w:tc>
        <w:tc>
          <w:tcPr>
            <w:tcW w:w="2702" w:type="dxa"/>
            <w:gridSpan w:val="6"/>
            <w:vAlign w:val="center"/>
          </w:tcPr>
          <w:p w14:paraId="59BCDBE1" w14:textId="77777777" w:rsidR="00C44062" w:rsidRPr="004C17D8" w:rsidRDefault="00C44062" w:rsidP="00C44062">
            <w:pPr>
              <w:spacing w:line="276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4D220AD3" w14:textId="77777777" w:rsidTr="0059061D">
        <w:trPr>
          <w:trHeight w:val="624"/>
          <w:jc w:val="right"/>
        </w:trPr>
        <w:tc>
          <w:tcPr>
            <w:tcW w:w="485" w:type="dxa"/>
            <w:vAlign w:val="center"/>
          </w:tcPr>
          <w:p w14:paraId="2F424024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9</w:t>
            </w:r>
          </w:p>
        </w:tc>
        <w:tc>
          <w:tcPr>
            <w:tcW w:w="7679" w:type="dxa"/>
            <w:gridSpan w:val="27"/>
            <w:tcBorders>
              <w:top w:val="dotted" w:sz="8" w:space="0" w:color="auto"/>
            </w:tcBorders>
            <w:vAlign w:val="center"/>
          </w:tcPr>
          <w:p w14:paraId="1BA37E9F" w14:textId="77777777" w:rsidR="00C44062" w:rsidRPr="008217D8" w:rsidRDefault="00266F71" w:rsidP="00C44062">
            <w:pPr>
              <w:ind w:right="-1134"/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B922BE">
              <w:rPr>
                <w:rFonts w:cs="Khalid Art bold" w:hint="cs"/>
                <w:sz w:val="24"/>
                <w:szCs w:val="24"/>
                <w:rtl/>
              </w:rPr>
              <w:t xml:space="preserve">الصورة القطبية للمعادلة </w:t>
            </w:r>
            <m:oMath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 xml:space="preserve">   </m:t>
                  </m:r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Khalid Art bold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Khalid Art bold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y</m:t>
                      </m:r>
                      <m: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-2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d>
                  <m:ctrlPr>
                    <w:rPr>
                      <w:rFonts w:ascii="Cambria Math" w:hAnsi="Cambria Math"/>
                    </w:rPr>
                  </m:ctrlPr>
                </m:e>
                <m:sup>
                  <m:r>
                    <w:rPr>
                      <w:rFonts w:ascii="Cambria Math" w:hAnsi="Cambria Math" w:cs="Khalid Art bold"/>
                      <w:sz w:val="24"/>
                      <w:szCs w:val="24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p>
              </m:sSup>
              <m:r>
                <w:rPr>
                  <w:rFonts w:ascii="Cambria Math" w:hAnsi="Cambria Math" w:cs="Khalid Art bold"/>
                  <w:sz w:val="24"/>
                  <w:szCs w:val="24"/>
                </w:rPr>
                <m:t xml:space="preserve">=4  </m:t>
              </m:r>
            </m:oMath>
            <w:r w:rsidRPr="00B922BE">
              <w:rPr>
                <w:rFonts w:cs="Khalid Art bold" w:hint="cs"/>
                <w:sz w:val="24"/>
                <w:szCs w:val="24"/>
                <w:rtl/>
              </w:rPr>
              <w:t xml:space="preserve">    </w:t>
            </w:r>
            <w:r>
              <w:rPr>
                <w:rFonts w:cs="Khalid Art bold" w:hint="cs"/>
                <w:sz w:val="24"/>
                <w:szCs w:val="24"/>
                <w:rtl/>
              </w:rPr>
              <w:t>هي</w:t>
            </w: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bdr w:val="single" w:sz="12" w:space="0" w:color="auto"/>
                </w:rPr>
                <m:t>r</m:t>
              </m:r>
              <m:r>
                <w:rPr>
                  <w:rFonts w:ascii="Cambria Math" w:hAnsi="Cambria Math"/>
                  <w:sz w:val="24"/>
                  <w:szCs w:val="24"/>
                  <w:bdr w:val="single" w:sz="12" w:space="0" w:color="auto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bdr w:val="single" w:sz="12" w:space="0" w:color="aut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bdr w:val="single" w:sz="12" w:space="0" w:color="auto"/>
                    </w:rPr>
                    <m:t>sin</m:t>
                  </m:r>
                  <m:ctrlPr>
                    <w:rPr>
                      <w:rFonts w:ascii="Cambria Math" w:hAnsi="Cambria Math"/>
                    </w:rPr>
                  </m:ctrlP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  <w:bdr w:val="single" w:sz="12" w:space="0" w:color="auto"/>
                    </w:rPr>
                    <m:t>θ</m:t>
                  </m:r>
                  <m:ctrlPr>
                    <w:rPr>
                      <w:rFonts w:ascii="Cambria Math" w:hAnsi="Cambria Math"/>
                    </w:rPr>
                  </m:ctrlPr>
                </m:e>
              </m:func>
            </m:oMath>
          </w:p>
        </w:tc>
        <w:tc>
          <w:tcPr>
            <w:tcW w:w="2702" w:type="dxa"/>
            <w:gridSpan w:val="6"/>
            <w:vAlign w:val="center"/>
          </w:tcPr>
          <w:p w14:paraId="6A3D4F8F" w14:textId="77777777" w:rsidR="00C44062" w:rsidRPr="004C17D8" w:rsidRDefault="00C44062" w:rsidP="00C44062">
            <w:pPr>
              <w:spacing w:line="276" w:lineRule="auto"/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7DAD5C93" w14:textId="77777777" w:rsidTr="0059061D">
        <w:trPr>
          <w:trHeight w:val="624"/>
          <w:jc w:val="right"/>
        </w:trPr>
        <w:tc>
          <w:tcPr>
            <w:tcW w:w="485" w:type="dxa"/>
            <w:tcBorders>
              <w:bottom w:val="dotted" w:sz="4" w:space="0" w:color="auto"/>
            </w:tcBorders>
            <w:vAlign w:val="center"/>
          </w:tcPr>
          <w:p w14:paraId="2E060D61" w14:textId="77777777" w:rsidR="00C44062" w:rsidRPr="004C17D8" w:rsidRDefault="00266F71" w:rsidP="00C44062">
            <w:pPr>
              <w:jc w:val="center"/>
              <w:rPr>
                <w:rFonts w:ascii="Comic Sans MS" w:hAnsi="Comic Sans MS" w:cs="Khalid Art bold"/>
                <w:sz w:val="24"/>
                <w:szCs w:val="24"/>
              </w:rPr>
            </w:pPr>
            <w:r>
              <w:rPr>
                <w:rFonts w:ascii="Comic Sans MS" w:hAnsi="Comic Sans MS" w:cs="Khalid Art bold" w:hint="cs"/>
                <w:sz w:val="24"/>
                <w:szCs w:val="24"/>
                <w:rtl/>
              </w:rPr>
              <w:t>10</w:t>
            </w:r>
          </w:p>
        </w:tc>
        <w:tc>
          <w:tcPr>
            <w:tcW w:w="7679" w:type="dxa"/>
            <w:gridSpan w:val="27"/>
            <w:tcBorders>
              <w:bottom w:val="dotted" w:sz="4" w:space="0" w:color="auto"/>
            </w:tcBorders>
            <w:vAlign w:val="center"/>
          </w:tcPr>
          <w:p w14:paraId="393C1C14" w14:textId="77777777" w:rsidR="00C44062" w:rsidRPr="004C17D8" w:rsidRDefault="00266F71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  <w:r w:rsidRPr="00B922BE">
              <w:rPr>
                <w:rFonts w:cs="Khalid Art bold" w:hint="cs"/>
                <w:b/>
                <w:sz w:val="24"/>
                <w:szCs w:val="24"/>
                <w:rtl/>
              </w:rPr>
              <w:t xml:space="preserve">الصورة الديكارتية للعدد المركب </w:t>
            </w:r>
            <m:oMath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</w:rPr>
                <m:t>z</m:t>
              </m:r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</w:rPr>
                <m:t>(</m:t>
              </m:r>
              <m:func>
                <m:funcPr>
                  <m:ctrlPr>
                    <w:rPr>
                      <w:rFonts w:ascii="Cambria Math" w:hAnsi="Cambria Math" w:cs="Khalid Art bold"/>
                      <w:b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 w:cs="Khalid Art bold"/>
                      <w:sz w:val="24"/>
                      <w:szCs w:val="24"/>
                    </w:rPr>
                    <m:t>cos</m:t>
                  </m:r>
                  <m:ctrlPr>
                    <w:rPr>
                      <w:rFonts w:ascii="Cambria Math" w:hAnsi="Cambria Math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 w:cs="Khalid Art bold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π</m:t>
                      </m:r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6</m:t>
                      </m:r>
                      <m:ctrlPr>
                        <w:rPr>
                          <w:rFonts w:ascii="Cambria Math" w:hAnsi="Cambria Math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</w:rPr>
                    <m:t xml:space="preserve">+ </m:t>
                  </m:r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</w:rPr>
                    <m:t>i</m:t>
                  </m:r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</w:rPr>
                    <m:t xml:space="preserve"> </m:t>
                  </m:r>
                  <m:func>
                    <m:funcPr>
                      <m:ctrlPr>
                        <w:rPr>
                          <w:rFonts w:ascii="Cambria Math" w:hAnsi="Cambria Math" w:cs="Khalid Art bold"/>
                          <w:b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sin</m:t>
                      </m:r>
                      <m:ctrlPr>
                        <w:rPr>
                          <w:rFonts w:ascii="Cambria Math" w:hAnsi="Cambria Math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Khalid Art bold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π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Khalid Art bold"/>
                              <w:sz w:val="24"/>
                              <w:szCs w:val="24"/>
                            </w:rPr>
                            <m:t>6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="Khalid Art bold"/>
                          <w:sz w:val="24"/>
                          <w:szCs w:val="24"/>
                        </w:rPr>
                        <m:t>)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</m:func>
                  <m:ctrlPr>
                    <w:rPr>
                      <w:rFonts w:ascii="Cambria Math" w:hAnsi="Cambria Math"/>
                    </w:rPr>
                  </m:ctrlPr>
                </m:e>
              </m:func>
            </m:oMath>
            <w:r w:rsidRPr="00B922BE">
              <w:rPr>
                <w:rFonts w:cs="Khalid Art bold" w:hint="cs"/>
                <w:b/>
                <w:sz w:val="24"/>
                <w:szCs w:val="24"/>
                <w:rtl/>
              </w:rPr>
              <w:t xml:space="preserve"> هي     </w:t>
            </w:r>
            <m:oMath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Khalid Art bold"/>
                      <w:b/>
                      <w:sz w:val="24"/>
                      <w:szCs w:val="24"/>
                      <w:bdr w:val="single" w:sz="12" w:space="0" w:color="auto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  <m:r>
                <m:rPr>
                  <m:sty m:val="b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>+</m:t>
              </m:r>
              <m:f>
                <m:fPr>
                  <m:ctrlPr>
                    <w:rPr>
                      <w:rFonts w:ascii="Cambria Math" w:hAnsi="Cambria Math" w:cs="Khalid Art bold"/>
                      <w:b/>
                      <w:i/>
                      <w:sz w:val="24"/>
                      <w:szCs w:val="24"/>
                      <w:bdr w:val="single" w:sz="12" w:space="0" w:color="auto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Khalid Art bold"/>
                      <w:sz w:val="24"/>
                      <w:szCs w:val="24"/>
                      <w:bdr w:val="single" w:sz="12" w:space="0" w:color="auto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>i</m:t>
              </m:r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  <w:bdr w:val="single" w:sz="12" w:space="0" w:color="auto"/>
                </w:rPr>
                <m:t xml:space="preserve">   </m:t>
              </m:r>
            </m:oMath>
          </w:p>
        </w:tc>
        <w:tc>
          <w:tcPr>
            <w:tcW w:w="2702" w:type="dxa"/>
            <w:gridSpan w:val="6"/>
            <w:tcBorders>
              <w:bottom w:val="dotted" w:sz="4" w:space="0" w:color="auto"/>
            </w:tcBorders>
          </w:tcPr>
          <w:p w14:paraId="520DFCF0" w14:textId="77777777" w:rsidR="00C44062" w:rsidRPr="004C17D8" w:rsidRDefault="00C44062" w:rsidP="00C44062">
            <w:pPr>
              <w:rPr>
                <w:rFonts w:ascii="Comic Sans MS" w:hAnsi="Comic Sans MS" w:cs="Khalid Art bold"/>
                <w:sz w:val="24"/>
                <w:szCs w:val="24"/>
                <w:rtl/>
              </w:rPr>
            </w:pPr>
          </w:p>
        </w:tc>
      </w:tr>
      <w:tr w:rsidR="00AD48D7" w14:paraId="44D1F0CF" w14:textId="77777777" w:rsidTr="00CA6A20">
        <w:trPr>
          <w:trHeight w:val="340"/>
          <w:jc w:val="right"/>
        </w:trPr>
        <w:tc>
          <w:tcPr>
            <w:tcW w:w="10866" w:type="dxa"/>
            <w:gridSpan w:val="34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14:paraId="7EC567FD" w14:textId="77777777" w:rsidR="0059061D" w:rsidRDefault="0059061D" w:rsidP="00C44062">
            <w:pPr>
              <w:spacing w:line="276" w:lineRule="auto"/>
              <w:jc w:val="center"/>
              <w:rPr>
                <w:rFonts w:cs="Khalid Art bold"/>
                <w:rtl/>
              </w:rPr>
            </w:pPr>
          </w:p>
          <w:p w14:paraId="76334706" w14:textId="77777777" w:rsidR="0059061D" w:rsidRDefault="0059061D" w:rsidP="00C44062">
            <w:pPr>
              <w:spacing w:line="276" w:lineRule="auto"/>
              <w:jc w:val="center"/>
              <w:rPr>
                <w:rFonts w:cs="Khalid Art bold"/>
                <w:rtl/>
              </w:rPr>
            </w:pPr>
          </w:p>
          <w:p w14:paraId="2838A399" w14:textId="77777777" w:rsidR="00C44062" w:rsidRPr="00256B1C" w:rsidRDefault="00266F71" w:rsidP="00C44062">
            <w:pPr>
              <w:spacing w:line="276" w:lineRule="auto"/>
              <w:jc w:val="center"/>
              <w:rPr>
                <w:rFonts w:cs="Khalid Art bold"/>
                <w:b/>
                <w:bCs/>
              </w:rPr>
            </w:pPr>
            <w:r w:rsidRPr="00B36386">
              <w:rPr>
                <w:rFonts w:cs="Khalid Art bold" w:hint="cs"/>
                <w:rtl/>
              </w:rPr>
              <w:t xml:space="preserve">انتهت الأسئلة  .... </w:t>
            </w:r>
          </w:p>
          <w:p w14:paraId="1FE8E626" w14:textId="77777777" w:rsidR="00C44062" w:rsidRPr="00256B1C" w:rsidRDefault="00C44062" w:rsidP="00C44062">
            <w:pPr>
              <w:spacing w:line="276" w:lineRule="auto"/>
              <w:jc w:val="center"/>
              <w:rPr>
                <w:rFonts w:cs="Khalid Art bold"/>
                <w:b/>
                <w:bCs/>
                <w:rtl/>
              </w:rPr>
            </w:pPr>
          </w:p>
        </w:tc>
      </w:tr>
    </w:tbl>
    <w:p w14:paraId="45100719" w14:textId="77777777" w:rsidR="00DB493D" w:rsidRPr="004B0307" w:rsidRDefault="00DB493D" w:rsidP="005964B2">
      <w:pPr>
        <w:spacing w:after="200" w:line="276" w:lineRule="auto"/>
        <w:rPr>
          <w:sz w:val="22"/>
          <w:szCs w:val="22"/>
        </w:rPr>
        <w:sectPr w:rsidR="00DB493D" w:rsidRPr="004B0307" w:rsidSect="00935099">
          <w:headerReference w:type="even" r:id="rId46"/>
          <w:headerReference w:type="default" r:id="rId47"/>
          <w:footerReference w:type="even" r:id="rId48"/>
          <w:footerReference w:type="default" r:id="rId49"/>
          <w:headerReference w:type="first" r:id="rId50"/>
          <w:footerReference w:type="first" r:id="rId51"/>
          <w:pgSz w:w="11906" w:h="16838"/>
          <w:pgMar w:top="720" w:right="720" w:bottom="720" w:left="720" w:header="0" w:footer="0" w:gutter="0"/>
          <w:pgNumType w:start="1"/>
          <w:cols w:space="708"/>
          <w:bidi/>
          <w:rtlGutter/>
          <w:docGrid w:linePitch="360"/>
        </w:sectPr>
      </w:pPr>
    </w:p>
    <w:tbl>
      <w:tblPr>
        <w:tblStyle w:val="TableGrid1"/>
        <w:bidiVisual/>
        <w:tblW w:w="10878" w:type="dxa"/>
        <w:tblInd w:w="-34" w:type="dxa"/>
        <w:tblLook w:val="04A0" w:firstRow="1" w:lastRow="0" w:firstColumn="1" w:lastColumn="0" w:noHBand="0" w:noVBand="1"/>
      </w:tblPr>
      <w:tblGrid>
        <w:gridCol w:w="4536"/>
        <w:gridCol w:w="1529"/>
        <w:gridCol w:w="2251"/>
        <w:gridCol w:w="850"/>
        <w:gridCol w:w="1712"/>
      </w:tblGrid>
      <w:tr w:rsidR="00AD48D7" w14:paraId="43D78325" w14:textId="77777777" w:rsidTr="000673D8">
        <w:trPr>
          <w:trHeight w:val="421"/>
        </w:trPr>
        <w:tc>
          <w:tcPr>
            <w:tcW w:w="4536" w:type="dxa"/>
            <w:vMerge w:val="restart"/>
          </w:tcPr>
          <w:p w14:paraId="12ED1204" w14:textId="77777777" w:rsidR="00581C43" w:rsidRPr="00EE7F23" w:rsidRDefault="00266F71" w:rsidP="00EE7F23">
            <w:pPr>
              <w:rPr>
                <w:rFonts w:asciiTheme="majorHAnsi" w:hAnsiTheme="majorHAnsi" w:cs="Times New Roman"/>
                <w:rtl/>
              </w:rPr>
            </w:pPr>
            <w:r>
              <w:rPr>
                <w:rFonts w:asciiTheme="majorHAnsi" w:hAnsiTheme="majorHAnsi" w:cs="Times New Roman"/>
              </w:rPr>
              <w:lastRenderedPageBreak/>
              <w:t xml:space="preserve">        </w:t>
            </w:r>
            <w:r w:rsidRPr="00EE7F23">
              <w:rPr>
                <w:rFonts w:asciiTheme="majorHAnsi" w:hAnsiTheme="majorHAnsi" w:cs="Times New Roman"/>
                <w:rtl/>
              </w:rPr>
              <w:t>المملكة العربية السعودية</w:t>
            </w:r>
          </w:p>
          <w:p w14:paraId="2BD8E551" w14:textId="77777777" w:rsidR="00581C43" w:rsidRPr="00EE7F23" w:rsidRDefault="00266F71" w:rsidP="00EE7F23">
            <w:pPr>
              <w:rPr>
                <w:rFonts w:asciiTheme="majorHAnsi" w:hAnsiTheme="majorHAnsi" w:cs="Times New Roman"/>
                <w:rtl/>
              </w:rPr>
            </w:pPr>
            <w:r>
              <w:rPr>
                <w:rFonts w:asciiTheme="majorHAnsi" w:hAnsiTheme="majorHAnsi" w:cs="Times New Roman" w:hint="cs"/>
                <w:rtl/>
              </w:rPr>
              <w:t xml:space="preserve">           </w:t>
            </w:r>
            <w:r w:rsidRPr="00EE7F23">
              <w:rPr>
                <w:rFonts w:asciiTheme="majorHAnsi" w:hAnsiTheme="majorHAnsi" w:cs="Times New Roman"/>
                <w:rtl/>
              </w:rPr>
              <w:t>وزارة التعليم</w:t>
            </w:r>
          </w:p>
          <w:p w14:paraId="3AE2214E" w14:textId="77777777" w:rsidR="00EE7F23" w:rsidRDefault="00266F71" w:rsidP="00EE7F23">
            <w:pPr>
              <w:rPr>
                <w:rFonts w:asciiTheme="majorHAnsi" w:hAnsiTheme="majorHAnsi" w:cs="Times New Roman"/>
                <w:rtl/>
              </w:rPr>
            </w:pPr>
            <w:r w:rsidRPr="00EE7F23">
              <w:rPr>
                <w:rFonts w:asciiTheme="majorHAnsi" w:hAnsiTheme="majorHAnsi" w:cs="Times New Roman"/>
                <w:rtl/>
              </w:rPr>
              <w:t xml:space="preserve">الإدارة العامة للتعليم </w:t>
            </w:r>
            <w:r w:rsidR="00F84ABF">
              <w:rPr>
                <w:rFonts w:asciiTheme="majorHAnsi" w:hAnsiTheme="majorHAnsi" w:cs="Times New Roman" w:hint="cs"/>
                <w:rtl/>
              </w:rPr>
              <w:t>......</w:t>
            </w:r>
          </w:p>
          <w:p w14:paraId="10246EC0" w14:textId="77777777" w:rsidR="00581C43" w:rsidRPr="00EE7F23" w:rsidRDefault="00266F71" w:rsidP="00EE7F23">
            <w:pPr>
              <w:rPr>
                <w:rFonts w:asciiTheme="majorHAnsi" w:hAnsiTheme="majorHAnsi" w:cs="Times New Roman"/>
                <w:rtl/>
              </w:rPr>
            </w:pPr>
            <w:r w:rsidRPr="00EE7F23">
              <w:rPr>
                <w:rFonts w:asciiTheme="minorBidi" w:hAnsiTheme="minorBidi"/>
                <w:noProof/>
                <w:color w:val="000000"/>
              </w:rPr>
              <w:drawing>
                <wp:anchor distT="0" distB="0" distL="114300" distR="114300" simplePos="0" relativeHeight="251680768" behindDoc="1" locked="0" layoutInCell="1" allowOverlap="1" wp14:anchorId="6E38C2EE" wp14:editId="129B0BF1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-429895</wp:posOffset>
                  </wp:positionV>
                  <wp:extent cx="952500" cy="542925"/>
                  <wp:effectExtent l="0" t="0" r="0" b="9525"/>
                  <wp:wrapTight wrapText="bothSides">
                    <wp:wrapPolygon edited="0">
                      <wp:start x="0" y="0"/>
                      <wp:lineTo x="0" y="21221"/>
                      <wp:lineTo x="21168" y="21221"/>
                      <wp:lineTo x="21168" y="0"/>
                      <wp:lineTo x="0" y="0"/>
                    </wp:wrapPolygon>
                  </wp:wrapTight>
                  <wp:docPr id="11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542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E7F23">
              <w:rPr>
                <w:rFonts w:asciiTheme="majorHAnsi" w:hAnsiTheme="majorHAnsi" w:cs="Times New Roman" w:hint="cs"/>
                <w:rtl/>
              </w:rPr>
              <w:t xml:space="preserve">     </w:t>
            </w:r>
            <w:r w:rsidRPr="00EE7F23">
              <w:rPr>
                <w:rFonts w:asciiTheme="majorHAnsi" w:hAnsiTheme="majorHAnsi" w:cs="Times New Roman"/>
                <w:rtl/>
              </w:rPr>
              <w:t xml:space="preserve"> الثانوية</w:t>
            </w:r>
            <w:r w:rsidR="00F84ABF">
              <w:rPr>
                <w:rFonts w:asciiTheme="majorHAnsi" w:hAnsiTheme="majorHAnsi" w:cs="Times New Roman" w:hint="cs"/>
                <w:rtl/>
              </w:rPr>
              <w:t>..........</w:t>
            </w:r>
            <w:r w:rsidRPr="00EE7F23">
              <w:rPr>
                <w:rFonts w:asciiTheme="majorHAnsi" w:hAnsiTheme="majorHAnsi" w:cs="Times New Roman"/>
                <w:rtl/>
              </w:rPr>
              <w:t xml:space="preserve"> </w:t>
            </w:r>
          </w:p>
        </w:tc>
        <w:tc>
          <w:tcPr>
            <w:tcW w:w="3780" w:type="dxa"/>
            <w:gridSpan w:val="2"/>
            <w:vMerge w:val="restart"/>
          </w:tcPr>
          <w:p w14:paraId="60B9852E" w14:textId="77777777" w:rsidR="00581C43" w:rsidRPr="000740CD" w:rsidRDefault="00266F71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b/>
                <w:bCs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6125CA2E" wp14:editId="01CA384E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52070</wp:posOffset>
                      </wp:positionV>
                      <wp:extent cx="704850" cy="923925"/>
                      <wp:effectExtent l="0" t="0" r="0" b="9525"/>
                      <wp:wrapNone/>
                      <wp:docPr id="245" name="مجموعة 2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04850" cy="923925"/>
                                <a:chOff x="0" y="-194757"/>
                                <a:chExt cx="704850" cy="994284"/>
                              </a:xfrm>
                            </wpg:grpSpPr>
                            <wps:wsp>
                              <wps:cNvPr id="241" name="مستطيل 241"/>
                              <wps:cNvSpPr/>
                              <wps:spPr>
                                <a:xfrm>
                                  <a:off x="0" y="-194757"/>
                                  <a:ext cx="704850" cy="994284"/>
                                </a:xfrm>
                                <a:prstGeom prst="rect">
                                  <a:avLst/>
                                </a:prstGeom>
                                <a:ln w="6350">
                                  <a:noFill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1BE25BF" w14:textId="77777777" w:rsidR="00412BE3" w:rsidRPr="000673D8" w:rsidRDefault="00412BE3" w:rsidP="000673D8">
                                    <w:pPr>
                                      <w:spacing w:before="240" w:line="259" w:lineRule="auto"/>
                                      <w:jc w:val="center"/>
                                      <w:rPr>
                                        <w:sz w:val="20"/>
                                        <w:szCs w:val="28"/>
                                        <w:rtl/>
                                      </w:rPr>
                                    </w:pPr>
                                  </w:p>
                                  <w:p w14:paraId="46BAB986" w14:textId="77777777" w:rsidR="00412BE3" w:rsidRPr="00BC4F4D" w:rsidRDefault="00266F71" w:rsidP="000673D8">
                                    <w:pPr>
                                      <w:spacing w:before="240" w:line="259" w:lineRule="auto"/>
                                      <w:jc w:val="center"/>
                                      <w:rPr>
                                        <w:sz w:val="20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0"/>
                                        <w:szCs w:val="28"/>
                                        <w:rtl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242" name="رابط مستقيم 242"/>
                              <wps:cNvCnPr/>
                              <wps:spPr>
                                <a:xfrm>
                                  <a:off x="0" y="254643"/>
                                  <a:ext cx="5076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25CA2E" id="مجموعة 245" o:spid="_x0000_s1038" style="position:absolute;left:0;text-align:left;margin-left:2.85pt;margin-top:4.1pt;width:55.5pt;height:72.75pt;z-index:251682816;mso-width-relative:margin;mso-height-relative:margin" coordorigin=",-1947" coordsize="7048,994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">
                      <v:rect id="مستطيل 241" o:spid="_x0000_s1039" style="position:absolute;top:-1947;width:7048;height:9942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" fillcolor="white [3201]" stroked="f" strokeweight=".5pt">
                        <v:textbox>
                          <w:txbxContent>
                            <w:p w14:paraId="11BE25BF" w14:textId="77777777" w:rsidR="00412BE3" w:rsidRPr="000673D8" w:rsidRDefault="00412BE3" w:rsidP="000673D8">
                              <w:pPr>
                                <w:spacing w:before="240" w:line="259" w:lineRule="auto"/>
                                <w:jc w:val="center"/>
                                <w:rPr>
                                  <w:sz w:val="20"/>
                                  <w:szCs w:val="28"/>
                                  <w:rtl/>
                                </w:rPr>
                              </w:pPr>
                            </w:p>
                            <w:p w14:paraId="46BAB986" w14:textId="77777777" w:rsidR="00412BE3" w:rsidRPr="00BC4F4D" w:rsidRDefault="00266F71" w:rsidP="000673D8">
                              <w:pPr>
                                <w:spacing w:before="240" w:line="259" w:lineRule="auto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40</w:t>
                              </w:r>
                            </w:p>
                          </w:txbxContent>
                        </v:textbox>
                      </v:rect>
                      <v:line id="رابط مستقيم 242" o:spid="_x0000_s1040" style="position:absolute;visibility:visible;mso-wrap-style:square" from="0,2546" to="5076,2546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="00581C43" w:rsidRPr="000740CD">
              <w:rPr>
                <w:rFonts w:asciiTheme="minorBidi" w:hAnsiTheme="minorBidi" w:hint="cs"/>
                <w:sz w:val="24"/>
                <w:szCs w:val="24"/>
                <w:rtl/>
              </w:rPr>
              <w:t>الدرجة النهائية</w:t>
            </w:r>
          </w:p>
        </w:tc>
        <w:tc>
          <w:tcPr>
            <w:tcW w:w="850" w:type="dxa"/>
          </w:tcPr>
          <w:p w14:paraId="48370FD9" w14:textId="77777777" w:rsidR="00581C43" w:rsidRPr="000740CD" w:rsidRDefault="00266F71" w:rsidP="00BC4F4D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</w:rPr>
              <w:t>المادة</w:t>
            </w:r>
            <w:r w:rsidRPr="000740CD">
              <w:rPr>
                <w:rFonts w:hint="cs"/>
                <w:sz w:val="24"/>
                <w:szCs w:val="24"/>
                <w:rtl/>
              </w:rPr>
              <w:t>:</w:t>
            </w:r>
          </w:p>
        </w:tc>
        <w:tc>
          <w:tcPr>
            <w:tcW w:w="1712" w:type="dxa"/>
          </w:tcPr>
          <w:p w14:paraId="0367E562" w14:textId="77777777" w:rsidR="00581C43" w:rsidRPr="000740CD" w:rsidRDefault="00266F71" w:rsidP="000673D8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ياضيات</w:t>
            </w:r>
            <w:r w:rsidR="000673D8">
              <w:rPr>
                <w:rFonts w:hint="cs"/>
                <w:sz w:val="24"/>
                <w:szCs w:val="24"/>
                <w:rtl/>
              </w:rPr>
              <w:t>3</w:t>
            </w:r>
            <w:r w:rsidRPr="000740CD">
              <w:rPr>
                <w:rFonts w:hint="cs"/>
                <w:sz w:val="24"/>
                <w:szCs w:val="24"/>
                <w:rtl/>
              </w:rPr>
              <w:t>-</w:t>
            </w:r>
            <w:r w:rsidR="00F44E56">
              <w:rPr>
                <w:rFonts w:hint="cs"/>
                <w:sz w:val="24"/>
                <w:szCs w:val="24"/>
                <w:rtl/>
              </w:rPr>
              <w:t>3</w:t>
            </w:r>
          </w:p>
        </w:tc>
      </w:tr>
      <w:tr w:rsidR="00AD48D7" w14:paraId="4BFFAAAA" w14:textId="77777777" w:rsidTr="000673D8">
        <w:trPr>
          <w:trHeight w:val="411"/>
        </w:trPr>
        <w:tc>
          <w:tcPr>
            <w:tcW w:w="4536" w:type="dxa"/>
            <w:vMerge/>
          </w:tcPr>
          <w:p w14:paraId="3DCEF22A" w14:textId="77777777" w:rsidR="00581C43" w:rsidRPr="000740CD" w:rsidRDefault="00581C43" w:rsidP="00581C43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3780" w:type="dxa"/>
            <w:gridSpan w:val="2"/>
            <w:vMerge/>
          </w:tcPr>
          <w:p w14:paraId="472D1949" w14:textId="77777777" w:rsidR="00581C43" w:rsidRPr="000740CD" w:rsidRDefault="00581C43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14:paraId="282FF22B" w14:textId="77777777" w:rsidR="00581C43" w:rsidRPr="000740CD" w:rsidRDefault="00266F71" w:rsidP="00BC4F4D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تاريخ:</w:t>
            </w:r>
          </w:p>
        </w:tc>
        <w:tc>
          <w:tcPr>
            <w:tcW w:w="1712" w:type="dxa"/>
          </w:tcPr>
          <w:p w14:paraId="526A1DA2" w14:textId="77777777" w:rsidR="00581C43" w:rsidRPr="000740CD" w:rsidRDefault="00266F71" w:rsidP="000673D8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/</w:t>
            </w:r>
            <w:r w:rsidR="00FB17D0">
              <w:rPr>
                <w:rFonts w:hint="cs"/>
                <w:sz w:val="24"/>
                <w:szCs w:val="24"/>
                <w:rtl/>
              </w:rPr>
              <w:t xml:space="preserve">   </w:t>
            </w:r>
            <w:r w:rsidRPr="000740CD">
              <w:rPr>
                <w:rFonts w:hint="cs"/>
                <w:sz w:val="24"/>
                <w:szCs w:val="24"/>
                <w:rtl/>
              </w:rPr>
              <w:t>/</w:t>
            </w:r>
            <w:r w:rsidR="00FB17D0">
              <w:rPr>
                <w:rFonts w:hint="cs"/>
                <w:sz w:val="24"/>
                <w:szCs w:val="24"/>
                <w:rtl/>
              </w:rPr>
              <w:t>1446</w:t>
            </w:r>
            <w:r w:rsidRPr="000740CD">
              <w:rPr>
                <w:rFonts w:hint="cs"/>
                <w:sz w:val="24"/>
                <w:szCs w:val="24"/>
                <w:rtl/>
              </w:rPr>
              <w:t>هـ</w:t>
            </w:r>
          </w:p>
        </w:tc>
      </w:tr>
      <w:tr w:rsidR="00AD48D7" w14:paraId="6E2C4F85" w14:textId="77777777" w:rsidTr="000673D8">
        <w:trPr>
          <w:trHeight w:val="415"/>
        </w:trPr>
        <w:tc>
          <w:tcPr>
            <w:tcW w:w="4536" w:type="dxa"/>
            <w:vMerge/>
          </w:tcPr>
          <w:p w14:paraId="2A431B4B" w14:textId="77777777" w:rsidR="00581C43" w:rsidRPr="000740CD" w:rsidRDefault="00581C43" w:rsidP="00581C43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3780" w:type="dxa"/>
            <w:gridSpan w:val="2"/>
            <w:vMerge/>
          </w:tcPr>
          <w:p w14:paraId="6B7AD66C" w14:textId="77777777" w:rsidR="00581C43" w:rsidRPr="000740CD" w:rsidRDefault="00581C43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14:paraId="6280E6B1" w14:textId="77777777" w:rsidR="00581C43" w:rsidRPr="000740CD" w:rsidRDefault="00266F71" w:rsidP="00BC4F4D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زمن:</w:t>
            </w:r>
          </w:p>
        </w:tc>
        <w:tc>
          <w:tcPr>
            <w:tcW w:w="1712" w:type="dxa"/>
          </w:tcPr>
          <w:p w14:paraId="061EFF14" w14:textId="77777777" w:rsidR="00581C43" w:rsidRPr="000740CD" w:rsidRDefault="00266F71" w:rsidP="00BC4F4D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ساعتان</w:t>
            </w:r>
          </w:p>
        </w:tc>
      </w:tr>
      <w:tr w:rsidR="00AD48D7" w14:paraId="7AA77CDE" w14:textId="77777777" w:rsidTr="000673D8">
        <w:trPr>
          <w:trHeight w:val="410"/>
        </w:trPr>
        <w:tc>
          <w:tcPr>
            <w:tcW w:w="4536" w:type="dxa"/>
            <w:vMerge/>
          </w:tcPr>
          <w:p w14:paraId="34F3966E" w14:textId="77777777" w:rsidR="00581C43" w:rsidRPr="000740CD" w:rsidRDefault="00581C43" w:rsidP="00581C43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3780" w:type="dxa"/>
            <w:gridSpan w:val="2"/>
            <w:vMerge/>
          </w:tcPr>
          <w:p w14:paraId="7FDED033" w14:textId="77777777" w:rsidR="00581C43" w:rsidRPr="000740CD" w:rsidRDefault="00581C43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14:paraId="21E6375B" w14:textId="77777777" w:rsidR="00581C43" w:rsidRPr="000740CD" w:rsidRDefault="00266F71" w:rsidP="00BC4F4D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يوم:</w:t>
            </w:r>
          </w:p>
        </w:tc>
        <w:tc>
          <w:tcPr>
            <w:tcW w:w="1712" w:type="dxa"/>
          </w:tcPr>
          <w:p w14:paraId="17E65715" w14:textId="77777777" w:rsidR="00581C43" w:rsidRPr="000740CD" w:rsidRDefault="00266F71" w:rsidP="00BC4F4D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ثلاثاء</w:t>
            </w:r>
          </w:p>
        </w:tc>
      </w:tr>
      <w:tr w:rsidR="00AD48D7" w14:paraId="515A0A5B" w14:textId="77777777" w:rsidTr="000673D8">
        <w:trPr>
          <w:trHeight w:val="412"/>
        </w:trPr>
        <w:tc>
          <w:tcPr>
            <w:tcW w:w="10878" w:type="dxa"/>
            <w:gridSpan w:val="5"/>
          </w:tcPr>
          <w:p w14:paraId="066E525A" w14:textId="77777777" w:rsidR="00BC4F4D" w:rsidRPr="000740CD" w:rsidRDefault="00266F71" w:rsidP="000673D8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>أسئلة اختبار مقرر رياضيات</w:t>
            </w:r>
            <w:r w:rsidR="000673D8">
              <w:rPr>
                <w:rFonts w:asciiTheme="minorBidi" w:hAnsiTheme="minorBidi"/>
                <w:sz w:val="24"/>
                <w:szCs w:val="24"/>
                <w:lang w:eastAsia="ar-SA"/>
              </w:rPr>
              <w:t>3</w:t>
            </w:r>
            <w:r w:rsidR="00E958B2">
              <w:rPr>
                <w:rFonts w:asciiTheme="minorBidi" w:hAnsiTheme="minorBidi"/>
                <w:sz w:val="24"/>
                <w:szCs w:val="24"/>
                <w:lang w:eastAsia="ar-SA"/>
              </w:rPr>
              <w:t xml:space="preserve"> 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-</w:t>
            </w:r>
            <w:r w:rsidR="000673D8">
              <w:rPr>
                <w:rFonts w:asciiTheme="minorBidi" w:hAnsiTheme="minorBidi"/>
                <w:sz w:val="24"/>
                <w:szCs w:val="24"/>
                <w:lang w:eastAsia="ar-SA"/>
              </w:rPr>
              <w:t>3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(مسارات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/عام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)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الفصل الدراسي 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ال</w:t>
            </w:r>
            <w:r w:rsidR="0068328A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ثا</w:t>
            </w:r>
            <w:r w:rsidR="00F44E56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لث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لعام </w:t>
            </w:r>
            <w:r w:rsidR="00FB17D0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1446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هـ</w:t>
            </w:r>
          </w:p>
        </w:tc>
      </w:tr>
      <w:tr w:rsidR="00AD48D7" w14:paraId="0D915389" w14:textId="77777777" w:rsidTr="000673D8">
        <w:trPr>
          <w:trHeight w:val="356"/>
        </w:trPr>
        <w:tc>
          <w:tcPr>
            <w:tcW w:w="6065" w:type="dxa"/>
            <w:gridSpan w:val="2"/>
          </w:tcPr>
          <w:p w14:paraId="064C1FBA" w14:textId="77777777" w:rsidR="00BC4F4D" w:rsidRPr="00AE64DE" w:rsidRDefault="00266F71">
            <w:pPr>
              <w:rPr>
                <w:sz w:val="28"/>
                <w:szCs w:val="28"/>
                <w:rtl/>
              </w:rPr>
            </w:pPr>
            <w:r w:rsidRPr="00AE64DE">
              <w:rPr>
                <w:rFonts w:hint="cs"/>
                <w:sz w:val="28"/>
                <w:szCs w:val="28"/>
                <w:rtl/>
              </w:rPr>
              <w:t xml:space="preserve">اسم </w:t>
            </w:r>
            <w:r w:rsidRPr="00AE64DE">
              <w:rPr>
                <w:rFonts w:hint="cs"/>
                <w:sz w:val="28"/>
                <w:szCs w:val="28"/>
                <w:rtl/>
              </w:rPr>
              <w:t>الطالبة رباعي:</w:t>
            </w:r>
          </w:p>
          <w:p w14:paraId="3169CDCE" w14:textId="77777777" w:rsidR="0019317C" w:rsidRPr="000740CD" w:rsidRDefault="0019317C">
            <w:pPr>
              <w:rPr>
                <w:sz w:val="24"/>
                <w:szCs w:val="24"/>
                <w:rtl/>
              </w:rPr>
            </w:pPr>
          </w:p>
        </w:tc>
        <w:tc>
          <w:tcPr>
            <w:tcW w:w="2251" w:type="dxa"/>
          </w:tcPr>
          <w:p w14:paraId="43092A42" w14:textId="77777777" w:rsidR="00BC4F4D" w:rsidRPr="000740CD" w:rsidRDefault="00266F71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الصف:</w:t>
            </w:r>
          </w:p>
        </w:tc>
        <w:tc>
          <w:tcPr>
            <w:tcW w:w="2562" w:type="dxa"/>
            <w:gridSpan w:val="2"/>
          </w:tcPr>
          <w:p w14:paraId="51A6F852" w14:textId="77777777" w:rsidR="00BC4F4D" w:rsidRPr="000740CD" w:rsidRDefault="00266F71" w:rsidP="00BC4F4D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قم الجلوس:</w:t>
            </w:r>
          </w:p>
        </w:tc>
      </w:tr>
    </w:tbl>
    <w:tbl>
      <w:tblPr>
        <w:tblStyle w:val="TableGrid1"/>
        <w:tblpPr w:leftFromText="180" w:rightFromText="180" w:vertAnchor="text" w:horzAnchor="margin" w:tblpY="5"/>
        <w:bidiVisual/>
        <w:tblW w:w="5005" w:type="pct"/>
        <w:tblLayout w:type="fixed"/>
        <w:tblLook w:val="04A0" w:firstRow="1" w:lastRow="0" w:firstColumn="1" w:lastColumn="0" w:noHBand="0" w:noVBand="1"/>
      </w:tblPr>
      <w:tblGrid>
        <w:gridCol w:w="737"/>
        <w:gridCol w:w="694"/>
        <w:gridCol w:w="2411"/>
        <w:gridCol w:w="1127"/>
        <w:gridCol w:w="1224"/>
        <w:gridCol w:w="1250"/>
        <w:gridCol w:w="3331"/>
      </w:tblGrid>
      <w:tr w:rsidR="00AD48D7" w14:paraId="166C7630" w14:textId="77777777" w:rsidTr="008E3709">
        <w:trPr>
          <w:trHeight w:val="274"/>
        </w:trPr>
        <w:tc>
          <w:tcPr>
            <w:tcW w:w="342" w:type="pct"/>
            <w:vMerge w:val="restart"/>
            <w:hideMark/>
          </w:tcPr>
          <w:p w14:paraId="1B3E57E8" w14:textId="77777777" w:rsidR="00362BA6" w:rsidRPr="000740CD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أسئلة</w:t>
            </w:r>
          </w:p>
        </w:tc>
        <w:tc>
          <w:tcPr>
            <w:tcW w:w="1441" w:type="pct"/>
            <w:gridSpan w:val="2"/>
            <w:hideMark/>
          </w:tcPr>
          <w:p w14:paraId="41BF2E68" w14:textId="77777777" w:rsidR="00362BA6" w:rsidRPr="000740CD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درجـة</w:t>
            </w:r>
          </w:p>
        </w:tc>
        <w:tc>
          <w:tcPr>
            <w:tcW w:w="523" w:type="pct"/>
            <w:vMerge w:val="restart"/>
            <w:hideMark/>
          </w:tcPr>
          <w:p w14:paraId="5E641E6D" w14:textId="77777777" w:rsidR="00362BA6" w:rsidRPr="000740CD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eastAsia="Times New Roman" w:hAnsiTheme="majorBidi" w:cstheme="majorBidi"/>
                <w:rtl/>
              </w:rPr>
              <w:t>المصـححة وتوقيعها</w:t>
            </w:r>
          </w:p>
        </w:tc>
        <w:tc>
          <w:tcPr>
            <w:tcW w:w="568" w:type="pct"/>
            <w:vMerge w:val="restart"/>
            <w:hideMark/>
          </w:tcPr>
          <w:p w14:paraId="41F022D9" w14:textId="77777777" w:rsidR="00362BA6" w:rsidRPr="000740CD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eastAsia="Times New Roman" w:hAnsiTheme="majorBidi" w:cstheme="majorBidi"/>
                <w:rtl/>
              </w:rPr>
              <w:t>المراجعة وتوقيعها</w:t>
            </w:r>
          </w:p>
        </w:tc>
        <w:tc>
          <w:tcPr>
            <w:tcW w:w="580" w:type="pct"/>
            <w:vMerge w:val="restart"/>
          </w:tcPr>
          <w:p w14:paraId="3475C436" w14:textId="77777777" w:rsidR="00362BA6" w:rsidRPr="000740CD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eastAsia="Times New Roman" w:hAnsiTheme="majorBidi" w:cstheme="majorBidi" w:hint="cs"/>
                <w:rtl/>
              </w:rPr>
              <w:t>المدققة وتوقيعها</w:t>
            </w:r>
          </w:p>
        </w:tc>
        <w:tc>
          <w:tcPr>
            <w:tcW w:w="1546" w:type="pct"/>
            <w:vMerge w:val="restart"/>
            <w:hideMark/>
          </w:tcPr>
          <w:p w14:paraId="24F51C3E" w14:textId="77777777" w:rsidR="00362BA6" w:rsidRPr="008E3709" w:rsidRDefault="00266F71" w:rsidP="00D70340">
            <w:pPr>
              <w:numPr>
                <w:ilvl w:val="0"/>
                <w:numId w:val="1"/>
              </w:num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ind w:left="176" w:hanging="176"/>
              <w:rPr>
                <w:rFonts w:asciiTheme="majorBidi" w:eastAsia="Times New Roman" w:hAnsiTheme="majorBidi" w:cs="Akhbar MT"/>
              </w:rPr>
            </w:pPr>
            <w:r w:rsidRPr="008E3709">
              <w:rPr>
                <w:rFonts w:asciiTheme="majorBidi" w:eastAsia="Times New Roman" w:hAnsiTheme="majorBidi" w:cs="Akhbar MT"/>
                <w:rtl/>
              </w:rPr>
              <w:t>استفتحي بالبسملة والدعاء بالتيسير والتوفيق للصواب</w:t>
            </w:r>
            <w:r w:rsidRPr="008E3709">
              <w:rPr>
                <w:rFonts w:asciiTheme="majorBidi" w:eastAsia="Times New Roman" w:hAnsiTheme="majorBidi" w:cs="Akhbar MT" w:hint="cs"/>
                <w:rtl/>
              </w:rPr>
              <w:t>.</w:t>
            </w:r>
          </w:p>
          <w:p w14:paraId="6A493B15" w14:textId="77777777" w:rsidR="00362BA6" w:rsidRPr="000740CD" w:rsidRDefault="00362BA6" w:rsidP="00692C79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ind w:left="176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</w:tr>
      <w:tr w:rsidR="00AD48D7" w14:paraId="0F27BB95" w14:textId="77777777" w:rsidTr="008E3709">
        <w:trPr>
          <w:trHeight w:hRule="exact" w:val="298"/>
        </w:trPr>
        <w:tc>
          <w:tcPr>
            <w:tcW w:w="342" w:type="pct"/>
            <w:vMerge/>
            <w:hideMark/>
          </w:tcPr>
          <w:p w14:paraId="59FED5F2" w14:textId="77777777" w:rsidR="00362BA6" w:rsidRPr="000740CD" w:rsidRDefault="00362BA6" w:rsidP="000673D8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22" w:type="pct"/>
            <w:hideMark/>
          </w:tcPr>
          <w:p w14:paraId="20627BD5" w14:textId="77777777" w:rsidR="00362BA6" w:rsidRPr="000740CD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رقماً</w:t>
            </w:r>
          </w:p>
          <w:p w14:paraId="7D3568D3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  <w:p w14:paraId="05036DAD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  <w:hideMark/>
          </w:tcPr>
          <w:p w14:paraId="6F934576" w14:textId="77777777" w:rsidR="00362BA6" w:rsidRPr="000740CD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كتابة</w:t>
            </w:r>
          </w:p>
        </w:tc>
        <w:tc>
          <w:tcPr>
            <w:tcW w:w="523" w:type="pct"/>
            <w:vMerge/>
            <w:hideMark/>
          </w:tcPr>
          <w:p w14:paraId="7FDCA1DF" w14:textId="77777777" w:rsidR="00362BA6" w:rsidRPr="000740CD" w:rsidRDefault="00362BA6" w:rsidP="000673D8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68" w:type="pct"/>
            <w:vMerge/>
          </w:tcPr>
          <w:p w14:paraId="4E3AD854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80" w:type="pct"/>
            <w:vMerge/>
          </w:tcPr>
          <w:p w14:paraId="4289F325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546" w:type="pct"/>
            <w:vMerge/>
            <w:hideMark/>
          </w:tcPr>
          <w:p w14:paraId="4141AA1C" w14:textId="77777777" w:rsidR="00362BA6" w:rsidRPr="000740CD" w:rsidRDefault="00362BA6" w:rsidP="000673D8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D48D7" w14:paraId="6B97D872" w14:textId="77777777" w:rsidTr="008E3709">
        <w:trPr>
          <w:trHeight w:hRule="exact" w:val="412"/>
        </w:trPr>
        <w:tc>
          <w:tcPr>
            <w:tcW w:w="342" w:type="pct"/>
            <w:hideMark/>
          </w:tcPr>
          <w:p w14:paraId="0253FA94" w14:textId="77777777" w:rsidR="00362BA6" w:rsidRPr="000740CD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أول</w:t>
            </w:r>
          </w:p>
        </w:tc>
        <w:tc>
          <w:tcPr>
            <w:tcW w:w="322" w:type="pct"/>
          </w:tcPr>
          <w:p w14:paraId="6AC0C320" w14:textId="77777777" w:rsidR="00362BA6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  <w:p w14:paraId="000A87C9" w14:textId="77777777" w:rsidR="008E3709" w:rsidRDefault="008E3709" w:rsidP="008E3709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  <w:p w14:paraId="2F07D661" w14:textId="77777777" w:rsidR="008E3709" w:rsidRDefault="008E3709" w:rsidP="008E3709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  <w:p w14:paraId="5AB80F18" w14:textId="77777777" w:rsidR="008E3709" w:rsidRDefault="008E3709" w:rsidP="008E3709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  <w:p w14:paraId="6227FA9C" w14:textId="77777777" w:rsidR="008E3709" w:rsidRPr="000740CD" w:rsidRDefault="008E3709" w:rsidP="008E3709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14:paraId="32C62C48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14:paraId="779D986D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68" w:type="pct"/>
          </w:tcPr>
          <w:p w14:paraId="73ED785E" w14:textId="77777777" w:rsidR="00362BA6" w:rsidRPr="000740CD" w:rsidRDefault="00362BA6" w:rsidP="00F24FC1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80" w:type="pct"/>
          </w:tcPr>
          <w:p w14:paraId="782FA834" w14:textId="77777777" w:rsidR="00362BA6" w:rsidRPr="00362BA6" w:rsidRDefault="00362BA6" w:rsidP="00362BA6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both"/>
              <w:rPr>
                <w:rFonts w:ascii="Arabic Typesetting" w:eastAsia="Times New Roman" w:hAnsi="Arabic Typesetting" w:cs="Arabic Typesetting"/>
                <w:rtl/>
              </w:rPr>
            </w:pPr>
          </w:p>
        </w:tc>
        <w:tc>
          <w:tcPr>
            <w:tcW w:w="1546" w:type="pct"/>
            <w:vMerge/>
          </w:tcPr>
          <w:p w14:paraId="5754CF0C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</w:tr>
      <w:tr w:rsidR="00AD48D7" w14:paraId="73E76B84" w14:textId="77777777" w:rsidTr="008E3709">
        <w:trPr>
          <w:trHeight w:hRule="exact" w:val="432"/>
        </w:trPr>
        <w:tc>
          <w:tcPr>
            <w:tcW w:w="342" w:type="pct"/>
          </w:tcPr>
          <w:p w14:paraId="3B578C7E" w14:textId="77777777" w:rsidR="00362BA6" w:rsidRPr="000740CD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  <w:t>الثاني</w:t>
            </w:r>
          </w:p>
        </w:tc>
        <w:tc>
          <w:tcPr>
            <w:tcW w:w="322" w:type="pct"/>
          </w:tcPr>
          <w:p w14:paraId="28B59A03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14:paraId="59E22F91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14:paraId="5547BCA5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68" w:type="pct"/>
          </w:tcPr>
          <w:p w14:paraId="3C1CE028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80" w:type="pct"/>
          </w:tcPr>
          <w:p w14:paraId="3AD02CAF" w14:textId="77777777" w:rsidR="00362BA6" w:rsidRPr="00362BA6" w:rsidRDefault="00362BA6" w:rsidP="00362BA6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both"/>
              <w:rPr>
                <w:rFonts w:ascii="Arabic Typesetting" w:eastAsia="Times New Roman" w:hAnsi="Arabic Typesetting" w:cs="Arabic Typesetting"/>
                <w:rtl/>
              </w:rPr>
            </w:pPr>
          </w:p>
        </w:tc>
        <w:tc>
          <w:tcPr>
            <w:tcW w:w="1546" w:type="pct"/>
            <w:vMerge/>
          </w:tcPr>
          <w:p w14:paraId="5F4EFA5B" w14:textId="77777777" w:rsidR="00362BA6" w:rsidRPr="000740CD" w:rsidRDefault="00362BA6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</w:tr>
      <w:tr w:rsidR="00AD48D7" w14:paraId="175CBE33" w14:textId="77777777" w:rsidTr="008E3709">
        <w:trPr>
          <w:trHeight w:hRule="exact" w:val="424"/>
        </w:trPr>
        <w:tc>
          <w:tcPr>
            <w:tcW w:w="342" w:type="pct"/>
          </w:tcPr>
          <w:p w14:paraId="1014ADD4" w14:textId="77777777" w:rsidR="008E3709" w:rsidRPr="0019317C" w:rsidRDefault="00266F71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18"/>
                <w:szCs w:val="18"/>
                <w:rtl/>
              </w:rPr>
            </w:pPr>
            <w:r w:rsidRPr="0019317C">
              <w:rPr>
                <w:rFonts w:asciiTheme="majorBidi" w:eastAsia="Times New Roman" w:hAnsiTheme="majorBidi" w:cstheme="majorBidi" w:hint="cs"/>
                <w:sz w:val="18"/>
                <w:szCs w:val="18"/>
                <w:rtl/>
              </w:rPr>
              <w:t>المجموع</w:t>
            </w:r>
          </w:p>
          <w:p w14:paraId="045D4FB2" w14:textId="77777777" w:rsidR="0019317C" w:rsidRPr="000740CD" w:rsidRDefault="0019317C" w:rsidP="0019317C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3112" w:type="pct"/>
            <w:gridSpan w:val="5"/>
          </w:tcPr>
          <w:p w14:paraId="0AC7238D" w14:textId="77777777" w:rsidR="008E3709" w:rsidRPr="000740CD" w:rsidRDefault="008E3709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546" w:type="pct"/>
            <w:vMerge/>
          </w:tcPr>
          <w:p w14:paraId="14ABA16E" w14:textId="77777777" w:rsidR="008E3709" w:rsidRPr="000740CD" w:rsidRDefault="008E3709" w:rsidP="000673D8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jc w:val="lowKashida"/>
              <w:rPr>
                <w:rFonts w:asciiTheme="majorBidi" w:eastAsia="Times New Roman" w:hAnsiTheme="majorBidi" w:cstheme="majorBidi"/>
                <w:sz w:val="24"/>
                <w:szCs w:val="24"/>
                <w:rtl/>
              </w:rPr>
            </w:pPr>
          </w:p>
        </w:tc>
      </w:tr>
    </w:tbl>
    <w:p w14:paraId="5BF957B5" w14:textId="77777777" w:rsidR="008E3709" w:rsidRPr="006F06D9" w:rsidRDefault="00266F71" w:rsidP="00AE64DE">
      <w:pPr>
        <w:spacing w:after="160" w:line="259" w:lineRule="auto"/>
        <w:rPr>
          <w:sz w:val="28"/>
          <w:szCs w:val="28"/>
          <w:rtl/>
        </w:rPr>
      </w:pPr>
      <w:r w:rsidRPr="006F06D9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5DEC9E6" wp14:editId="0EF453ED">
                <wp:simplePos x="0" y="0"/>
                <wp:positionH relativeFrom="column">
                  <wp:posOffset>1905</wp:posOffset>
                </wp:positionH>
                <wp:positionV relativeFrom="paragraph">
                  <wp:posOffset>1188720</wp:posOffset>
                </wp:positionV>
                <wp:extent cx="505385" cy="561975"/>
                <wp:effectExtent l="0" t="0" r="28575" b="28575"/>
                <wp:wrapNone/>
                <wp:docPr id="227" name="مستطيل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5385" cy="561975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200697B" w14:textId="77777777" w:rsidR="00412BE3" w:rsidRPr="0059618A" w:rsidRDefault="00412BE3" w:rsidP="0059618A">
                            <w:pPr>
                              <w:spacing w:after="160" w:line="259" w:lineRule="auto"/>
                              <w:jc w:val="center"/>
                              <w:rPr>
                                <w:sz w:val="16"/>
                                <w:szCs w:val="22"/>
                                <w:rtl/>
                              </w:rPr>
                            </w:pPr>
                          </w:p>
                          <w:p w14:paraId="24DB7AF0" w14:textId="77777777" w:rsidR="00412BE3" w:rsidRPr="0059618A" w:rsidRDefault="00266F71" w:rsidP="0059618A">
                            <w:pPr>
                              <w:spacing w:after="160" w:line="259" w:lineRule="auto"/>
                              <w:jc w:val="center"/>
                              <w:rPr>
                                <w:sz w:val="16"/>
                                <w:szCs w:val="22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22"/>
                                <w:rtl/>
                              </w:rP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5DEC9E6" id="مستطيل 227" o:spid="_x0000_s1041" style="position:absolute;left:0;text-align:left;margin-left:.15pt;margin-top:93.6pt;width:39.8pt;height:44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" fillcolor="white [3201]" strokecolor="black [3200]" strokeweight=".5pt">
                <v:textbox>
                  <w:txbxContent>
                    <w:p w14:paraId="4200697B" w14:textId="77777777" w:rsidR="00412BE3" w:rsidRPr="0059618A" w:rsidRDefault="00412BE3" w:rsidP="0059618A">
                      <w:pPr>
                        <w:spacing w:after="160" w:line="259" w:lineRule="auto"/>
                        <w:jc w:val="center"/>
                        <w:rPr>
                          <w:sz w:val="16"/>
                          <w:szCs w:val="22"/>
                          <w:rtl/>
                        </w:rPr>
                      </w:pPr>
                    </w:p>
                    <w:p w14:paraId="24DB7AF0" w14:textId="77777777" w:rsidR="00412BE3" w:rsidRPr="0059618A" w:rsidRDefault="00266F71" w:rsidP="0059618A">
                      <w:pPr>
                        <w:spacing w:after="160" w:line="259" w:lineRule="auto"/>
                        <w:jc w:val="center"/>
                        <w:rPr>
                          <w:sz w:val="16"/>
                          <w:szCs w:val="22"/>
                        </w:rPr>
                      </w:pPr>
                      <w:r>
                        <w:rPr>
                          <w:rFonts w:hint="cs"/>
                          <w:sz w:val="16"/>
                          <w:szCs w:val="22"/>
                          <w:rtl/>
                        </w:rPr>
                        <w:t>30</w:t>
                      </w:r>
                    </w:p>
                  </w:txbxContent>
                </v:textbox>
              </v:rect>
            </w:pict>
          </mc:Fallback>
        </mc:AlternateContent>
      </w:r>
      <w:r w:rsidR="0059618A" w:rsidRPr="006F06D9">
        <w:rPr>
          <w:rFonts w:hint="cs"/>
          <w:sz w:val="28"/>
          <w:szCs w:val="28"/>
          <w:u w:val="single"/>
          <w:rtl/>
        </w:rPr>
        <w:t>السؤال الأول:</w:t>
      </w:r>
      <w:r w:rsidR="0059618A" w:rsidRPr="006F06D9">
        <w:rPr>
          <w:rFonts w:hint="cs"/>
          <w:sz w:val="28"/>
          <w:szCs w:val="28"/>
          <w:rtl/>
        </w:rPr>
        <w:t xml:space="preserve"> </w:t>
      </w:r>
      <w:r w:rsidR="0059618A" w:rsidRPr="006F06D9">
        <w:rPr>
          <w:rFonts w:asciiTheme="minorBidi" w:hAnsiTheme="minorBidi" w:hint="cs"/>
          <w:sz w:val="28"/>
          <w:szCs w:val="28"/>
          <w:rtl/>
        </w:rPr>
        <w:t>اختاري الإجابة الصحيحة فيما يلي (</w:t>
      </w:r>
      <w:r w:rsidR="0059618A" w:rsidRPr="006F06D9">
        <w:rPr>
          <w:rFonts w:asciiTheme="minorBidi" w:hAnsiTheme="minorBidi" w:hint="cs"/>
          <w:sz w:val="28"/>
          <w:szCs w:val="28"/>
          <w:u w:val="single"/>
          <w:rtl/>
        </w:rPr>
        <w:t>إجابة واحدة فقط</w:t>
      </w:r>
      <w:r w:rsidR="0059618A" w:rsidRPr="006F06D9">
        <w:rPr>
          <w:rFonts w:asciiTheme="minorBidi" w:hAnsiTheme="minorBidi" w:hint="cs"/>
          <w:sz w:val="28"/>
          <w:szCs w:val="28"/>
          <w:rtl/>
        </w:rPr>
        <w:t>)</w:t>
      </w:r>
      <w:r w:rsidR="00606F7A" w:rsidRPr="006F06D9">
        <w:rPr>
          <w:rFonts w:asciiTheme="minorBidi" w:hAnsiTheme="minorBidi"/>
          <w:noProof/>
          <w:sz w:val="28"/>
          <w:szCs w:val="28"/>
        </w:rPr>
        <w:t xml:space="preserve"> </w:t>
      </w:r>
      <w:r w:rsidR="006F06D9" w:rsidRPr="006F06D9">
        <w:rPr>
          <w:rFonts w:hint="cs"/>
          <w:sz w:val="28"/>
          <w:szCs w:val="28"/>
          <w:rtl/>
        </w:rPr>
        <w:t xml:space="preserve">وظللي في ورقة الاجابة </w:t>
      </w:r>
    </w:p>
    <w:tbl>
      <w:tblPr>
        <w:bidiVisual/>
        <w:tblW w:w="112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1"/>
        <w:gridCol w:w="705"/>
        <w:gridCol w:w="218"/>
        <w:gridCol w:w="1569"/>
        <w:gridCol w:w="388"/>
        <w:gridCol w:w="44"/>
        <w:gridCol w:w="352"/>
        <w:gridCol w:w="43"/>
        <w:gridCol w:w="1458"/>
        <w:gridCol w:w="277"/>
        <w:gridCol w:w="121"/>
        <w:gridCol w:w="276"/>
        <w:gridCol w:w="139"/>
        <w:gridCol w:w="1817"/>
        <w:gridCol w:w="192"/>
        <w:gridCol w:w="201"/>
        <w:gridCol w:w="222"/>
        <w:gridCol w:w="292"/>
        <w:gridCol w:w="2284"/>
      </w:tblGrid>
      <w:tr w:rsidR="00AD48D7" w14:paraId="7C0D5409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07A6A8E7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1FAA59D8" w14:textId="77777777" w:rsidR="00E84313" w:rsidRDefault="00266F71" w:rsidP="00733947">
            <w:pPr>
              <w:rPr>
                <w:noProof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شكل المقابل يمثل نقطة في نظام الاحداثيات القطبية هى     </w:t>
            </w:r>
          </w:p>
          <w:p w14:paraId="65458896" w14:textId="77777777" w:rsidR="00AE7222" w:rsidRDefault="00AE7222" w:rsidP="00733947">
            <w:pPr>
              <w:rPr>
                <w:sz w:val="28"/>
                <w:szCs w:val="28"/>
                <w:rtl/>
              </w:rPr>
            </w:pPr>
          </w:p>
          <w:p w14:paraId="3795C985" w14:textId="77777777" w:rsidR="00AE7222" w:rsidRDefault="00AE7222" w:rsidP="00733947">
            <w:pPr>
              <w:rPr>
                <w:sz w:val="28"/>
                <w:szCs w:val="28"/>
                <w:rtl/>
              </w:rPr>
            </w:pPr>
          </w:p>
          <w:p w14:paraId="0860C3CB" w14:textId="77777777" w:rsidR="00AE7222" w:rsidRDefault="00AE7222" w:rsidP="00733947">
            <w:pPr>
              <w:rPr>
                <w:sz w:val="28"/>
                <w:szCs w:val="28"/>
                <w:rtl/>
              </w:rPr>
            </w:pPr>
          </w:p>
          <w:p w14:paraId="0343F95F" w14:textId="77777777" w:rsidR="00AE7222" w:rsidRDefault="00AE7222" w:rsidP="00733947">
            <w:pPr>
              <w:rPr>
                <w:sz w:val="28"/>
                <w:szCs w:val="28"/>
                <w:rtl/>
              </w:rPr>
            </w:pPr>
          </w:p>
          <w:p w14:paraId="61C274F2" w14:textId="77777777" w:rsidR="00AE7222" w:rsidRPr="00633E44" w:rsidRDefault="00266F71" w:rsidP="00733947">
            <w:pPr>
              <w:rPr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1" locked="0" layoutInCell="1" allowOverlap="1" wp14:anchorId="4E446DA2" wp14:editId="322EC515">
                  <wp:simplePos x="0" y="0"/>
                  <wp:positionH relativeFrom="column">
                    <wp:posOffset>924560</wp:posOffset>
                  </wp:positionH>
                  <wp:positionV relativeFrom="paragraph">
                    <wp:posOffset>-957580</wp:posOffset>
                  </wp:positionV>
                  <wp:extent cx="1470660" cy="1171575"/>
                  <wp:effectExtent l="0" t="0" r="0" b="9525"/>
                  <wp:wrapTight wrapText="bothSides">
                    <wp:wrapPolygon edited="0">
                      <wp:start x="0" y="0"/>
                      <wp:lineTo x="0" y="21424"/>
                      <wp:lineTo x="21264" y="21424"/>
                      <wp:lineTo x="21264" y="0"/>
                      <wp:lineTo x="0" y="0"/>
                    </wp:wrapPolygon>
                  </wp:wrapTight>
                  <wp:docPr id="758873881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8873881" name="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0660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D48D7" w14:paraId="4AF9673E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265DD23C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14:paraId="78571019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3F119A26" w14:textId="77777777" w:rsidR="00E84313" w:rsidRPr="005341E4" w:rsidRDefault="00266F71" w:rsidP="00AE7222">
            <w:pPr>
              <w:rPr>
                <w:i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 , 150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88" w:type="dxa"/>
            <w:shd w:val="clear" w:color="auto" w:fill="FFFFFF"/>
          </w:tcPr>
          <w:p w14:paraId="21538271" w14:textId="77777777" w:rsidR="00E84313" w:rsidRPr="00AC4268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1BBFEC57" w14:textId="77777777" w:rsidR="00E84313" w:rsidRPr="00633E44" w:rsidRDefault="00266F71" w:rsidP="00AE7222">
            <w:pPr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 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10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14:paraId="2CDA7D6E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550AA4CD" w14:textId="77777777" w:rsidR="00E84313" w:rsidRPr="00660F11" w:rsidRDefault="00266F71" w:rsidP="00AE7222">
            <w:pPr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 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30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14:paraId="14611D06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6CA32CC5" w14:textId="77777777" w:rsidR="00E84313" w:rsidRPr="00660F11" w:rsidRDefault="00266F71" w:rsidP="00AE7222">
            <w:pPr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30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2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4A8D2E8F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5CFAA218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16295421" w14:textId="77777777" w:rsidR="00E84313" w:rsidRPr="00F94CFB" w:rsidRDefault="00266F71" w:rsidP="00733947">
            <w:pPr>
              <w:rPr>
                <w:sz w:val="28"/>
                <w:szCs w:val="28"/>
                <w:rtl/>
              </w:rPr>
            </w:pPr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eastAsia="Times New Roman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,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b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30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°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 xml:space="preserve">  تكافيء اي من النقاط الاتية</w:t>
            </w:r>
          </w:p>
        </w:tc>
      </w:tr>
      <w:tr w:rsidR="00AD48D7" w14:paraId="0830E611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2540031C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14:paraId="23C416E0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34AE50B7" w14:textId="77777777" w:rsidR="00E84313" w:rsidRPr="003F640C" w:rsidRDefault="00266F71" w:rsidP="00733947">
            <w:pPr>
              <w:rPr>
                <w:i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-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0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88" w:type="dxa"/>
            <w:shd w:val="clear" w:color="auto" w:fill="auto"/>
          </w:tcPr>
          <w:p w14:paraId="1E5B3EF2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2D8A81D0" w14:textId="77777777" w:rsidR="00E84313" w:rsidRPr="00633E44" w:rsidRDefault="00266F71" w:rsidP="00733947">
            <w:pPr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60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14:paraId="35A2CF5F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41FA3BF0" w14:textId="77777777" w:rsidR="00E84313" w:rsidRPr="00660F11" w:rsidRDefault="00266F71" w:rsidP="005B0BD1">
            <w:pPr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00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14:paraId="37DA4A84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4C698C1C" w14:textId="77777777" w:rsidR="00E84313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0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3D1CF663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56F6D020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559B2D12" w14:textId="77777777" w:rsidR="00E84313" w:rsidRPr="00633E44" w:rsidRDefault="00266F71" w:rsidP="00733947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شكل المقابل يعبر عن المعادلة القطبية                         </w:t>
            </w:r>
            <w:r>
              <w:rPr>
                <w:noProof/>
                <w:sz w:val="28"/>
                <w:szCs w:val="28"/>
                <w:rtl/>
              </w:rPr>
              <w:drawing>
                <wp:inline distT="0" distB="0" distL="0" distR="0" wp14:anchorId="474B7951" wp14:editId="2913AD19">
                  <wp:extent cx="1304925" cy="942975"/>
                  <wp:effectExtent l="76200" t="76200" r="142875" b="142875"/>
                  <wp:docPr id="32" name="Picture 6">
                    <a:hlinkClick xmlns:a="http://schemas.openxmlformats.org/drawingml/2006/main" r:id="rId5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6">
                            <a:hlinkClick r:id="rId54"/>
                          </pic:cNvPr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8746" cy="952962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48D7" w14:paraId="216D1F2C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1B250E8E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14:paraId="77AC2836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228F9C86" w14:textId="77777777" w:rsidR="00E84313" w:rsidRPr="001424F9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88" w:type="dxa"/>
            <w:shd w:val="clear" w:color="auto" w:fill="FFFFFF"/>
          </w:tcPr>
          <w:p w14:paraId="7A7492B9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652DBF70" w14:textId="77777777" w:rsidR="00E84313" w:rsidRPr="00633E44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14:paraId="27160BAC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13CA931D" w14:textId="77777777" w:rsidR="00E84313" w:rsidRPr="00660F11" w:rsidRDefault="00266F71" w:rsidP="00733947">
            <w:pPr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9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14:paraId="5D7A79E7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3EA37FDD" w14:textId="77777777" w:rsidR="00E84313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</w:tr>
      <w:tr w:rsidR="00AD48D7" w14:paraId="2A41A19F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7251A54F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413FCF18" w14:textId="77777777" w:rsidR="00E84313" w:rsidRDefault="00266F71" w:rsidP="00F14A9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سافة بين زوجي النقاط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60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، 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 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15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لاقرب جزء من عشرة تساوي</w:t>
            </w:r>
          </w:p>
          <w:p w14:paraId="47F8AE40" w14:textId="77777777" w:rsidR="00FB0481" w:rsidRPr="00EC086F" w:rsidRDefault="00FB0481" w:rsidP="00733947">
            <w:pPr>
              <w:rPr>
                <w:sz w:val="28"/>
                <w:szCs w:val="28"/>
                <w:rtl/>
              </w:rPr>
            </w:pPr>
          </w:p>
        </w:tc>
      </w:tr>
      <w:tr w:rsidR="00AD48D7" w14:paraId="7C2F46D2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32E21878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14:paraId="26D186EA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4F31983F" w14:textId="77777777" w:rsidR="00E84313" w:rsidRPr="005341E4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.4</m:t>
                </m:r>
              </m:oMath>
            </m:oMathPara>
          </w:p>
        </w:tc>
        <w:tc>
          <w:tcPr>
            <w:tcW w:w="388" w:type="dxa"/>
            <w:shd w:val="clear" w:color="auto" w:fill="auto"/>
          </w:tcPr>
          <w:p w14:paraId="3CAA8F8A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76517520" w14:textId="77777777" w:rsidR="00E84313" w:rsidRPr="00633E44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14:paraId="2E073E38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66EAABE7" w14:textId="77777777" w:rsidR="00E84313" w:rsidRPr="00660F11" w:rsidRDefault="00266F71" w:rsidP="00F14A94">
            <w:pPr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.01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14:paraId="53D1BAA6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2FF24434" w14:textId="77777777" w:rsidR="00E84313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.4</m:t>
                </m:r>
              </m:oMath>
            </m:oMathPara>
          </w:p>
        </w:tc>
      </w:tr>
      <w:tr w:rsidR="00AD48D7" w14:paraId="12510EAA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3CBCCE84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324B6AE8" w14:textId="77777777" w:rsidR="00E84313" w:rsidRPr="00F94CFB" w:rsidRDefault="00266F71" w:rsidP="00F14A9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صورة الديكارتية للنقطة 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 ,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90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 هى</w:t>
            </w:r>
          </w:p>
        </w:tc>
      </w:tr>
      <w:tr w:rsidR="00AD48D7" w14:paraId="6F12E21E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4AAC5511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14:paraId="504847B0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7FF314F5" w14:textId="77777777" w:rsidR="00E84313" w:rsidRPr="005341E4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,0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88" w:type="dxa"/>
            <w:shd w:val="clear" w:color="auto" w:fill="auto"/>
          </w:tcPr>
          <w:p w14:paraId="2B77FC08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350C9081" w14:textId="77777777" w:rsidR="00E84313" w:rsidRPr="00633E44" w:rsidRDefault="00266F71" w:rsidP="00733947">
            <w:pPr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-2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8" w:type="dxa"/>
            <w:gridSpan w:val="2"/>
            <w:shd w:val="clear" w:color="auto" w:fill="FFFFFF"/>
          </w:tcPr>
          <w:p w14:paraId="3E107749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18BCFDDE" w14:textId="77777777" w:rsidR="00E84313" w:rsidRPr="00660F11" w:rsidRDefault="00266F71" w:rsidP="00733947">
            <w:pPr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,0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14:paraId="2563F907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0755510C" w14:textId="77777777" w:rsidR="00E84313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2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3C3FDF89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427991E8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4CDF589B" w14:textId="77777777" w:rsidR="00E84313" w:rsidRDefault="00266F71" w:rsidP="00F14A9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صورة القطبية للمعادلة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25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  هى</w:t>
            </w:r>
          </w:p>
          <w:p w14:paraId="2F571EA8" w14:textId="77777777" w:rsidR="005F3DB6" w:rsidRPr="00633E44" w:rsidRDefault="005F3DB6" w:rsidP="00F14A94">
            <w:pPr>
              <w:rPr>
                <w:sz w:val="28"/>
                <w:szCs w:val="28"/>
                <w:rtl/>
              </w:rPr>
            </w:pPr>
          </w:p>
        </w:tc>
      </w:tr>
      <w:tr w:rsidR="00AD48D7" w14:paraId="5776F498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796F4FB3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14:paraId="3E518A6D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59384FF0" w14:textId="77777777" w:rsidR="00E84313" w:rsidRPr="005341E4" w:rsidRDefault="00266F71" w:rsidP="00F14A94">
            <w:pPr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25</m:t>
                </m:r>
              </m:oMath>
            </m:oMathPara>
          </w:p>
        </w:tc>
        <w:tc>
          <w:tcPr>
            <w:tcW w:w="388" w:type="dxa"/>
            <w:shd w:val="clear" w:color="auto" w:fill="auto"/>
          </w:tcPr>
          <w:p w14:paraId="605F89F2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4C3BE7FF" w14:textId="77777777" w:rsidR="00E84313" w:rsidRPr="00633E44" w:rsidRDefault="00266F71" w:rsidP="00F14A94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5</m:t>
                </m:r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14:paraId="31400EBC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018207C2" w14:textId="77777777" w:rsidR="00E84313" w:rsidRPr="00660F11" w:rsidRDefault="00266F71" w:rsidP="00F14A94">
            <w:pPr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5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14:paraId="74705F8F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160EF919" w14:textId="77777777" w:rsidR="00E84313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θ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3</m:t>
                </m:r>
              </m:oMath>
            </m:oMathPara>
          </w:p>
        </w:tc>
      </w:tr>
      <w:tr w:rsidR="00AD48D7" w14:paraId="024445A7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0992541F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4DB1E820" w14:textId="77777777" w:rsidR="00E84313" w:rsidRDefault="00266F71" w:rsidP="005F3DB6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قيمة المطلقة للعدد المركب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3+4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 تساوي</w:t>
            </w:r>
          </w:p>
          <w:p w14:paraId="3D22FCAD" w14:textId="77777777" w:rsidR="005F3DB6" w:rsidRPr="00EC086F" w:rsidRDefault="005F3DB6" w:rsidP="005F3DB6">
            <w:pPr>
              <w:rPr>
                <w:sz w:val="28"/>
                <w:szCs w:val="28"/>
                <w:rtl/>
              </w:rPr>
            </w:pPr>
          </w:p>
        </w:tc>
      </w:tr>
      <w:tr w:rsidR="00AD48D7" w14:paraId="6C8C2559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1030D21E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14:paraId="3BF97017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6B4DECC2" w14:textId="77777777" w:rsidR="00E84313" w:rsidRPr="005341E4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9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  <w:tc>
          <w:tcPr>
            <w:tcW w:w="388" w:type="dxa"/>
            <w:shd w:val="clear" w:color="auto" w:fill="auto"/>
          </w:tcPr>
          <w:p w14:paraId="2780B67B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0FE544A9" w14:textId="77777777" w:rsidR="00E84313" w:rsidRPr="00633E44" w:rsidRDefault="00266F71" w:rsidP="005F3DB6">
            <w:pPr>
              <w:rPr>
                <w:sz w:val="28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14:paraId="6987AECE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154A0382" w14:textId="77777777" w:rsidR="00E84313" w:rsidRPr="00660F11" w:rsidRDefault="00266F71" w:rsidP="00733947">
            <w:pPr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FFFFFF"/>
          </w:tcPr>
          <w:p w14:paraId="53755091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56A0A94F" w14:textId="77777777" w:rsidR="00E84313" w:rsidRPr="00660F11" w:rsidRDefault="00266F71" w:rsidP="00733947">
            <w:pPr>
              <w:rPr>
                <w:sz w:val="28"/>
                <w:szCs w:val="28"/>
              </w:rPr>
            </w:pPr>
            <w:r>
              <w:rPr>
                <w:rFonts w:asciiTheme="minorBidi" w:hAnsiTheme="minorBid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205BC2E1" wp14:editId="7B4FFF49">
                      <wp:simplePos x="0" y="0"/>
                      <wp:positionH relativeFrom="margin">
                        <wp:posOffset>24765</wp:posOffset>
                      </wp:positionH>
                      <wp:positionV relativeFrom="paragraph">
                        <wp:posOffset>955675</wp:posOffset>
                      </wp:positionV>
                      <wp:extent cx="666750" cy="323850"/>
                      <wp:effectExtent l="0" t="0" r="0" b="0"/>
                      <wp:wrapNone/>
                      <wp:docPr id="27" name="مربع نص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2F8384" w14:textId="77777777" w:rsidR="00412BE3" w:rsidRPr="00977503" w:rsidRDefault="00266F71" w:rsidP="00BE57A5">
                                  <w:pPr>
                                    <w:spacing w:after="160" w:line="259" w:lineRule="auto"/>
                                    <w:rPr>
                                      <w:rFonts w:cs="Akhbar MT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="Akhbar MT" w:hint="cs"/>
                                      <w:sz w:val="20"/>
                                      <w:rtl/>
                                    </w:rPr>
                                    <w:t>...يتبع</w:t>
                                  </w:r>
                                  <w:r>
                                    <w:rPr>
                                      <w:rFonts w:cs="Akhbar MT"/>
                                      <w:sz w:val="20"/>
                                    </w:rPr>
                                    <w:t>(1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5BC2E1" id="مربع نص 27" o:spid="_x0000_s1042" type="#_x0000_t202" style="position:absolute;left:0;text-align:left;margin-left:1.95pt;margin-top:75.25pt;width:52.5pt;height:25.5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" filled="f" stroked="f" strokeweight=".5pt">
                      <v:textbox>
                        <w:txbxContent>
                          <w:p w14:paraId="362F8384" w14:textId="77777777" w:rsidR="00412BE3" w:rsidRPr="00977503" w:rsidRDefault="00266F71" w:rsidP="00BE57A5">
                            <w:pPr>
                              <w:spacing w:after="160" w:line="259" w:lineRule="auto"/>
                              <w:rPr>
                                <w:rFonts w:cs="Akhbar MT"/>
                                <w:sz w:val="20"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rtl/>
                              </w:rPr>
                              <w:t>...يتبع</w:t>
                            </w:r>
                            <w:r>
                              <w:rPr>
                                <w:rFonts w:cs="Akhbar MT"/>
                                <w:sz w:val="20"/>
                              </w:rPr>
                              <w:t>(1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>
                  <m:ctrlPr>
                    <w:rPr>
                      <w:sz w:val="22"/>
                      <w:szCs w:val="22"/>
                    </w:rPr>
                  </m:ctrlP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ctrlPr>
                    <w:rPr>
                      <w:sz w:val="22"/>
                      <w:szCs w:val="22"/>
                    </w:rPr>
                  </m:ctrlPr>
                </m:e>
              </m:rad>
            </m:oMath>
          </w:p>
        </w:tc>
      </w:tr>
      <w:tr w:rsidR="00AD48D7" w14:paraId="6674571C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5781A584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lastRenderedPageBreak/>
              <w:t>8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23B79F3B" w14:textId="77777777" w:rsidR="00E84313" w:rsidRDefault="00266F71" w:rsidP="00733947">
            <w:pPr>
              <w:rPr>
                <w:sz w:val="28"/>
                <w:szCs w:val="28"/>
                <w:rtl/>
              </w:rPr>
            </w:pPr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إذا كان للنقطة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P</m:t>
              </m:r>
            </m:oMath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الاحداثيات الديكارتيه</w:t>
            </w:r>
            <m:oMath>
              <m:d>
                <m:d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>
                      <m:ctrlPr>
                        <w:rPr>
                          <w:sz w:val="22"/>
                          <w:szCs w:val="22"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2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 xml:space="preserve"> ,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>
                      <m:ctrlPr>
                        <w:rPr>
                          <w:sz w:val="22"/>
                          <w:szCs w:val="22"/>
                        </w:rPr>
                      </m:ctrlP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2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 xml:space="preserve"> 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فإن الاحداثيات القطبية </w:t>
            </w:r>
            <m:oMath>
              <m:d>
                <m:d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r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 xml:space="preserve"> , 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θ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للنقطة 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P</m:t>
              </m:r>
            </m:oMath>
            <w:r w:rsidRPr="00BF0660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هي ...</w:t>
            </w:r>
          </w:p>
          <w:p w14:paraId="566471F3" w14:textId="77777777" w:rsidR="00AE64DE" w:rsidRPr="00F94CFB" w:rsidRDefault="00AE64DE" w:rsidP="00733947">
            <w:pPr>
              <w:rPr>
                <w:sz w:val="28"/>
                <w:szCs w:val="28"/>
                <w:rtl/>
              </w:rPr>
            </w:pPr>
          </w:p>
        </w:tc>
      </w:tr>
      <w:tr w:rsidR="00AD48D7" w14:paraId="5F176A24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183EB33A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14:paraId="386E7AAF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01655169" w14:textId="77777777" w:rsidR="00E84313" w:rsidRPr="005341E4" w:rsidRDefault="00266F71" w:rsidP="00733947">
            <w:pPr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Sakkal Majalla"/>
                        <w:b/>
                        <w:bCs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Sakkal Majalla"/>
                            <w:b/>
                            <w:bCs/>
                            <w:i/>
                          </w:rPr>
                        </m:ctrlPr>
                      </m:radPr>
                      <m:deg>
                        <m:ctrlPr>
                          <w:rPr>
                            <w:sz w:val="22"/>
                            <w:szCs w:val="22"/>
                          </w:rPr>
                        </m:ctrlP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akkal Majalla"/>
                          </w:rPr>
                          <m:t>2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 xml:space="preserve"> ,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30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°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88" w:type="dxa"/>
            <w:shd w:val="clear" w:color="auto" w:fill="auto"/>
          </w:tcPr>
          <w:p w14:paraId="26F0E7B6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02F5FE4C" w14:textId="77777777" w:rsidR="00E84313" w:rsidRPr="00633E44" w:rsidRDefault="00266F71" w:rsidP="00733947">
            <w:pPr>
              <w:jc w:val="center"/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Sakkal Majalla"/>
                        <w:b/>
                        <w:bCs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 xml:space="preserve"> , 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30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°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8" w:type="dxa"/>
            <w:gridSpan w:val="2"/>
            <w:shd w:val="clear" w:color="auto" w:fill="FFFFFF"/>
          </w:tcPr>
          <w:p w14:paraId="32296C09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7A225CDD" w14:textId="77777777" w:rsidR="00E84313" w:rsidRPr="00910C71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Sakkal Majalla"/>
                        <w:b/>
                        <w:bCs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Sakkal Majalla"/>
                            <w:b/>
                            <w:bCs/>
                            <w:i/>
                          </w:rPr>
                        </m:ctrlPr>
                      </m:radPr>
                      <m:deg>
                        <m:ctrlPr>
                          <w:rPr>
                            <w:sz w:val="22"/>
                            <w:szCs w:val="22"/>
                          </w:rPr>
                        </m:ctrlP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Sakkal Majalla"/>
                          </w:rPr>
                          <m:t>2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 xml:space="preserve"> , 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4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°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14:paraId="13517D57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384235D1" w14:textId="77777777" w:rsidR="00E84313" w:rsidRPr="00910C71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Sakkal Majalla"/>
                        <w:b/>
                        <w:bCs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 xml:space="preserve"> , 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4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akkal Majalla"/>
                      </w:rPr>
                      <m:t>°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21B984CD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204FD167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31212C98" w14:textId="77777777" w:rsidR="00E84313" w:rsidRDefault="00266F71" w:rsidP="005F3DB6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اتج الضرب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90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90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sup>
                          </m:sSup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</m:func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70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70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sup>
                          </m:sSup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</m:func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على الصورة الديكارتية</w:t>
            </w:r>
          </w:p>
          <w:p w14:paraId="60B88454" w14:textId="77777777" w:rsidR="00E84313" w:rsidRPr="00EC086F" w:rsidRDefault="00E84313" w:rsidP="00733947">
            <w:pPr>
              <w:rPr>
                <w:sz w:val="28"/>
                <w:szCs w:val="28"/>
                <w:rtl/>
              </w:rPr>
            </w:pPr>
          </w:p>
        </w:tc>
      </w:tr>
      <w:tr w:rsidR="00AD48D7" w14:paraId="04E6AA18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652870BB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FFFFFF"/>
          </w:tcPr>
          <w:p w14:paraId="5B79A1FB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6447F12C" w14:textId="77777777" w:rsidR="00E84313" w:rsidRPr="005341E4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oMath>
            </m:oMathPara>
          </w:p>
        </w:tc>
        <w:tc>
          <w:tcPr>
            <w:tcW w:w="388" w:type="dxa"/>
            <w:shd w:val="clear" w:color="auto" w:fill="FFFFFF"/>
          </w:tcPr>
          <w:p w14:paraId="36FC20C4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0181DBBE" w14:textId="77777777" w:rsidR="00E84313" w:rsidRPr="00633E44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14:paraId="6DD7C802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0A20F994" w14:textId="77777777" w:rsidR="00E84313" w:rsidRPr="00660F11" w:rsidRDefault="00266F71" w:rsidP="0033671F">
            <w:pPr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4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14:paraId="2E136394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38E0032D" w14:textId="77777777" w:rsidR="00E84313" w:rsidRPr="00660F11" w:rsidRDefault="00266F71" w:rsidP="0033671F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8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</w:tr>
      <w:tr w:rsidR="00AD48D7" w14:paraId="2C6C6FCC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20181EE8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586668FF" w14:textId="77777777" w:rsidR="00E84313" w:rsidRDefault="00266F71" w:rsidP="0033671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اتج القسمة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35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35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sup>
                          </m:sSup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</m:func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÷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5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5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sup>
                          </m:sSup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</m:func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على الصورة الديكارتية</w:t>
            </w:r>
          </w:p>
          <w:p w14:paraId="6BD6D9BF" w14:textId="77777777" w:rsidR="00E84313" w:rsidRPr="00EC086F" w:rsidRDefault="00E84313" w:rsidP="00733947">
            <w:pPr>
              <w:rPr>
                <w:sz w:val="28"/>
                <w:szCs w:val="28"/>
                <w:rtl/>
              </w:rPr>
            </w:pPr>
          </w:p>
        </w:tc>
      </w:tr>
      <w:tr w:rsidR="00AD48D7" w14:paraId="0977FDDB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57099EE1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FFFFFF"/>
          </w:tcPr>
          <w:p w14:paraId="2720F94D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569" w:type="dxa"/>
            <w:shd w:val="clear" w:color="auto" w:fill="auto"/>
          </w:tcPr>
          <w:p w14:paraId="3708D777" w14:textId="77777777" w:rsidR="00E84313" w:rsidRPr="005341E4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oMath>
            </m:oMathPara>
          </w:p>
        </w:tc>
        <w:tc>
          <w:tcPr>
            <w:tcW w:w="388" w:type="dxa"/>
            <w:shd w:val="clear" w:color="auto" w:fill="auto"/>
          </w:tcPr>
          <w:p w14:paraId="693EB78F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7" w:type="dxa"/>
            <w:gridSpan w:val="4"/>
            <w:shd w:val="clear" w:color="auto" w:fill="auto"/>
          </w:tcPr>
          <w:p w14:paraId="2614E628" w14:textId="77777777" w:rsidR="00E84313" w:rsidRPr="00633E44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398" w:type="dxa"/>
            <w:gridSpan w:val="2"/>
            <w:shd w:val="clear" w:color="auto" w:fill="auto"/>
          </w:tcPr>
          <w:p w14:paraId="0ACE5404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32" w:type="dxa"/>
            <w:gridSpan w:val="3"/>
            <w:shd w:val="clear" w:color="auto" w:fill="auto"/>
          </w:tcPr>
          <w:p w14:paraId="2879DBDF" w14:textId="77777777" w:rsidR="00E84313" w:rsidRPr="00660F11" w:rsidRDefault="00266F71" w:rsidP="00733947">
            <w:pPr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393" w:type="dxa"/>
            <w:gridSpan w:val="2"/>
            <w:shd w:val="clear" w:color="auto" w:fill="auto"/>
          </w:tcPr>
          <w:p w14:paraId="65F4B940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798" w:type="dxa"/>
            <w:gridSpan w:val="3"/>
            <w:shd w:val="clear" w:color="auto" w:fill="auto"/>
          </w:tcPr>
          <w:p w14:paraId="7873B1C6" w14:textId="77777777" w:rsidR="00E84313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</w:tr>
      <w:tr w:rsidR="00AD48D7" w14:paraId="7EF56609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5B5276E0" w14:textId="77777777" w:rsidR="00E84313" w:rsidRPr="00394F47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05A751AF" w14:textId="77777777" w:rsidR="00E84313" w:rsidRPr="00944FB2" w:rsidRDefault="00266F71" w:rsidP="00670F71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ذا كان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  <m:r>
                <w:rPr>
                  <w:rFonts w:ascii="Cambria Math" w:hAnsi="Cambria Math"/>
                  <w:sz w:val="28"/>
                  <w:szCs w:val="28"/>
                </w:rPr>
                <m:t>=4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den>
                      </m:f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den>
                      </m:f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 فإن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</m:oMath>
            <w:r>
              <w:rPr>
                <w:rFonts w:hint="cs"/>
                <w:sz w:val="28"/>
                <w:szCs w:val="28"/>
                <w:rtl/>
              </w:rPr>
              <w:t xml:space="preserve">  تساوي</w:t>
            </w:r>
          </w:p>
        </w:tc>
      </w:tr>
      <w:tr w:rsidR="00AD48D7" w14:paraId="168F408A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275861B4" w14:textId="77777777" w:rsidR="00E84313" w:rsidRPr="00394F47" w:rsidRDefault="00E84313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923" w:type="dxa"/>
            <w:gridSpan w:val="2"/>
            <w:shd w:val="clear" w:color="auto" w:fill="auto"/>
          </w:tcPr>
          <w:p w14:paraId="04A90897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957" w:type="dxa"/>
            <w:gridSpan w:val="2"/>
            <w:shd w:val="clear" w:color="auto" w:fill="auto"/>
          </w:tcPr>
          <w:p w14:paraId="63BB464B" w14:textId="77777777" w:rsidR="00E84313" w:rsidRPr="005341E4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56</m:t>
                </m:r>
              </m:oMath>
            </m:oMathPara>
          </w:p>
        </w:tc>
        <w:tc>
          <w:tcPr>
            <w:tcW w:w="396" w:type="dxa"/>
            <w:gridSpan w:val="2"/>
            <w:shd w:val="clear" w:color="auto" w:fill="auto"/>
          </w:tcPr>
          <w:p w14:paraId="2284A95A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899" w:type="dxa"/>
            <w:gridSpan w:val="4"/>
            <w:shd w:val="clear" w:color="auto" w:fill="auto"/>
          </w:tcPr>
          <w:p w14:paraId="5661B012" w14:textId="77777777" w:rsidR="00E84313" w:rsidRPr="00633E44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6</m:t>
                </m:r>
              </m:oMath>
            </m:oMathPara>
          </w:p>
        </w:tc>
        <w:tc>
          <w:tcPr>
            <w:tcW w:w="415" w:type="dxa"/>
            <w:gridSpan w:val="2"/>
            <w:shd w:val="clear" w:color="auto" w:fill="FFFFFF"/>
          </w:tcPr>
          <w:p w14:paraId="7CAC7C3A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210" w:type="dxa"/>
            <w:gridSpan w:val="3"/>
            <w:shd w:val="clear" w:color="auto" w:fill="auto"/>
          </w:tcPr>
          <w:p w14:paraId="0026A72C" w14:textId="77777777" w:rsidR="00E84313" w:rsidRPr="00660F11" w:rsidRDefault="00266F71" w:rsidP="00733947">
            <w:pPr>
              <w:rPr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2</m:t>
                </m:r>
              </m:oMath>
            </m:oMathPara>
          </w:p>
        </w:tc>
        <w:tc>
          <w:tcPr>
            <w:tcW w:w="514" w:type="dxa"/>
            <w:gridSpan w:val="2"/>
            <w:shd w:val="clear" w:color="auto" w:fill="auto"/>
          </w:tcPr>
          <w:p w14:paraId="65E7FE40" w14:textId="77777777" w:rsidR="00E84313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284" w:type="dxa"/>
            <w:shd w:val="clear" w:color="auto" w:fill="auto"/>
          </w:tcPr>
          <w:p w14:paraId="1011D118" w14:textId="77777777" w:rsidR="00E84313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oMath>
            </m:oMathPara>
          </w:p>
        </w:tc>
      </w:tr>
      <w:tr w:rsidR="00AD48D7" w14:paraId="241790AF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10ABB82A" w14:textId="77777777" w:rsidR="00E958B2" w:rsidRPr="00394F47" w:rsidRDefault="00266F71" w:rsidP="00037B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2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26C4E86B" w14:textId="77777777" w:rsidR="00037BCA" w:rsidRDefault="00266F71" w:rsidP="00692C7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ختاري </w:t>
            </w:r>
            <w:r w:rsidR="00692C79">
              <w:rPr>
                <w:sz w:val="28"/>
                <w:szCs w:val="28"/>
              </w:rPr>
              <w:t>230</w:t>
            </w:r>
            <w:r>
              <w:rPr>
                <w:rFonts w:hint="cs"/>
                <w:sz w:val="28"/>
                <w:szCs w:val="28"/>
                <w:rtl/>
              </w:rPr>
              <w:t xml:space="preserve"> شخصاً نصفهم في الفرق  الرياضية وقارن بين كمية الوقت الذي يمضونه في حل الواجبات تعتبر دراسة  </w:t>
            </w:r>
          </w:p>
          <w:p w14:paraId="6B151D72" w14:textId="77777777" w:rsidR="006169DE" w:rsidRPr="00633E44" w:rsidRDefault="00266F71" w:rsidP="00692C7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4AE7EF39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37163D33" w14:textId="77777777" w:rsidR="00E958B2" w:rsidRPr="00394F47" w:rsidRDefault="00E958B2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14:paraId="6B36AD22" w14:textId="77777777" w:rsidR="00E958B2" w:rsidRDefault="00266F71" w:rsidP="0073394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14:paraId="2B9CE8DD" w14:textId="77777777" w:rsidR="00E958B2" w:rsidRDefault="00266F71" w:rsidP="00733947">
            <w:pPr>
              <w:jc w:val="center"/>
              <w:rPr>
                <w:i/>
                <w:sz w:val="28"/>
                <w:szCs w:val="28"/>
                <w:rtl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>تجريبية</w:t>
            </w:r>
          </w:p>
        </w:tc>
        <w:tc>
          <w:tcPr>
            <w:tcW w:w="395" w:type="dxa"/>
            <w:gridSpan w:val="2"/>
            <w:shd w:val="clear" w:color="auto" w:fill="FFFFFF"/>
          </w:tcPr>
          <w:p w14:paraId="3D9E3556" w14:textId="77777777" w:rsidR="00E958B2" w:rsidRPr="00AC4268" w:rsidRDefault="00266F71" w:rsidP="00733947">
            <w:pPr>
              <w:jc w:val="center"/>
              <w:rPr>
                <w:b/>
                <w:bCs/>
                <w:sz w:val="28"/>
                <w:szCs w:val="28"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14:paraId="7970EFEB" w14:textId="77777777" w:rsidR="00E958B2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سحية</w:t>
            </w:r>
          </w:p>
        </w:tc>
        <w:tc>
          <w:tcPr>
            <w:tcW w:w="397" w:type="dxa"/>
            <w:gridSpan w:val="2"/>
            <w:shd w:val="clear" w:color="auto" w:fill="auto"/>
          </w:tcPr>
          <w:p w14:paraId="7CB0F5BD" w14:textId="77777777" w:rsidR="00E958B2" w:rsidRDefault="00266F71" w:rsidP="0073394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14:paraId="2BD05F1A" w14:textId="77777777" w:rsidR="00E958B2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ائمة على الملاحظة</w:t>
            </w:r>
          </w:p>
        </w:tc>
        <w:tc>
          <w:tcPr>
            <w:tcW w:w="423" w:type="dxa"/>
            <w:gridSpan w:val="2"/>
            <w:shd w:val="clear" w:color="auto" w:fill="auto"/>
          </w:tcPr>
          <w:p w14:paraId="73DD43A1" w14:textId="77777777" w:rsidR="00E958B2" w:rsidRDefault="00266F71" w:rsidP="0073394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14:paraId="0A7879DE" w14:textId="77777777" w:rsidR="00E958B2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رتباط</w:t>
            </w:r>
          </w:p>
        </w:tc>
      </w:tr>
      <w:tr w:rsidR="00AD48D7" w14:paraId="05AC5429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3ED132AD" w14:textId="77777777" w:rsidR="00E958B2" w:rsidRPr="00394F47" w:rsidRDefault="00266F71" w:rsidP="00037BCA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3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7A91EFEF" w14:textId="77777777" w:rsidR="00E958B2" w:rsidRDefault="00266F71" w:rsidP="00733947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يعتبر من مقايس التشتت ؟</w:t>
            </w:r>
          </w:p>
          <w:p w14:paraId="4BAEA2E7" w14:textId="77777777" w:rsidR="006169DE" w:rsidRDefault="006169DE" w:rsidP="00733947">
            <w:pPr>
              <w:rPr>
                <w:sz w:val="28"/>
                <w:szCs w:val="28"/>
                <w:rtl/>
              </w:rPr>
            </w:pPr>
          </w:p>
        </w:tc>
      </w:tr>
      <w:tr w:rsidR="00AD48D7" w14:paraId="29ED5C83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3F254D03" w14:textId="77777777" w:rsidR="00E958B2" w:rsidRPr="00394F47" w:rsidRDefault="00E958B2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14:paraId="150834B3" w14:textId="77777777" w:rsidR="00E958B2" w:rsidRPr="00633E44" w:rsidRDefault="00266F71" w:rsidP="0073394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14:paraId="76DA6AE0" w14:textId="77777777" w:rsidR="00E958B2" w:rsidRPr="005341E4" w:rsidRDefault="00266F71" w:rsidP="00733947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>الوسط</w:t>
            </w:r>
          </w:p>
        </w:tc>
        <w:tc>
          <w:tcPr>
            <w:tcW w:w="395" w:type="dxa"/>
            <w:gridSpan w:val="2"/>
            <w:shd w:val="clear" w:color="auto" w:fill="FFFFFF"/>
          </w:tcPr>
          <w:p w14:paraId="344307E4" w14:textId="77777777" w:rsidR="00E958B2" w:rsidRPr="00633E44" w:rsidRDefault="00266F71" w:rsidP="00733947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14:paraId="0A927AB1" w14:textId="77777777" w:rsidR="00E958B2" w:rsidRPr="00633E44" w:rsidRDefault="00266F71" w:rsidP="00733947">
            <w:pPr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الوسيط</w:t>
            </w:r>
          </w:p>
        </w:tc>
        <w:tc>
          <w:tcPr>
            <w:tcW w:w="397" w:type="dxa"/>
            <w:gridSpan w:val="2"/>
            <w:shd w:val="clear" w:color="auto" w:fill="auto"/>
          </w:tcPr>
          <w:p w14:paraId="30798901" w14:textId="77777777" w:rsidR="00E958B2" w:rsidRPr="00633E44" w:rsidRDefault="00266F71" w:rsidP="00733947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14:paraId="4189C7C0" w14:textId="77777777" w:rsidR="00E958B2" w:rsidRPr="00660F11" w:rsidRDefault="00266F71" w:rsidP="0073394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نوال</w:t>
            </w:r>
          </w:p>
        </w:tc>
        <w:tc>
          <w:tcPr>
            <w:tcW w:w="423" w:type="dxa"/>
            <w:gridSpan w:val="2"/>
            <w:shd w:val="clear" w:color="auto" w:fill="auto"/>
          </w:tcPr>
          <w:p w14:paraId="5DC0E92A" w14:textId="77777777" w:rsidR="00E958B2" w:rsidRPr="00633E44" w:rsidRDefault="00266F71" w:rsidP="00733947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14:paraId="4CBDD6FC" w14:textId="77777777" w:rsidR="00E958B2" w:rsidRPr="00660F11" w:rsidRDefault="00266F71" w:rsidP="00733947">
            <w:pPr>
              <w:jc w:val="center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نحراف المعياري </w:t>
            </w:r>
          </w:p>
        </w:tc>
      </w:tr>
      <w:tr w:rsidR="00AD48D7" w14:paraId="242D5E0F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1202D4B3" w14:textId="77777777" w:rsidR="00E958B2" w:rsidRPr="00394F47" w:rsidRDefault="00266F71" w:rsidP="00037BCA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4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11A698F8" w14:textId="77777777" w:rsidR="00E958B2" w:rsidRDefault="00266F71" w:rsidP="00733947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في دراسة مسحية عشوائية شملت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5824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شخصاً افاد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9%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منهم انهم سيشاهدون الاولمبياد فيكون هامش خطأ المعاينة يساوي</w:t>
            </w:r>
          </w:p>
          <w:p w14:paraId="3F470F93" w14:textId="77777777" w:rsidR="00020849" w:rsidRPr="00F94CFB" w:rsidRDefault="00020849" w:rsidP="00733947">
            <w:pPr>
              <w:rPr>
                <w:sz w:val="28"/>
                <w:szCs w:val="28"/>
                <w:rtl/>
              </w:rPr>
            </w:pPr>
          </w:p>
        </w:tc>
      </w:tr>
      <w:tr w:rsidR="00AD48D7" w14:paraId="20483E13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7B7E2F40" w14:textId="77777777" w:rsidR="00E958B2" w:rsidRPr="00394F47" w:rsidRDefault="00E958B2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14:paraId="32E7A73B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14:paraId="7C075B5F" w14:textId="77777777" w:rsidR="00E958B2" w:rsidRPr="005341E4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±0.000172</m:t>
                </m:r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14:paraId="41493CA7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14:paraId="31A8B726" w14:textId="77777777" w:rsidR="00E958B2" w:rsidRPr="00633E44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.131</m:t>
                </m:r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14:paraId="3086F689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14:paraId="44ACB56B" w14:textId="77777777" w:rsidR="00E958B2" w:rsidRPr="00AC508D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.0131</m:t>
                </m:r>
              </m:oMath>
            </m:oMathPara>
          </w:p>
        </w:tc>
        <w:tc>
          <w:tcPr>
            <w:tcW w:w="423" w:type="dxa"/>
            <w:gridSpan w:val="2"/>
            <w:shd w:val="clear" w:color="auto" w:fill="auto"/>
          </w:tcPr>
          <w:p w14:paraId="30B8A6EF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14:paraId="36E8E93B" w14:textId="77777777" w:rsidR="00E958B2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.00131</m:t>
                </m:r>
              </m:oMath>
            </m:oMathPara>
          </w:p>
        </w:tc>
      </w:tr>
      <w:tr w:rsidR="00AD48D7" w14:paraId="34E92BA9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0E8216E1" w14:textId="77777777" w:rsidR="00E958B2" w:rsidRPr="00394F47" w:rsidRDefault="00266F71" w:rsidP="00037BCA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5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2FB45D27" w14:textId="77777777" w:rsidR="00E958B2" w:rsidRDefault="00266F71" w:rsidP="00733947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وسط للقيم</w:t>
            </w:r>
            <w:r w:rsidR="007807B5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5 , 9 , 14 ,  6 ,  8 , 12 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يساوي</w:t>
            </w:r>
          </w:p>
          <w:p w14:paraId="3566697A" w14:textId="77777777" w:rsidR="00D5559F" w:rsidRPr="00B20E52" w:rsidRDefault="00D5559F" w:rsidP="00733947">
            <w:pPr>
              <w:rPr>
                <w:sz w:val="28"/>
                <w:szCs w:val="28"/>
                <w:rtl/>
              </w:rPr>
            </w:pPr>
          </w:p>
        </w:tc>
      </w:tr>
      <w:tr w:rsidR="00AD48D7" w14:paraId="6239A3C4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703CD107" w14:textId="77777777" w:rsidR="00E958B2" w:rsidRPr="00394F47" w:rsidRDefault="00E958B2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FFFFFF"/>
          </w:tcPr>
          <w:p w14:paraId="682BE331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14:paraId="76B7ACFC" w14:textId="77777777" w:rsidR="00E958B2" w:rsidRPr="005341E4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14:paraId="7F7425BF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14:paraId="25D9074D" w14:textId="77777777" w:rsidR="00E958B2" w:rsidRPr="00633E44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14:paraId="11F9D2A4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14:paraId="3812A3DD" w14:textId="77777777" w:rsidR="00E958B2" w:rsidRPr="00660F11" w:rsidRDefault="00266F71" w:rsidP="00733947">
            <w:pPr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oMath>
            </m:oMathPara>
          </w:p>
        </w:tc>
        <w:tc>
          <w:tcPr>
            <w:tcW w:w="423" w:type="dxa"/>
            <w:gridSpan w:val="2"/>
            <w:shd w:val="clear" w:color="auto" w:fill="auto"/>
          </w:tcPr>
          <w:p w14:paraId="3E25174C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14:paraId="2FFB996C" w14:textId="77777777" w:rsidR="00E958B2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oMath>
            </m:oMathPara>
          </w:p>
        </w:tc>
      </w:tr>
      <w:tr w:rsidR="00AD48D7" w14:paraId="0B97F142" w14:textId="77777777" w:rsidTr="000B27D4">
        <w:trPr>
          <w:trHeight w:val="783"/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584C86BF" w14:textId="77777777" w:rsidR="00E958B2" w:rsidRPr="00394F47" w:rsidRDefault="00266F71" w:rsidP="00037BCA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6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0ADA207C" w14:textId="77777777" w:rsidR="00E958B2" w:rsidRDefault="00266F71" w:rsidP="00111EB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يحتوي كيس على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40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كرة منها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كرات </w:t>
            </w:r>
            <w:r w:rsidR="00111EBE">
              <w:rPr>
                <w:rFonts w:hint="cs"/>
                <w:sz w:val="28"/>
                <w:szCs w:val="28"/>
                <w:rtl/>
              </w:rPr>
              <w:t>صفراء</w:t>
            </w:r>
            <w:r>
              <w:rPr>
                <w:rFonts w:hint="cs"/>
                <w:sz w:val="28"/>
                <w:szCs w:val="28"/>
                <w:rtl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كرات زرقاء إذا سحبت منه كرة واحدة عشوائيا فما احتمال ان تكون </w:t>
            </w:r>
            <w:r w:rsidR="00111EBE">
              <w:rPr>
                <w:rFonts w:hint="cs"/>
                <w:sz w:val="28"/>
                <w:szCs w:val="28"/>
                <w:rtl/>
              </w:rPr>
              <w:t>صفراء</w:t>
            </w:r>
            <w:r>
              <w:rPr>
                <w:rFonts w:hint="cs"/>
                <w:sz w:val="28"/>
                <w:szCs w:val="28"/>
                <w:rtl/>
              </w:rPr>
              <w:t xml:space="preserve"> إذا علم انها ليست زرقاء ؟</w:t>
            </w:r>
          </w:p>
          <w:p w14:paraId="6D1CF961" w14:textId="77777777" w:rsidR="00020849" w:rsidRPr="00462BB8" w:rsidRDefault="00020849" w:rsidP="00733947">
            <w:pPr>
              <w:rPr>
                <w:sz w:val="28"/>
                <w:szCs w:val="28"/>
                <w:rtl/>
              </w:rPr>
            </w:pPr>
          </w:p>
        </w:tc>
      </w:tr>
      <w:tr w:rsidR="00AD48D7" w14:paraId="6F268593" w14:textId="77777777" w:rsidTr="000B27D4">
        <w:trPr>
          <w:trHeight w:val="694"/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5F0F1D8F" w14:textId="77777777" w:rsidR="00E958B2" w:rsidRPr="00394F47" w:rsidRDefault="00E958B2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14:paraId="61EDD3B5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14:paraId="7BDFC202" w14:textId="77777777" w:rsidR="00E958B2" w:rsidRPr="005341E4" w:rsidRDefault="00266F71" w:rsidP="00111EBE">
            <w:pPr>
              <w:rPr>
                <w:i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14:paraId="5222BF36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14:paraId="1A0E5775" w14:textId="77777777" w:rsidR="00E958B2" w:rsidRPr="00633E44" w:rsidRDefault="00266F71" w:rsidP="00111EBE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5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14:paraId="333DD901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14:paraId="66BAC95D" w14:textId="77777777" w:rsidR="00E958B2" w:rsidRPr="00660F11" w:rsidRDefault="00266F71" w:rsidP="00111EBE">
            <w:pPr>
              <w:rPr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2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423" w:type="dxa"/>
            <w:gridSpan w:val="2"/>
            <w:shd w:val="clear" w:color="auto" w:fill="auto"/>
          </w:tcPr>
          <w:p w14:paraId="26CBD1FF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14:paraId="7443FBF9" w14:textId="77777777" w:rsidR="00E958B2" w:rsidRPr="00660F11" w:rsidRDefault="00266F71" w:rsidP="00733947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7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</w:tr>
      <w:tr w:rsidR="00AD48D7" w14:paraId="3E8461CA" w14:textId="77777777" w:rsidTr="000B27D4">
        <w:trPr>
          <w:trHeight w:val="834"/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33DF5DDA" w14:textId="77777777" w:rsidR="00E958B2" w:rsidRPr="00394F47" w:rsidRDefault="00266F71" w:rsidP="00037B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37BCA">
              <w:rPr>
                <w:sz w:val="28"/>
                <w:szCs w:val="28"/>
              </w:rPr>
              <w:t>7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1B203B01" w14:textId="77777777" w:rsidR="004E31B1" w:rsidRPr="00B73775" w:rsidRDefault="00266F71" w:rsidP="00A410BC">
            <w:pPr>
              <w:rPr>
                <w:i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إذا كان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∩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2</m:t>
              </m:r>
            </m:oMath>
            <w:r>
              <w:rPr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5</m:t>
              </m:r>
            </m:oMath>
            <w:r>
              <w:rPr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7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فما قيمة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/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</m:oMath>
          </w:p>
        </w:tc>
      </w:tr>
      <w:tr w:rsidR="00AD48D7" w14:paraId="007C0712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77A866B5" w14:textId="77777777" w:rsidR="00E958B2" w:rsidRPr="00394F47" w:rsidRDefault="00E958B2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14:paraId="12793647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14:paraId="4F23F352" w14:textId="77777777" w:rsidR="00E958B2" w:rsidRPr="005341E4" w:rsidRDefault="00266F71" w:rsidP="00A410BC">
            <w:pPr>
              <w:jc w:val="center"/>
              <w:rPr>
                <w:i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14:paraId="313A6D1A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14:paraId="29784FE5" w14:textId="77777777" w:rsidR="00E958B2" w:rsidRPr="00633E44" w:rsidRDefault="00266F71" w:rsidP="00A410BC">
            <w:pPr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14:paraId="079DC8AE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14:paraId="4B286F70" w14:textId="77777777" w:rsidR="00E958B2" w:rsidRPr="00660F11" w:rsidRDefault="00266F71" w:rsidP="00A410BC">
            <w:pPr>
              <w:jc w:val="center"/>
              <w:rPr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423" w:type="dxa"/>
            <w:gridSpan w:val="2"/>
            <w:shd w:val="clear" w:color="auto" w:fill="FFFFFF"/>
          </w:tcPr>
          <w:p w14:paraId="6947E650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14:paraId="065B87F9" w14:textId="77777777" w:rsidR="00E958B2" w:rsidRPr="00660F11" w:rsidRDefault="00266F71" w:rsidP="00A410BC">
            <w:pPr>
              <w:jc w:val="center"/>
              <w:rPr>
                <w:sz w:val="28"/>
                <w:szCs w:val="28"/>
              </w:rPr>
            </w:pPr>
            <w:r>
              <w:rPr>
                <w:rFonts w:asciiTheme="minorBidi" w:hAnsiTheme="minorBidi"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470193A6" wp14:editId="228A1203">
                      <wp:simplePos x="0" y="0"/>
                      <wp:positionH relativeFrom="margin">
                        <wp:posOffset>90170</wp:posOffset>
                      </wp:positionH>
                      <wp:positionV relativeFrom="paragraph">
                        <wp:posOffset>692785</wp:posOffset>
                      </wp:positionV>
                      <wp:extent cx="1040765" cy="427990"/>
                      <wp:effectExtent l="0" t="0" r="0" b="0"/>
                      <wp:wrapNone/>
                      <wp:docPr id="30" name="مربع نص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40765" cy="4279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6C03A26" w14:textId="77777777" w:rsidR="00412BE3" w:rsidRPr="00300532" w:rsidRDefault="00266F71" w:rsidP="00C0787E">
                                  <w:pPr>
                                    <w:spacing w:after="160" w:line="259" w:lineRule="auto"/>
                                    <w:jc w:val="center"/>
                                    <w:rPr>
                                      <w:rFonts w:cs="Akhbar MT"/>
                                      <w:sz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cs="Akhbar MT" w:hint="cs"/>
                                      <w:sz w:val="20"/>
                                      <w:rtl/>
                                    </w:rPr>
                                    <w:t>يتبع</w:t>
                                  </w:r>
                                  <w:r w:rsidRPr="00300532">
                                    <w:rPr>
                                      <w:rFonts w:cs="Akhbar MT" w:hint="cs"/>
                                      <w:sz w:val="20"/>
                                      <w:rtl/>
                                    </w:rPr>
                                    <w:t>..</w:t>
                                  </w:r>
                                  <w:r>
                                    <w:rPr>
                                      <w:rFonts w:cs="Akhbar MT" w:hint="cs"/>
                                      <w:sz w:val="20"/>
                                      <w:rtl/>
                                    </w:rPr>
                                    <w:t>(2)</w:t>
                                  </w:r>
                                </w:p>
                                <w:p w14:paraId="37838A50" w14:textId="77777777" w:rsidR="00412BE3" w:rsidRDefault="00412BE3" w:rsidP="002425E9">
                                  <w:pPr>
                                    <w:spacing w:after="160" w:line="259" w:lineRule="auto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0193A6" id="مربع نص 3" o:spid="_x0000_s1043" type="#_x0000_t202" style="position:absolute;left:0;text-align:left;margin-left:7.1pt;margin-top:54.55pt;width:81.95pt;height:33.7pt;z-index:251697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" filled="f" stroked="f" strokeweight=".5pt">
                      <v:textbox>
                        <w:txbxContent>
                          <w:p w14:paraId="26C03A26" w14:textId="77777777" w:rsidR="00412BE3" w:rsidRPr="00300532" w:rsidRDefault="00266F71" w:rsidP="00C0787E">
                            <w:pPr>
                              <w:spacing w:after="160" w:line="259" w:lineRule="auto"/>
                              <w:jc w:val="center"/>
                              <w:rPr>
                                <w:rFonts w:cs="Akhbar MT"/>
                                <w:sz w:val="20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rtl/>
                              </w:rPr>
                              <w:t>يتبع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rtl/>
                              </w:rPr>
                              <w:t>..</w:t>
                            </w:r>
                            <w:r>
                              <w:rPr>
                                <w:rFonts w:cs="Akhbar MT" w:hint="cs"/>
                                <w:sz w:val="20"/>
                                <w:rtl/>
                              </w:rPr>
                              <w:t>(2)</w:t>
                            </w:r>
                          </w:p>
                          <w:p w14:paraId="37838A50" w14:textId="77777777" w:rsidR="00412BE3" w:rsidRDefault="00412BE3" w:rsidP="002425E9">
                            <w:pPr>
                              <w:spacing w:after="160" w:line="259" w:lineRule="auto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sz w:val="22"/>
                      <w:szCs w:val="22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  <m:ctrlPr>
                    <w:rPr>
                      <w:sz w:val="22"/>
                      <w:szCs w:val="22"/>
                    </w:rPr>
                  </m:ctrlPr>
                </m:den>
              </m:f>
            </m:oMath>
          </w:p>
        </w:tc>
      </w:tr>
      <w:tr w:rsidR="00AD48D7" w14:paraId="2DE7C93E" w14:textId="77777777" w:rsidTr="000B27D4">
        <w:trPr>
          <w:jc w:val="center"/>
        </w:trPr>
        <w:tc>
          <w:tcPr>
            <w:tcW w:w="641" w:type="dxa"/>
            <w:vMerge w:val="restart"/>
            <w:shd w:val="clear" w:color="auto" w:fill="auto"/>
            <w:vAlign w:val="center"/>
          </w:tcPr>
          <w:p w14:paraId="3127E614" w14:textId="77777777" w:rsidR="00E958B2" w:rsidRPr="00394F47" w:rsidRDefault="00266F71" w:rsidP="0073394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0598" w:type="dxa"/>
            <w:gridSpan w:val="18"/>
            <w:shd w:val="clear" w:color="auto" w:fill="auto"/>
          </w:tcPr>
          <w:p w14:paraId="62B24B02" w14:textId="77777777" w:rsidR="00E958B2" w:rsidRDefault="00266F71" w:rsidP="007A7BE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قدمت سمر لاختبار من عشرة اسئلة اختيار من متعدد لكل منها اربعة بدائل فأجابت على جميع الاسئلة بالتخمين فان احتمال اجابتها على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أسئلة صحيحة يساوي </w:t>
            </w:r>
          </w:p>
          <w:p w14:paraId="6CF4647A" w14:textId="77777777" w:rsidR="005D149D" w:rsidRDefault="005D149D" w:rsidP="00733947">
            <w:pPr>
              <w:rPr>
                <w:sz w:val="28"/>
                <w:szCs w:val="28"/>
                <w:rtl/>
              </w:rPr>
            </w:pPr>
          </w:p>
          <w:p w14:paraId="76BF8F42" w14:textId="77777777" w:rsidR="00E958B2" w:rsidRPr="00EC086F" w:rsidRDefault="00E958B2" w:rsidP="00733947">
            <w:pPr>
              <w:rPr>
                <w:sz w:val="28"/>
                <w:szCs w:val="28"/>
                <w:rtl/>
              </w:rPr>
            </w:pPr>
          </w:p>
        </w:tc>
      </w:tr>
      <w:tr w:rsidR="00AD48D7" w14:paraId="79B63AFD" w14:textId="77777777" w:rsidTr="000B27D4">
        <w:trPr>
          <w:jc w:val="center"/>
        </w:trPr>
        <w:tc>
          <w:tcPr>
            <w:tcW w:w="641" w:type="dxa"/>
            <w:vMerge/>
            <w:shd w:val="clear" w:color="auto" w:fill="auto"/>
            <w:vAlign w:val="center"/>
          </w:tcPr>
          <w:p w14:paraId="30202983" w14:textId="77777777" w:rsidR="00E958B2" w:rsidRPr="00394F47" w:rsidRDefault="00E958B2" w:rsidP="0073394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705" w:type="dxa"/>
            <w:shd w:val="clear" w:color="auto" w:fill="auto"/>
          </w:tcPr>
          <w:p w14:paraId="5CE56632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219" w:type="dxa"/>
            <w:gridSpan w:val="4"/>
            <w:shd w:val="clear" w:color="auto" w:fill="auto"/>
          </w:tcPr>
          <w:p w14:paraId="678E83AC" w14:textId="77777777" w:rsidR="00E958B2" w:rsidRPr="005341E4" w:rsidRDefault="00266F71" w:rsidP="00733947">
            <w:pPr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.25</m:t>
                </m:r>
              </m:oMath>
            </m:oMathPara>
          </w:p>
        </w:tc>
        <w:tc>
          <w:tcPr>
            <w:tcW w:w="395" w:type="dxa"/>
            <w:gridSpan w:val="2"/>
            <w:shd w:val="clear" w:color="auto" w:fill="auto"/>
          </w:tcPr>
          <w:p w14:paraId="615E52D2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735" w:type="dxa"/>
            <w:gridSpan w:val="2"/>
            <w:shd w:val="clear" w:color="auto" w:fill="auto"/>
          </w:tcPr>
          <w:p w14:paraId="7A9C2D5C" w14:textId="77777777" w:rsidR="00E958B2" w:rsidRPr="00C96FE7" w:rsidRDefault="00266F71" w:rsidP="00733947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.003</m:t>
                </m:r>
              </m:oMath>
            </m:oMathPara>
          </w:p>
        </w:tc>
        <w:tc>
          <w:tcPr>
            <w:tcW w:w="397" w:type="dxa"/>
            <w:gridSpan w:val="2"/>
            <w:shd w:val="clear" w:color="auto" w:fill="auto"/>
          </w:tcPr>
          <w:p w14:paraId="548511EA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148" w:type="dxa"/>
            <w:gridSpan w:val="3"/>
            <w:shd w:val="clear" w:color="auto" w:fill="auto"/>
          </w:tcPr>
          <w:p w14:paraId="100D22A4" w14:textId="77777777" w:rsidR="00E958B2" w:rsidRPr="00660F11" w:rsidRDefault="00266F71" w:rsidP="00733947">
            <w:pPr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.00003</m:t>
                </m:r>
              </m:oMath>
            </m:oMathPara>
          </w:p>
        </w:tc>
        <w:tc>
          <w:tcPr>
            <w:tcW w:w="423" w:type="dxa"/>
            <w:gridSpan w:val="2"/>
            <w:shd w:val="clear" w:color="auto" w:fill="auto"/>
          </w:tcPr>
          <w:p w14:paraId="62F69EE1" w14:textId="77777777" w:rsidR="00E958B2" w:rsidRPr="00633E44" w:rsidRDefault="00266F71" w:rsidP="00733947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576" w:type="dxa"/>
            <w:gridSpan w:val="2"/>
            <w:shd w:val="clear" w:color="auto" w:fill="auto"/>
          </w:tcPr>
          <w:p w14:paraId="2A3A0B83" w14:textId="77777777" w:rsidR="00E958B2" w:rsidRDefault="00266F71" w:rsidP="00733947">
            <w:pPr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.056</m:t>
                </m:r>
              </m:oMath>
            </m:oMathPara>
          </w:p>
          <w:p w14:paraId="0FD8580A" w14:textId="77777777" w:rsidR="005D149D" w:rsidRPr="00C96FE7" w:rsidRDefault="005D149D" w:rsidP="00733947">
            <w:pPr>
              <w:jc w:val="center"/>
              <w:rPr>
                <w:i/>
                <w:sz w:val="28"/>
                <w:szCs w:val="28"/>
                <w:rtl/>
              </w:rPr>
            </w:pPr>
          </w:p>
        </w:tc>
      </w:tr>
    </w:tbl>
    <w:p w14:paraId="5F02076D" w14:textId="77777777" w:rsidR="00037BCA" w:rsidRDefault="00037BCA">
      <w:pPr>
        <w:spacing w:after="160" w:line="259" w:lineRule="auto"/>
        <w:rPr>
          <w:sz w:val="22"/>
          <w:szCs w:val="22"/>
          <w:rtl/>
        </w:rPr>
      </w:pPr>
    </w:p>
    <w:p w14:paraId="6BE3C2AD" w14:textId="77777777" w:rsidR="00037BCA" w:rsidRDefault="00266F71">
      <w:pPr>
        <w:spacing w:after="160" w:line="259" w:lineRule="auto"/>
        <w:rPr>
          <w:sz w:val="22"/>
          <w:szCs w:val="22"/>
          <w:rtl/>
        </w:rPr>
      </w:pPr>
      <w:r>
        <w:rPr>
          <w:rFonts w:asciiTheme="minorBidi" w:hAnsiTheme="minorBidi" w:hint="cs"/>
          <w:noProof/>
          <w:rtl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5E1B43D" wp14:editId="5ECC5602">
                <wp:simplePos x="0" y="0"/>
                <wp:positionH relativeFrom="margin">
                  <wp:posOffset>97155</wp:posOffset>
                </wp:positionH>
                <wp:positionV relativeFrom="paragraph">
                  <wp:posOffset>782320</wp:posOffset>
                </wp:positionV>
                <wp:extent cx="1040765" cy="427990"/>
                <wp:effectExtent l="0" t="0" r="0" b="0"/>
                <wp:wrapNone/>
                <wp:docPr id="339892347" name="مربع نص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0765" cy="4279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B26CA2" w14:textId="77777777" w:rsidR="00412BE3" w:rsidRPr="00300532" w:rsidRDefault="00266F71" w:rsidP="00412BE3">
                            <w:pPr>
                              <w:spacing w:after="160" w:line="259" w:lineRule="auto"/>
                              <w:jc w:val="center"/>
                              <w:rPr>
                                <w:rFonts w:cs="Akhbar MT"/>
                                <w:sz w:val="20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rtl/>
                              </w:rPr>
                              <w:t>يتبع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rtl/>
                              </w:rPr>
                              <w:t>..</w:t>
                            </w:r>
                            <w:r>
                              <w:rPr>
                                <w:rFonts w:cs="Akhbar MT" w:hint="cs"/>
                                <w:sz w:val="20"/>
                                <w:rtl/>
                              </w:rPr>
                              <w:t>(2)</w:t>
                            </w:r>
                          </w:p>
                          <w:p w14:paraId="16FE6383" w14:textId="77777777" w:rsidR="00412BE3" w:rsidRDefault="00412BE3" w:rsidP="00412BE3">
                            <w:pPr>
                              <w:spacing w:after="160" w:line="259" w:lineRule="auto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E1B43D" id="_x0000_s1044" type="#_x0000_t202" style="position:absolute;left:0;text-align:left;margin-left:7.65pt;margin-top:61.6pt;width:81.95pt;height:33.7pt;z-index:251707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" filled="f" stroked="f" strokeweight=".5pt">
                <v:textbox>
                  <w:txbxContent>
                    <w:p w14:paraId="4BB26CA2" w14:textId="77777777" w:rsidR="00412BE3" w:rsidRPr="00300532" w:rsidRDefault="00266F71" w:rsidP="00412BE3">
                      <w:pPr>
                        <w:spacing w:after="160" w:line="259" w:lineRule="auto"/>
                        <w:jc w:val="center"/>
                        <w:rPr>
                          <w:rFonts w:cs="Akhbar MT"/>
                          <w:sz w:val="20"/>
                          <w:rtl/>
                        </w:rPr>
                      </w:pPr>
                      <w:r>
                        <w:rPr>
                          <w:rFonts w:cs="Akhbar MT" w:hint="cs"/>
                          <w:sz w:val="20"/>
                          <w:rtl/>
                        </w:rPr>
                        <w:t>يتبع</w:t>
                      </w:r>
                      <w:r w:rsidRPr="00300532">
                        <w:rPr>
                          <w:rFonts w:cs="Akhbar MT" w:hint="cs"/>
                          <w:sz w:val="20"/>
                          <w:rtl/>
                        </w:rPr>
                        <w:t>..</w:t>
                      </w:r>
                      <w:r>
                        <w:rPr>
                          <w:rFonts w:cs="Akhbar MT" w:hint="cs"/>
                          <w:sz w:val="20"/>
                          <w:rtl/>
                        </w:rPr>
                        <w:t>(2)</w:t>
                      </w:r>
                    </w:p>
                    <w:p w14:paraId="16FE6383" w14:textId="77777777" w:rsidR="00412BE3" w:rsidRDefault="00412BE3" w:rsidP="00412BE3">
                      <w:pPr>
                        <w:spacing w:after="160" w:line="259" w:lineRule="auto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TableGrid1"/>
        <w:tblpPr w:leftFromText="180" w:rightFromText="180" w:vertAnchor="text" w:tblpXSpec="center" w:tblpY="1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1770"/>
        <w:gridCol w:w="27"/>
        <w:gridCol w:w="401"/>
        <w:gridCol w:w="27"/>
        <w:gridCol w:w="1931"/>
        <w:gridCol w:w="27"/>
        <w:gridCol w:w="392"/>
        <w:gridCol w:w="27"/>
        <w:gridCol w:w="2286"/>
        <w:gridCol w:w="27"/>
        <w:gridCol w:w="393"/>
        <w:gridCol w:w="27"/>
        <w:gridCol w:w="2446"/>
      </w:tblGrid>
      <w:tr w:rsidR="00AD48D7" w14:paraId="3B3A527A" w14:textId="77777777" w:rsidTr="004A408A">
        <w:trPr>
          <w:trHeight w:val="389"/>
        </w:trPr>
        <w:tc>
          <w:tcPr>
            <w:tcW w:w="567" w:type="dxa"/>
            <w:vMerge w:val="restart"/>
          </w:tcPr>
          <w:p w14:paraId="1BB05E23" w14:textId="77777777" w:rsidR="007C0DAD" w:rsidRDefault="007C0DAD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  <w:p w14:paraId="58181EC8" w14:textId="77777777" w:rsidR="007C0DAD" w:rsidRDefault="007C0DAD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  <w:rtl/>
              </w:rPr>
            </w:pPr>
          </w:p>
          <w:p w14:paraId="3061D618" w14:textId="77777777" w:rsidR="00874B51" w:rsidRDefault="00874B51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  <w:p w14:paraId="345F1EBA" w14:textId="77777777" w:rsidR="007C0DAD" w:rsidRDefault="00266F71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  <w:r>
              <w:rPr>
                <w:rFonts w:ascii="Arial" w:eastAsia="Calibri" w:hAnsi="Arial" w:cs="AL-Mohanad Bold"/>
                <w:sz w:val="26"/>
                <w:szCs w:val="26"/>
              </w:rPr>
              <w:t>19</w:t>
            </w:r>
          </w:p>
          <w:p w14:paraId="402A8E67" w14:textId="77777777" w:rsidR="00874B51" w:rsidRPr="00484235" w:rsidRDefault="00874B51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  <w:rtl/>
              </w:rPr>
            </w:pPr>
          </w:p>
          <w:p w14:paraId="3BA5CE2D" w14:textId="77777777" w:rsidR="007C0DAD" w:rsidRPr="00484235" w:rsidRDefault="007C0DAD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</w:tc>
        <w:tc>
          <w:tcPr>
            <w:tcW w:w="10348" w:type="dxa"/>
            <w:gridSpan w:val="14"/>
          </w:tcPr>
          <w:p w14:paraId="62E35622" w14:textId="77777777" w:rsidR="007C0DAD" w:rsidRDefault="00266F71" w:rsidP="00065341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704320" behindDoc="0" locked="0" layoutInCell="1" allowOverlap="1" wp14:anchorId="600C805D" wp14:editId="5AA5505E">
                  <wp:simplePos x="0" y="0"/>
                  <wp:positionH relativeFrom="column">
                    <wp:posOffset>108585</wp:posOffset>
                  </wp:positionH>
                  <wp:positionV relativeFrom="paragraph">
                    <wp:posOffset>-3175</wp:posOffset>
                  </wp:positionV>
                  <wp:extent cx="2724150" cy="923925"/>
                  <wp:effectExtent l="0" t="0" r="0" b="9525"/>
                  <wp:wrapNone/>
                  <wp:docPr id="8" name="صورة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"/>
                          <pic:cNvPicPr/>
                        </pic:nvPicPr>
                        <pic:blipFill>
                          <a:blip r:embed="rId5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15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92C79">
              <w:rPr>
                <w:noProof/>
              </w:rPr>
              <w:drawing>
                <wp:anchor distT="0" distB="0" distL="114300" distR="114300" simplePos="0" relativeHeight="251705344" behindDoc="0" locked="0" layoutInCell="1" allowOverlap="1" wp14:anchorId="13090529" wp14:editId="5C17B5A8">
                  <wp:simplePos x="0" y="0"/>
                  <wp:positionH relativeFrom="column">
                    <wp:posOffset>3706908</wp:posOffset>
                  </wp:positionH>
                  <wp:positionV relativeFrom="paragraph">
                    <wp:posOffset>69657</wp:posOffset>
                  </wp:positionV>
                  <wp:extent cx="2723321" cy="616226"/>
                  <wp:effectExtent l="0" t="0" r="1270" b="0"/>
                  <wp:wrapNone/>
                  <wp:docPr id="14" name="صورة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"/>
                          <pic:cNvPicPr/>
                        </pic:nvPicPr>
                        <pic:blipFill>
                          <a:blip r:embed="rId57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13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3224" cy="6162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66C429F" w14:textId="77777777" w:rsidR="00692C79" w:rsidRDefault="00692C79" w:rsidP="00065341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  <w:rtl/>
              </w:rPr>
            </w:pPr>
          </w:p>
          <w:p w14:paraId="4244B9A9" w14:textId="77777777" w:rsidR="00692C79" w:rsidRDefault="00692C79" w:rsidP="00065341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</w:rPr>
            </w:pPr>
          </w:p>
          <w:p w14:paraId="61935173" w14:textId="77777777" w:rsidR="00EB3398" w:rsidRDefault="00EB3398" w:rsidP="00065341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  <w:rtl/>
              </w:rPr>
            </w:pPr>
          </w:p>
          <w:p w14:paraId="6BA8866F" w14:textId="77777777" w:rsidR="00EB3398" w:rsidRPr="00484235" w:rsidRDefault="00266F71" w:rsidP="00692C79">
            <w:pPr>
              <w:tabs>
                <w:tab w:val="left" w:pos="4428"/>
              </w:tabs>
              <w:rPr>
                <w:rFonts w:asciiTheme="minorBidi" w:hAnsiTheme="minorBidi" w:cs="AL-Mohanad Bold"/>
                <w:i/>
                <w:sz w:val="26"/>
                <w:szCs w:val="26"/>
                <w:rtl/>
              </w:rPr>
            </w:pPr>
            <w:r>
              <w:rPr>
                <w:rFonts w:asciiTheme="minorBidi" w:hAnsiTheme="minorBidi" w:cs="AL-Mohanad Bold" w:hint="cs"/>
                <w:i/>
                <w:sz w:val="26"/>
                <w:szCs w:val="26"/>
                <w:rtl/>
              </w:rPr>
              <w:t>الشخص راسب علماً بانه لم يأخذ حصصاً</w:t>
            </w:r>
          </w:p>
        </w:tc>
      </w:tr>
      <w:tr w:rsidR="00AD48D7" w14:paraId="72394DEA" w14:textId="77777777" w:rsidTr="004A408A">
        <w:trPr>
          <w:trHeight w:val="662"/>
        </w:trPr>
        <w:tc>
          <w:tcPr>
            <w:tcW w:w="567" w:type="dxa"/>
            <w:vMerge/>
          </w:tcPr>
          <w:p w14:paraId="477AD96D" w14:textId="77777777" w:rsidR="007C0DAD" w:rsidRPr="00484235" w:rsidRDefault="007C0DAD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</w:tc>
        <w:tc>
          <w:tcPr>
            <w:tcW w:w="567" w:type="dxa"/>
          </w:tcPr>
          <w:p w14:paraId="4EF412E6" w14:textId="77777777" w:rsidR="007C0DAD" w:rsidRPr="00484235" w:rsidRDefault="00266F71" w:rsidP="00733947">
            <w:pPr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70" w:type="dxa"/>
          </w:tcPr>
          <w:p w14:paraId="0485D567" w14:textId="77777777" w:rsidR="007C0DAD" w:rsidRPr="00484235" w:rsidRDefault="00266F71" w:rsidP="00065341">
            <w:pPr>
              <w:jc w:val="center"/>
              <w:rPr>
                <w:rFonts w:asciiTheme="minorBidi" w:hAnsiTheme="minorBidi" w:cs="AL-Mohanad Bold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Fanan"/>
                      <w:b/>
                      <w:bCs/>
                      <w:i/>
                      <w:sz w:val="36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Fanan"/>
                      <w:sz w:val="36"/>
                      <w:szCs w:val="30"/>
                    </w:rPr>
                    <m:t>3</m:t>
                  </m:r>
                  <m:ctrlPr/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Fanan"/>
                      <w:sz w:val="36"/>
                      <w:szCs w:val="30"/>
                    </w:rPr>
                    <m:t>5</m:t>
                  </m:r>
                  <m:ctrlPr/>
                </m:den>
              </m:f>
            </m:oMath>
            <w:r w:rsidR="00065341">
              <w:rPr>
                <w:rFonts w:asciiTheme="minorBidi" w:hAnsiTheme="minorBidi" w:cs="AL-Mohanad Bold"/>
                <w:sz w:val="26"/>
                <w:szCs w:val="26"/>
              </w:rPr>
              <w:t xml:space="preserve"> </w:t>
            </w:r>
          </w:p>
        </w:tc>
        <w:tc>
          <w:tcPr>
            <w:tcW w:w="428" w:type="dxa"/>
            <w:gridSpan w:val="2"/>
          </w:tcPr>
          <w:p w14:paraId="1D588DB6" w14:textId="77777777" w:rsidR="007C0DAD" w:rsidRPr="00484235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958" w:type="dxa"/>
            <w:gridSpan w:val="2"/>
          </w:tcPr>
          <w:p w14:paraId="694148EB" w14:textId="77777777" w:rsidR="007C0DAD" w:rsidRPr="00065341" w:rsidRDefault="00266F71" w:rsidP="00065341">
            <w:pPr>
              <w:jc w:val="center"/>
              <w:rPr>
                <w:rFonts w:asciiTheme="minorBidi" w:hAnsiTheme="minorBidi" w:cs="AL-Mohanad Bold"/>
                <w:b/>
                <w:bCs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Fanan"/>
                      <w:b/>
                      <w:bCs/>
                      <w:i/>
                      <w:sz w:val="36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Fanan"/>
                      <w:sz w:val="36"/>
                      <w:szCs w:val="30"/>
                    </w:rPr>
                    <m:t>2</m:t>
                  </m:r>
                  <m:ctrlPr/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Fanan"/>
                      <w:sz w:val="36"/>
                      <w:szCs w:val="30"/>
                    </w:rPr>
                    <m:t>5</m:t>
                  </m:r>
                  <m:ctrlPr/>
                </m:den>
              </m:f>
            </m:oMath>
            <w:r w:rsidR="00065341" w:rsidRPr="00065341">
              <w:rPr>
                <w:rFonts w:asciiTheme="minorBidi" w:hAnsiTheme="minorBidi" w:cs="AL-Mohanad Bold"/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419" w:type="dxa"/>
            <w:gridSpan w:val="2"/>
          </w:tcPr>
          <w:p w14:paraId="08975C5B" w14:textId="77777777" w:rsidR="007C0DAD" w:rsidRPr="00484235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313" w:type="dxa"/>
            <w:gridSpan w:val="2"/>
          </w:tcPr>
          <w:p w14:paraId="31BEC1A3" w14:textId="77777777" w:rsidR="007C0DAD" w:rsidRPr="00484235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Fanan"/>
                      <w:b/>
                      <w:bCs/>
                      <w:i/>
                      <w:sz w:val="36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Fanan"/>
                      <w:sz w:val="36"/>
                      <w:szCs w:val="30"/>
                    </w:rPr>
                    <m:t>1</m:t>
                  </m:r>
                  <m:ctrlPr/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Fanan"/>
                      <w:sz w:val="36"/>
                      <w:szCs w:val="30"/>
                    </w:rPr>
                    <m:t>3</m:t>
                  </m:r>
                  <m:ctrlPr/>
                </m:den>
              </m:f>
            </m:oMath>
            <w:r w:rsidR="00065341">
              <w:rPr>
                <w:rFonts w:asciiTheme="minorBidi" w:hAnsiTheme="minorBidi" w:cs="AL-Mohanad Bold"/>
                <w:sz w:val="26"/>
                <w:szCs w:val="26"/>
              </w:rPr>
              <w:t xml:space="preserve"> </w:t>
            </w:r>
          </w:p>
        </w:tc>
        <w:tc>
          <w:tcPr>
            <w:tcW w:w="420" w:type="dxa"/>
            <w:gridSpan w:val="2"/>
          </w:tcPr>
          <w:p w14:paraId="7E1754FD" w14:textId="77777777" w:rsidR="007C0DAD" w:rsidRPr="00484235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473" w:type="dxa"/>
            <w:gridSpan w:val="2"/>
          </w:tcPr>
          <w:p w14:paraId="602478C0" w14:textId="77777777" w:rsidR="007C0DAD" w:rsidRPr="00484235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Fanan"/>
                      <w:b/>
                      <w:bCs/>
                      <w:i/>
                      <w:sz w:val="36"/>
                      <w:szCs w:val="3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="Fanan"/>
                      <w:sz w:val="36"/>
                      <w:szCs w:val="30"/>
                    </w:rPr>
                    <m:t>1</m:t>
                  </m:r>
                  <m:ctrlPr/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="Fanan"/>
                      <w:sz w:val="36"/>
                      <w:szCs w:val="30"/>
                    </w:rPr>
                    <m:t>5</m:t>
                  </m:r>
                  <m:ctrlPr/>
                </m:den>
              </m:f>
            </m:oMath>
            <w:r w:rsidR="00065341">
              <w:rPr>
                <w:rFonts w:asciiTheme="minorBidi" w:hAnsiTheme="minorBidi" w:cs="AL-Mohanad Bold"/>
                <w:sz w:val="26"/>
                <w:szCs w:val="26"/>
                <w:rtl/>
              </w:rPr>
              <w:t xml:space="preserve"> </w:t>
            </w:r>
          </w:p>
        </w:tc>
      </w:tr>
      <w:tr w:rsidR="00AD48D7" w14:paraId="4C2EDF85" w14:textId="77777777" w:rsidTr="004A408A">
        <w:trPr>
          <w:trHeight w:val="435"/>
        </w:trPr>
        <w:tc>
          <w:tcPr>
            <w:tcW w:w="567" w:type="dxa"/>
            <w:vMerge w:val="restart"/>
          </w:tcPr>
          <w:p w14:paraId="1B6F06FE" w14:textId="77777777" w:rsidR="00874B51" w:rsidRDefault="00874B51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  <w:p w14:paraId="0D6BF0DA" w14:textId="77777777" w:rsidR="00874B51" w:rsidRDefault="00874B51" w:rsidP="00874B51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  <w:p w14:paraId="0103A5FA" w14:textId="77777777" w:rsidR="007C0DAD" w:rsidRPr="00B351CE" w:rsidRDefault="00266F71" w:rsidP="00874B51">
            <w:pPr>
              <w:jc w:val="center"/>
              <w:rPr>
                <w:rFonts w:ascii="Arial" w:eastAsia="Calibri" w:hAnsi="Arial" w:cs="AL-Mohanad Bold"/>
                <w:sz w:val="26"/>
                <w:szCs w:val="26"/>
                <w:rtl/>
              </w:rPr>
            </w:pPr>
            <w:r>
              <w:rPr>
                <w:rFonts w:ascii="Arial" w:eastAsia="Calibri" w:hAnsi="Arial" w:cs="AL-Mohanad Bold"/>
                <w:sz w:val="26"/>
                <w:szCs w:val="26"/>
              </w:rPr>
              <w:t>20</w:t>
            </w:r>
          </w:p>
        </w:tc>
        <w:tc>
          <w:tcPr>
            <w:tcW w:w="10348" w:type="dxa"/>
            <w:gridSpan w:val="14"/>
          </w:tcPr>
          <w:p w14:paraId="040325F1" w14:textId="77777777" w:rsidR="007C0DAD" w:rsidRDefault="00266F71" w:rsidP="00733947">
            <w:pPr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D37D0E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 wp14:anchorId="14A0DDFA" wp14:editId="7A708187">
                  <wp:extent cx="5102225" cy="198391"/>
                  <wp:effectExtent l="0" t="0" r="0" b="0"/>
                  <wp:docPr id="41" name="صورة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43042" cy="203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7D331EC" w14:textId="77777777" w:rsidR="00D511F3" w:rsidRPr="00F54835" w:rsidRDefault="00D511F3" w:rsidP="00733947">
            <w:pPr>
              <w:rPr>
                <w:rFonts w:asciiTheme="minorBidi" w:hAnsiTheme="minorBidi" w:cs="AL-Mohanad Bold"/>
                <w:sz w:val="26"/>
                <w:szCs w:val="26"/>
                <w:rtl/>
              </w:rPr>
            </w:pPr>
          </w:p>
        </w:tc>
      </w:tr>
      <w:tr w:rsidR="00AD48D7" w14:paraId="5D0AB97D" w14:textId="77777777" w:rsidTr="004A408A">
        <w:trPr>
          <w:trHeight w:val="284"/>
        </w:trPr>
        <w:tc>
          <w:tcPr>
            <w:tcW w:w="567" w:type="dxa"/>
            <w:vMerge/>
          </w:tcPr>
          <w:p w14:paraId="3D41DD07" w14:textId="77777777" w:rsidR="007C0DAD" w:rsidRPr="00B351CE" w:rsidRDefault="007C0DAD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</w:tc>
        <w:tc>
          <w:tcPr>
            <w:tcW w:w="567" w:type="dxa"/>
          </w:tcPr>
          <w:p w14:paraId="22C92066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97" w:type="dxa"/>
            <w:gridSpan w:val="2"/>
          </w:tcPr>
          <w:p w14:paraId="18ECAE24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0C6174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 wp14:anchorId="492623B6" wp14:editId="5734C6C5">
                  <wp:extent cx="461962" cy="251979"/>
                  <wp:effectExtent l="0" t="0" r="0" b="0"/>
                  <wp:docPr id="42" name="صورة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435" cy="2544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8" w:type="dxa"/>
            <w:gridSpan w:val="2"/>
          </w:tcPr>
          <w:p w14:paraId="4AE160B0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958" w:type="dxa"/>
            <w:gridSpan w:val="2"/>
          </w:tcPr>
          <w:p w14:paraId="43470FF6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0C6174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 wp14:anchorId="1EBA629D" wp14:editId="6F65DBDA">
                  <wp:extent cx="476982" cy="200025"/>
                  <wp:effectExtent l="0" t="0" r="0" b="0"/>
                  <wp:docPr id="43" name="صورة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151" cy="200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  <w:gridSpan w:val="2"/>
          </w:tcPr>
          <w:p w14:paraId="183C29E9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313" w:type="dxa"/>
            <w:gridSpan w:val="2"/>
          </w:tcPr>
          <w:p w14:paraId="57208571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0C6174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 wp14:anchorId="31B02A97" wp14:editId="4E5EA804">
                  <wp:extent cx="395287" cy="224771"/>
                  <wp:effectExtent l="0" t="0" r="5080" b="4445"/>
                  <wp:docPr id="45" name="صورة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377" cy="2259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0" w:type="dxa"/>
            <w:gridSpan w:val="2"/>
          </w:tcPr>
          <w:p w14:paraId="15AC29ED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446" w:type="dxa"/>
          </w:tcPr>
          <w:p w14:paraId="08D135D4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</w:rPr>
            </w:pPr>
            <w:r w:rsidRPr="000C6174">
              <w:rPr>
                <w:rFonts w:asciiTheme="minorBidi" w:hAnsiTheme="minorBidi" w:cs="AL-Mohanad Bold"/>
                <w:noProof/>
                <w:sz w:val="26"/>
                <w:szCs w:val="26"/>
                <w:rtl/>
              </w:rPr>
              <w:drawing>
                <wp:inline distT="0" distB="0" distL="0" distR="0" wp14:anchorId="20606E08" wp14:editId="2E69F4CF">
                  <wp:extent cx="452437" cy="214716"/>
                  <wp:effectExtent l="0" t="0" r="5080" b="0"/>
                  <wp:docPr id="46" name="صورة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3848" cy="2153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48D7" w14:paraId="4257D5C1" w14:textId="77777777" w:rsidTr="004A408A">
        <w:trPr>
          <w:trHeight w:val="435"/>
        </w:trPr>
        <w:tc>
          <w:tcPr>
            <w:tcW w:w="567" w:type="dxa"/>
            <w:vMerge w:val="restart"/>
          </w:tcPr>
          <w:p w14:paraId="7F7AE871" w14:textId="77777777" w:rsidR="00874B51" w:rsidRDefault="00874B51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  <w:p w14:paraId="293436CE" w14:textId="77777777" w:rsidR="00874B51" w:rsidRDefault="00874B51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  <w:p w14:paraId="53274B23" w14:textId="77777777" w:rsidR="007C0DAD" w:rsidRPr="00B351CE" w:rsidRDefault="00266F71" w:rsidP="00B44815">
            <w:pPr>
              <w:jc w:val="center"/>
              <w:rPr>
                <w:rFonts w:ascii="Arial" w:eastAsia="Calibri" w:hAnsi="Arial" w:cs="AL-Mohanad Bold"/>
                <w:sz w:val="26"/>
                <w:szCs w:val="26"/>
                <w:rtl/>
              </w:rPr>
            </w:pPr>
            <w:r>
              <w:rPr>
                <w:rFonts w:ascii="Arial" w:eastAsia="Calibri" w:hAnsi="Arial" w:cs="AL-Mohanad Bold"/>
                <w:sz w:val="26"/>
                <w:szCs w:val="26"/>
              </w:rPr>
              <w:t>2</w:t>
            </w:r>
            <w:r w:rsidR="00B44815">
              <w:rPr>
                <w:rFonts w:ascii="Arial" w:eastAsia="Calibri" w:hAnsi="Arial" w:cs="AL-Mohanad Bold"/>
                <w:sz w:val="26"/>
                <w:szCs w:val="26"/>
              </w:rPr>
              <w:t>1</w:t>
            </w:r>
          </w:p>
        </w:tc>
        <w:tc>
          <w:tcPr>
            <w:tcW w:w="10348" w:type="dxa"/>
            <w:gridSpan w:val="14"/>
          </w:tcPr>
          <w:p w14:paraId="257A5070" w14:textId="77777777" w:rsidR="007C0DAD" w:rsidRDefault="00266F71" w:rsidP="00733947">
            <w:pPr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inline distT="0" distB="0" distL="0" distR="0" wp14:anchorId="31E1831D" wp14:editId="336FC82D">
                  <wp:extent cx="5486400" cy="235585"/>
                  <wp:effectExtent l="0" t="0" r="0" b="0"/>
                  <wp:docPr id="35" name="صورة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0" cy="2355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6CA08B" w14:textId="77777777" w:rsidR="00D511F3" w:rsidRPr="00F54835" w:rsidRDefault="00D511F3" w:rsidP="00733947">
            <w:pPr>
              <w:rPr>
                <w:rFonts w:asciiTheme="minorBidi" w:hAnsiTheme="minorBidi" w:cs="AL-Mohanad Bold"/>
                <w:sz w:val="26"/>
                <w:szCs w:val="26"/>
              </w:rPr>
            </w:pPr>
          </w:p>
        </w:tc>
      </w:tr>
      <w:tr w:rsidR="00AD48D7" w14:paraId="116DF9B9" w14:textId="77777777" w:rsidTr="004A408A">
        <w:trPr>
          <w:trHeight w:val="396"/>
        </w:trPr>
        <w:tc>
          <w:tcPr>
            <w:tcW w:w="567" w:type="dxa"/>
            <w:vMerge/>
          </w:tcPr>
          <w:p w14:paraId="3EB01E1C" w14:textId="77777777" w:rsidR="007C0DAD" w:rsidRPr="00B351CE" w:rsidRDefault="007C0DAD" w:rsidP="00733947">
            <w:pPr>
              <w:jc w:val="center"/>
              <w:rPr>
                <w:rFonts w:ascii="Arial" w:eastAsia="Calibri" w:hAnsi="Arial" w:cs="AL-Mohanad Bold"/>
                <w:sz w:val="26"/>
                <w:szCs w:val="26"/>
              </w:rPr>
            </w:pPr>
          </w:p>
        </w:tc>
        <w:tc>
          <w:tcPr>
            <w:tcW w:w="567" w:type="dxa"/>
          </w:tcPr>
          <w:p w14:paraId="057FFF94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97" w:type="dxa"/>
            <w:gridSpan w:val="2"/>
          </w:tcPr>
          <w:p w14:paraId="1A7C775B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Fanan"/>
                      <w:i/>
                      <w:sz w:val="28"/>
                      <w:szCs w:val="26"/>
                    </w:rPr>
                  </m:ctrlPr>
                </m:radPr>
                <m:deg>
                  <m:ctrlPr/>
                </m:deg>
                <m:e>
                  <m:r>
                    <w:rPr>
                      <w:rFonts w:ascii="Cambria Math" w:eastAsiaTheme="minorEastAsia" w:hAnsi="Cambria Math" w:cs="Fanan"/>
                      <w:sz w:val="28"/>
                      <w:szCs w:val="26"/>
                    </w:rPr>
                    <m:t>2.4</m:t>
                  </m:r>
                  <m:ctrlPr/>
                </m:e>
              </m:rad>
            </m:oMath>
            <w:r>
              <w:rPr>
                <w:rFonts w:asciiTheme="minorBidi" w:hAnsiTheme="minorBidi" w:cs="AL-Mohanad Bold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428" w:type="dxa"/>
            <w:gridSpan w:val="2"/>
          </w:tcPr>
          <w:p w14:paraId="33FBA671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958" w:type="dxa"/>
            <w:gridSpan w:val="2"/>
          </w:tcPr>
          <w:p w14:paraId="582D025C" w14:textId="77777777" w:rsidR="007C0DAD" w:rsidRPr="00F27035" w:rsidRDefault="00266F71" w:rsidP="00733947">
            <w:pPr>
              <w:jc w:val="center"/>
              <w:rPr>
                <w:rFonts w:asciiTheme="minorBidi" w:hAnsiTheme="minorBidi" w:cs="AL-Mohanad Bold"/>
                <w:i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Fanan"/>
                  <w:sz w:val="28"/>
                  <w:szCs w:val="26"/>
                </w:rPr>
                <m:t>2.4</m:t>
              </m:r>
            </m:oMath>
            <w:r>
              <w:rPr>
                <w:rFonts w:asciiTheme="minorBidi" w:hAnsiTheme="minorBidi" w:cs="AL-Mohanad Bold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419" w:type="dxa"/>
            <w:gridSpan w:val="2"/>
          </w:tcPr>
          <w:p w14:paraId="51C05DEF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313" w:type="dxa"/>
            <w:gridSpan w:val="2"/>
          </w:tcPr>
          <w:p w14:paraId="5BE083D9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m:oMath>
              <m:r>
                <w:rPr>
                  <w:rFonts w:ascii="Cambria Math" w:eastAsiaTheme="minorEastAsia" w:hAnsi="Cambria Math" w:cs="Fanan"/>
                  <w:sz w:val="28"/>
                  <w:szCs w:val="26"/>
                </w:rPr>
                <m:t>4</m:t>
              </m:r>
            </m:oMath>
            <w:r>
              <w:rPr>
                <w:rFonts w:asciiTheme="minorBidi" w:hAnsiTheme="minorBidi" w:cs="AL-Mohanad Bold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420" w:type="dxa"/>
            <w:gridSpan w:val="2"/>
          </w:tcPr>
          <w:p w14:paraId="4F2EF67F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446" w:type="dxa"/>
          </w:tcPr>
          <w:p w14:paraId="57B337BC" w14:textId="77777777" w:rsidR="007C0DAD" w:rsidRPr="00B351CE" w:rsidRDefault="00266F71" w:rsidP="00733947">
            <w:pPr>
              <w:jc w:val="center"/>
              <w:rPr>
                <w:rFonts w:asciiTheme="minorBidi" w:hAnsiTheme="minorBidi" w:cs="AL-Mohanad Bold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Fanan"/>
                  <w:sz w:val="28"/>
                  <w:szCs w:val="26"/>
                </w:rPr>
                <m:t>6</m:t>
              </m:r>
            </m:oMath>
            <w:r>
              <w:rPr>
                <w:rFonts w:asciiTheme="minorBidi" w:hAnsiTheme="minorBidi" w:cs="AL-Mohanad Bold"/>
                <w:sz w:val="26"/>
                <w:szCs w:val="26"/>
              </w:rPr>
              <w:t xml:space="preserve"> </w:t>
            </w:r>
          </w:p>
        </w:tc>
      </w:tr>
    </w:tbl>
    <w:tbl>
      <w:tblPr>
        <w:bidiVisual/>
        <w:tblW w:w="1091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605"/>
        <w:gridCol w:w="1756"/>
        <w:gridCol w:w="398"/>
        <w:gridCol w:w="2214"/>
        <w:gridCol w:w="419"/>
        <w:gridCol w:w="1756"/>
        <w:gridCol w:w="365"/>
        <w:gridCol w:w="2835"/>
      </w:tblGrid>
      <w:tr w:rsidR="00AD48D7" w14:paraId="0B4507BF" w14:textId="77777777" w:rsidTr="004A408A">
        <w:trPr>
          <w:trHeight w:val="405"/>
        </w:trPr>
        <w:tc>
          <w:tcPr>
            <w:tcW w:w="567" w:type="dxa"/>
            <w:vMerge w:val="restart"/>
            <w:shd w:val="clear" w:color="auto" w:fill="auto"/>
            <w:vAlign w:val="center"/>
          </w:tcPr>
          <w:p w14:paraId="4311DA31" w14:textId="77777777" w:rsidR="004A408A" w:rsidRPr="00394F47" w:rsidRDefault="00266F71" w:rsidP="004A408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0348" w:type="dxa"/>
            <w:gridSpan w:val="8"/>
            <w:shd w:val="clear" w:color="auto" w:fill="auto"/>
          </w:tcPr>
          <w:p w14:paraId="1EEC552E" w14:textId="77777777" w:rsidR="004A408A" w:rsidRDefault="00266F71" w:rsidP="00F16AB9">
            <w:pPr>
              <w:rPr>
                <w:sz w:val="28"/>
                <w:szCs w:val="28"/>
                <w:rtl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 -3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sz w:val="22"/>
                      <w:szCs w:val="22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</m:d>
                  <m:ctrlPr>
                    <w:rPr>
                      <w:sz w:val="22"/>
                      <w:szCs w:val="22"/>
                    </w:rPr>
                  </m:ctrlPr>
                </m:e>
              </m:func>
            </m:oMath>
            <w:r>
              <w:rPr>
                <w:rFonts w:hint="cs"/>
                <w:sz w:val="28"/>
                <w:szCs w:val="28"/>
                <w:rtl/>
              </w:rPr>
              <w:t xml:space="preserve">  تساوي</w:t>
            </w:r>
          </w:p>
          <w:p w14:paraId="6B8C9535" w14:textId="77777777" w:rsidR="006169DE" w:rsidRPr="00633E44" w:rsidRDefault="006169DE" w:rsidP="004A408A">
            <w:pPr>
              <w:rPr>
                <w:sz w:val="28"/>
                <w:szCs w:val="28"/>
                <w:rtl/>
              </w:rPr>
            </w:pPr>
          </w:p>
        </w:tc>
      </w:tr>
      <w:tr w:rsidR="00AD48D7" w14:paraId="45E70B51" w14:textId="77777777" w:rsidTr="00230DC3">
        <w:tc>
          <w:tcPr>
            <w:tcW w:w="567" w:type="dxa"/>
            <w:vMerge/>
            <w:shd w:val="clear" w:color="auto" w:fill="auto"/>
            <w:vAlign w:val="center"/>
          </w:tcPr>
          <w:p w14:paraId="7246D6AB" w14:textId="77777777" w:rsidR="004A408A" w:rsidRPr="00394F47" w:rsidRDefault="004A408A" w:rsidP="004A408A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14:paraId="22A64560" w14:textId="77777777" w:rsidR="004A408A" w:rsidRPr="00633E44" w:rsidRDefault="00266F71" w:rsidP="004A408A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14:paraId="5FC032E3" w14:textId="77777777" w:rsidR="004A408A" w:rsidRPr="005341E4" w:rsidRDefault="00266F71" w:rsidP="004A408A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5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14:paraId="6B6D2573" w14:textId="77777777" w:rsidR="004A408A" w:rsidRPr="00633E44" w:rsidRDefault="00266F71" w:rsidP="004A408A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14:paraId="554297B3" w14:textId="77777777" w:rsidR="004A408A" w:rsidRPr="00633E44" w:rsidRDefault="00266F71" w:rsidP="004A408A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14:paraId="76C28FA8" w14:textId="77777777" w:rsidR="004A408A" w:rsidRPr="00633E44" w:rsidRDefault="00266F71" w:rsidP="004A408A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14:paraId="210E13DF" w14:textId="77777777" w:rsidR="004A408A" w:rsidRPr="00660F11" w:rsidRDefault="00266F71" w:rsidP="004A408A">
            <w:pPr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0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14:paraId="341D24CF" w14:textId="77777777" w:rsidR="004A408A" w:rsidRPr="00633E44" w:rsidRDefault="00266F71" w:rsidP="004A408A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14:paraId="5D19E806" w14:textId="77777777" w:rsidR="004A408A" w:rsidRPr="00660F11" w:rsidRDefault="00266F71" w:rsidP="004A408A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oMath>
            </m:oMathPara>
          </w:p>
        </w:tc>
      </w:tr>
      <w:tr w:rsidR="00AD48D7" w14:paraId="1B31149F" w14:textId="77777777" w:rsidTr="004A408A">
        <w:trPr>
          <w:trHeight w:val="713"/>
        </w:trPr>
        <w:tc>
          <w:tcPr>
            <w:tcW w:w="567" w:type="dxa"/>
            <w:vMerge w:val="restart"/>
            <w:shd w:val="clear" w:color="auto" w:fill="auto"/>
            <w:vAlign w:val="center"/>
          </w:tcPr>
          <w:p w14:paraId="4BA9F3CC" w14:textId="77777777" w:rsidR="004A408A" w:rsidRPr="00394F47" w:rsidRDefault="00266F71" w:rsidP="00B4481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3</w:t>
            </w:r>
          </w:p>
        </w:tc>
        <w:tc>
          <w:tcPr>
            <w:tcW w:w="10348" w:type="dxa"/>
            <w:gridSpan w:val="8"/>
            <w:shd w:val="clear" w:color="auto" w:fill="auto"/>
          </w:tcPr>
          <w:p w14:paraId="51FABCFD" w14:textId="77777777" w:rsidR="004A408A" w:rsidRPr="00EC086F" w:rsidRDefault="00266F71" w:rsidP="00F16AB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im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→1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sz w:val="22"/>
                      <w:szCs w:val="22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4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5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den>
                  </m:f>
                  <m:ctrlPr>
                    <w:rPr>
                      <w:sz w:val="22"/>
                      <w:szCs w:val="22"/>
                    </w:rPr>
                  </m:ctrlPr>
                </m:e>
              </m:func>
            </m:oMath>
            <w:r>
              <w:rPr>
                <w:rFonts w:hint="cs"/>
                <w:sz w:val="28"/>
                <w:szCs w:val="28"/>
                <w:rtl/>
              </w:rPr>
              <w:t xml:space="preserve">  تساوي</w:t>
            </w:r>
          </w:p>
        </w:tc>
      </w:tr>
      <w:tr w:rsidR="00AD48D7" w14:paraId="23BF99FD" w14:textId="77777777" w:rsidTr="00230DC3">
        <w:tc>
          <w:tcPr>
            <w:tcW w:w="567" w:type="dxa"/>
            <w:vMerge/>
            <w:shd w:val="clear" w:color="auto" w:fill="auto"/>
            <w:vAlign w:val="center"/>
          </w:tcPr>
          <w:p w14:paraId="44F0E204" w14:textId="77777777" w:rsidR="004A408A" w:rsidRPr="00394F47" w:rsidRDefault="004A408A" w:rsidP="004A408A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FFFFFF"/>
          </w:tcPr>
          <w:p w14:paraId="681B8D84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14:paraId="0410E789" w14:textId="77777777" w:rsidR="004A408A" w:rsidRPr="005341E4" w:rsidRDefault="00266F71" w:rsidP="004A408A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14:paraId="178F196F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14:paraId="67CF86AC" w14:textId="77777777" w:rsidR="004A408A" w:rsidRPr="00633E44" w:rsidRDefault="00266F71" w:rsidP="004A408A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14:paraId="1F6E5C0A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14:paraId="67CDA028" w14:textId="77777777" w:rsidR="004A408A" w:rsidRPr="00660F11" w:rsidRDefault="00266F71" w:rsidP="004A408A">
            <w:pPr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14:paraId="56860508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14:paraId="6E7BF053" w14:textId="77777777" w:rsidR="004A408A" w:rsidRPr="00660F11" w:rsidRDefault="00266F71" w:rsidP="004A408A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غير موجودة</w:t>
            </w:r>
          </w:p>
        </w:tc>
      </w:tr>
      <w:tr w:rsidR="00AD48D7" w14:paraId="76C353A0" w14:textId="77777777" w:rsidTr="004A408A">
        <w:tc>
          <w:tcPr>
            <w:tcW w:w="567" w:type="dxa"/>
            <w:vMerge w:val="restart"/>
            <w:shd w:val="clear" w:color="auto" w:fill="auto"/>
            <w:vAlign w:val="center"/>
          </w:tcPr>
          <w:p w14:paraId="08833FBA" w14:textId="77777777" w:rsidR="004A408A" w:rsidRPr="00394F47" w:rsidRDefault="00266F71" w:rsidP="00B4481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4</w:t>
            </w:r>
          </w:p>
        </w:tc>
        <w:tc>
          <w:tcPr>
            <w:tcW w:w="10348" w:type="dxa"/>
            <w:gridSpan w:val="8"/>
            <w:shd w:val="clear" w:color="auto" w:fill="auto"/>
          </w:tcPr>
          <w:p w14:paraId="2E307A9E" w14:textId="77777777" w:rsidR="004A408A" w:rsidRDefault="00266F71" w:rsidP="00F16AB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نهاية  </w:t>
            </w:r>
            <m:oMath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→-∞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sz w:val="22"/>
                      <w:szCs w:val="22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7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ctrlPr>
                        <w:rPr>
                          <w:sz w:val="22"/>
                          <w:szCs w:val="22"/>
                        </w:rPr>
                      </m:ctrlPr>
                    </m:e>
                  </m:d>
                  <m:ctrlPr>
                    <w:rPr>
                      <w:sz w:val="22"/>
                      <w:szCs w:val="22"/>
                    </w:rPr>
                  </m:ctrlPr>
                </m:e>
              </m:func>
            </m:oMath>
          </w:p>
          <w:p w14:paraId="14DCD425" w14:textId="77777777" w:rsidR="006169DE" w:rsidRPr="00F94CFB" w:rsidRDefault="006169DE" w:rsidP="004A408A">
            <w:pPr>
              <w:rPr>
                <w:sz w:val="28"/>
                <w:szCs w:val="28"/>
                <w:rtl/>
              </w:rPr>
            </w:pPr>
          </w:p>
        </w:tc>
      </w:tr>
      <w:tr w:rsidR="00AD48D7" w14:paraId="652A8C97" w14:textId="77777777" w:rsidTr="00230DC3">
        <w:tc>
          <w:tcPr>
            <w:tcW w:w="567" w:type="dxa"/>
            <w:vMerge/>
            <w:shd w:val="clear" w:color="auto" w:fill="auto"/>
            <w:vAlign w:val="center"/>
          </w:tcPr>
          <w:p w14:paraId="3E6C0634" w14:textId="77777777" w:rsidR="004A408A" w:rsidRPr="00394F47" w:rsidRDefault="004A408A" w:rsidP="004A408A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14:paraId="5136D414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14:paraId="3F72DF47" w14:textId="77777777" w:rsidR="004A408A" w:rsidRPr="00D57EF8" w:rsidRDefault="00266F71" w:rsidP="004A408A">
            <w:pPr>
              <w:jc w:val="center"/>
              <w:rPr>
                <w:rFonts w:ascii="Cambria Math" w:hAnsi="Cambria Math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∞</m:t>
              </m:r>
            </m:oMath>
            <w:r>
              <w:rPr>
                <w:rFonts w:ascii="Cambria Math" w:hAnsi="Cambria Math"/>
                <w:sz w:val="32"/>
                <w:szCs w:val="32"/>
              </w:rPr>
              <w:t xml:space="preserve"> </w:t>
            </w:r>
          </w:p>
        </w:tc>
        <w:tc>
          <w:tcPr>
            <w:tcW w:w="398" w:type="dxa"/>
            <w:shd w:val="clear" w:color="auto" w:fill="auto"/>
          </w:tcPr>
          <w:p w14:paraId="34EC82BB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14:paraId="706014E6" w14:textId="77777777" w:rsidR="004A408A" w:rsidRPr="00D57EF8" w:rsidRDefault="00266F71" w:rsidP="004A408A">
            <w:pPr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-∞</m:t>
                </m:r>
              </m:oMath>
            </m:oMathPara>
          </w:p>
        </w:tc>
        <w:tc>
          <w:tcPr>
            <w:tcW w:w="419" w:type="dxa"/>
            <w:shd w:val="clear" w:color="auto" w:fill="FFFFFF"/>
          </w:tcPr>
          <w:p w14:paraId="310EBB02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14:paraId="1D291485" w14:textId="77777777" w:rsidR="004A408A" w:rsidRPr="00B17947" w:rsidRDefault="00266F71" w:rsidP="004A408A">
            <w:pPr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14:paraId="4C04EF28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14:paraId="7457BE40" w14:textId="77777777" w:rsidR="004A408A" w:rsidRPr="00660F11" w:rsidRDefault="00266F71" w:rsidP="004A408A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oMath>
            </m:oMathPara>
          </w:p>
        </w:tc>
      </w:tr>
      <w:tr w:rsidR="00AD48D7" w14:paraId="529B3C60" w14:textId="77777777" w:rsidTr="004A408A">
        <w:tc>
          <w:tcPr>
            <w:tcW w:w="567" w:type="dxa"/>
            <w:vMerge w:val="restart"/>
            <w:shd w:val="clear" w:color="auto" w:fill="auto"/>
            <w:vAlign w:val="center"/>
          </w:tcPr>
          <w:p w14:paraId="2C6079EA" w14:textId="77777777" w:rsidR="004A408A" w:rsidRPr="00394F47" w:rsidRDefault="00266F71" w:rsidP="00B4481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5</w:t>
            </w:r>
          </w:p>
        </w:tc>
        <w:tc>
          <w:tcPr>
            <w:tcW w:w="10348" w:type="dxa"/>
            <w:gridSpan w:val="8"/>
            <w:shd w:val="clear" w:color="auto" w:fill="auto"/>
          </w:tcPr>
          <w:p w14:paraId="0C31BF8E" w14:textId="77777777" w:rsidR="004A408A" w:rsidRDefault="00266F71" w:rsidP="00692C79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نهاية   </w:t>
            </w:r>
            <m:oMath>
              <m:func>
                <m:func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lim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→∞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sz w:val="22"/>
                      <w:szCs w:val="22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0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 xml:space="preserve"> - 2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5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x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den>
                  </m:f>
                  <m:ctrlPr>
                    <w:rPr>
                      <w:sz w:val="22"/>
                      <w:szCs w:val="22"/>
                    </w:rPr>
                  </m:ctrlPr>
                </m:e>
              </m:func>
            </m:oMath>
            <w:r>
              <w:rPr>
                <w:rFonts w:hint="cs"/>
                <w:sz w:val="28"/>
                <w:szCs w:val="28"/>
                <w:rtl/>
              </w:rPr>
              <w:t xml:space="preserve">   تساوي </w:t>
            </w:r>
          </w:p>
          <w:p w14:paraId="6B8E713E" w14:textId="77777777" w:rsidR="006169DE" w:rsidRPr="00633E44" w:rsidRDefault="006169DE" w:rsidP="004A408A">
            <w:pPr>
              <w:rPr>
                <w:sz w:val="28"/>
                <w:szCs w:val="28"/>
                <w:rtl/>
              </w:rPr>
            </w:pPr>
          </w:p>
        </w:tc>
      </w:tr>
      <w:tr w:rsidR="00AD48D7" w14:paraId="5AD9ECE2" w14:textId="77777777" w:rsidTr="00230DC3">
        <w:trPr>
          <w:trHeight w:val="392"/>
        </w:trPr>
        <w:tc>
          <w:tcPr>
            <w:tcW w:w="567" w:type="dxa"/>
            <w:vMerge/>
            <w:shd w:val="clear" w:color="auto" w:fill="auto"/>
            <w:vAlign w:val="center"/>
          </w:tcPr>
          <w:p w14:paraId="28681B73" w14:textId="77777777" w:rsidR="004A408A" w:rsidRPr="00394F47" w:rsidRDefault="004A408A" w:rsidP="004A408A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14:paraId="3CF1C5D2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14:paraId="223EE83A" w14:textId="77777777" w:rsidR="004A408A" w:rsidRPr="005341E4" w:rsidRDefault="00266F71" w:rsidP="004A408A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398" w:type="dxa"/>
            <w:shd w:val="clear" w:color="auto" w:fill="FFFFFF"/>
          </w:tcPr>
          <w:p w14:paraId="625FB1DD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14:paraId="0C375F5A" w14:textId="77777777" w:rsidR="004A408A" w:rsidRPr="00633E44" w:rsidRDefault="00266F71" w:rsidP="004A408A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14:paraId="4351C108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14:paraId="326738BB" w14:textId="77777777" w:rsidR="004A408A" w:rsidRPr="00E22A39" w:rsidRDefault="00266F71" w:rsidP="00E22A39">
            <w:pPr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∞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14:paraId="3CF83C32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14:paraId="1A2A10F9" w14:textId="77777777" w:rsidR="004A408A" w:rsidRPr="00660F11" w:rsidRDefault="00266F71" w:rsidP="00E22A39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∞</m:t>
                </m:r>
              </m:oMath>
            </m:oMathPara>
          </w:p>
        </w:tc>
      </w:tr>
      <w:tr w:rsidR="00AD48D7" w14:paraId="6D07A3B1" w14:textId="77777777" w:rsidTr="004A408A">
        <w:trPr>
          <w:trHeight w:val="784"/>
        </w:trPr>
        <w:tc>
          <w:tcPr>
            <w:tcW w:w="567" w:type="dxa"/>
            <w:vMerge w:val="restart"/>
            <w:shd w:val="clear" w:color="auto" w:fill="auto"/>
            <w:vAlign w:val="center"/>
          </w:tcPr>
          <w:p w14:paraId="75617E6D" w14:textId="77777777" w:rsidR="004A408A" w:rsidRPr="00394F47" w:rsidRDefault="00266F71" w:rsidP="00B4481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6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0348" w:type="dxa"/>
            <w:gridSpan w:val="8"/>
            <w:shd w:val="clear" w:color="auto" w:fill="auto"/>
          </w:tcPr>
          <w:p w14:paraId="383C241E" w14:textId="77777777" w:rsidR="004A408A" w:rsidRDefault="00266F71" w:rsidP="00692C79">
            <w:pPr>
              <w:rPr>
                <w:i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صعد سلمان إلى اعلى بناية ارتفاعها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30</m:t>
              </m:r>
              <m:r>
                <w:rPr>
                  <w:rFonts w:ascii="Cambria Math" w:hAnsi="Cambria Math"/>
                  <w:sz w:val="28"/>
                  <w:szCs w:val="28"/>
                </w:rPr>
                <m:t>ft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و من هناك رمى قطعة نقدية نحو الارض و كان ارتفاع القطعة النقدية يعطى بالعلاقة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30-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</m:oMath>
            <w:r>
              <w:rPr>
                <w:rFonts w:hint="cs"/>
                <w:sz w:val="28"/>
                <w:szCs w:val="28"/>
                <w:rtl/>
              </w:rPr>
              <w:t xml:space="preserve"> أوجد السرعة المتجهه اللحظية بعد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؟</w:t>
            </w:r>
          </w:p>
          <w:p w14:paraId="76426AC9" w14:textId="77777777" w:rsidR="00692C79" w:rsidRPr="00F20DAC" w:rsidRDefault="00692C79" w:rsidP="004A408A">
            <w:pPr>
              <w:rPr>
                <w:i/>
                <w:sz w:val="28"/>
                <w:szCs w:val="28"/>
                <w:rtl/>
              </w:rPr>
            </w:pPr>
          </w:p>
        </w:tc>
      </w:tr>
      <w:tr w:rsidR="00AD48D7" w14:paraId="71A0E537" w14:textId="77777777" w:rsidTr="00230DC3">
        <w:trPr>
          <w:trHeight w:val="465"/>
        </w:trPr>
        <w:tc>
          <w:tcPr>
            <w:tcW w:w="567" w:type="dxa"/>
            <w:vMerge/>
            <w:shd w:val="clear" w:color="auto" w:fill="auto"/>
            <w:vAlign w:val="center"/>
          </w:tcPr>
          <w:p w14:paraId="591FB51C" w14:textId="77777777" w:rsidR="004A408A" w:rsidRPr="00394F47" w:rsidRDefault="004A408A" w:rsidP="004A408A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14:paraId="3073DE19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14:paraId="681C2046" w14:textId="77777777" w:rsidR="004A408A" w:rsidRPr="00F20DAC" w:rsidRDefault="00266F71" w:rsidP="004A408A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6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f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/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14:paraId="1A0F0A4E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14:paraId="4E0B02E4" w14:textId="77777777" w:rsidR="004A408A" w:rsidRPr="00633E44" w:rsidRDefault="00266F71" w:rsidP="00692C79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80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f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/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14:paraId="177AB348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14:paraId="593C8B73" w14:textId="77777777" w:rsidR="004A408A" w:rsidRPr="00660F11" w:rsidRDefault="00266F71" w:rsidP="004A408A">
            <w:pPr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f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/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14:paraId="02BEA0C2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14:paraId="6629EE1E" w14:textId="77777777" w:rsidR="004A408A" w:rsidRPr="00660F11" w:rsidRDefault="00266F71" w:rsidP="004A408A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f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/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oMath>
            </m:oMathPara>
          </w:p>
        </w:tc>
      </w:tr>
      <w:tr w:rsidR="00AD48D7" w14:paraId="2D321CD7" w14:textId="77777777" w:rsidTr="004A408A">
        <w:tc>
          <w:tcPr>
            <w:tcW w:w="567" w:type="dxa"/>
            <w:vMerge w:val="restart"/>
            <w:shd w:val="clear" w:color="auto" w:fill="auto"/>
            <w:vAlign w:val="center"/>
          </w:tcPr>
          <w:p w14:paraId="44866A8A" w14:textId="77777777" w:rsidR="004A408A" w:rsidRPr="00394F47" w:rsidRDefault="00266F71" w:rsidP="00B44815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  <w:r w:rsidR="00B44815">
              <w:rPr>
                <w:sz w:val="28"/>
                <w:szCs w:val="28"/>
              </w:rPr>
              <w:t>7</w:t>
            </w:r>
          </w:p>
        </w:tc>
        <w:tc>
          <w:tcPr>
            <w:tcW w:w="10348" w:type="dxa"/>
            <w:gridSpan w:val="8"/>
            <w:shd w:val="clear" w:color="auto" w:fill="auto"/>
          </w:tcPr>
          <w:p w14:paraId="73B1F7D6" w14:textId="77777777" w:rsidR="006169DE" w:rsidRDefault="00266F71" w:rsidP="00B44815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قيمة التكامل المحدد 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sz w:val="22"/>
                      <w:szCs w:val="22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4 </m:t>
                  </m:r>
                  <m:ctrlPr>
                    <w:rPr>
                      <w:sz w:val="22"/>
                      <w:szCs w:val="22"/>
                    </w:rPr>
                  </m:ctrlP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  <m:ctrlPr>
                    <w:rPr>
                      <w:sz w:val="22"/>
                      <w:szCs w:val="22"/>
                    </w:rPr>
                  </m:ctrlPr>
                </m:e>
              </m:nary>
            </m:oMath>
            <w:r>
              <w:rPr>
                <w:rFonts w:hint="cs"/>
                <w:sz w:val="28"/>
                <w:szCs w:val="28"/>
                <w:rtl/>
              </w:rPr>
              <w:t xml:space="preserve">   تساوي</w:t>
            </w:r>
          </w:p>
          <w:p w14:paraId="0D7DC66E" w14:textId="77777777" w:rsidR="00B44815" w:rsidRPr="00D97015" w:rsidRDefault="00B44815" w:rsidP="00B44815">
            <w:pPr>
              <w:rPr>
                <w:sz w:val="28"/>
                <w:szCs w:val="28"/>
                <w:rtl/>
              </w:rPr>
            </w:pPr>
          </w:p>
        </w:tc>
      </w:tr>
      <w:tr w:rsidR="00AD48D7" w14:paraId="141792BA" w14:textId="77777777" w:rsidTr="00230DC3">
        <w:trPr>
          <w:trHeight w:val="364"/>
        </w:trPr>
        <w:tc>
          <w:tcPr>
            <w:tcW w:w="567" w:type="dxa"/>
            <w:vMerge/>
            <w:shd w:val="clear" w:color="auto" w:fill="auto"/>
            <w:vAlign w:val="center"/>
          </w:tcPr>
          <w:p w14:paraId="76892464" w14:textId="77777777" w:rsidR="004A408A" w:rsidRPr="00394F47" w:rsidRDefault="004A408A" w:rsidP="004A408A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auto"/>
          </w:tcPr>
          <w:p w14:paraId="06460AB1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14:paraId="4814CD3E" w14:textId="77777777" w:rsidR="004A408A" w:rsidRPr="005341E4" w:rsidRDefault="00266F71" w:rsidP="004A408A">
            <w:pPr>
              <w:rPr>
                <w:i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0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14:paraId="61128C0D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14:paraId="1F93C855" w14:textId="77777777" w:rsidR="004A408A" w:rsidRPr="00633E44" w:rsidRDefault="00266F71" w:rsidP="004A408A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3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14:paraId="03793727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14:paraId="5C459793" w14:textId="77777777" w:rsidR="004A408A" w:rsidRPr="00660F11" w:rsidRDefault="00266F71" w:rsidP="004A408A">
            <w:pPr>
              <w:rPr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4</m:t>
                </m:r>
              </m:oMath>
            </m:oMathPara>
          </w:p>
        </w:tc>
        <w:tc>
          <w:tcPr>
            <w:tcW w:w="365" w:type="dxa"/>
            <w:shd w:val="clear" w:color="auto" w:fill="FFFFFF"/>
          </w:tcPr>
          <w:p w14:paraId="74D4DC62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14:paraId="251790B7" w14:textId="77777777" w:rsidR="004A408A" w:rsidRPr="00660F11" w:rsidRDefault="00266F71" w:rsidP="004A408A">
            <w:pPr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5</m:t>
                </m:r>
              </m:oMath>
            </m:oMathPara>
          </w:p>
        </w:tc>
      </w:tr>
      <w:tr w:rsidR="00AD48D7" w14:paraId="475A3178" w14:textId="77777777" w:rsidTr="004A408A">
        <w:trPr>
          <w:trHeight w:val="553"/>
        </w:trPr>
        <w:tc>
          <w:tcPr>
            <w:tcW w:w="567" w:type="dxa"/>
            <w:vMerge w:val="restart"/>
            <w:shd w:val="clear" w:color="auto" w:fill="auto"/>
            <w:vAlign w:val="center"/>
          </w:tcPr>
          <w:p w14:paraId="67649FAB" w14:textId="77777777" w:rsidR="004A408A" w:rsidRPr="00394F47" w:rsidRDefault="00266F71" w:rsidP="004A408A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10348" w:type="dxa"/>
            <w:gridSpan w:val="8"/>
            <w:shd w:val="clear" w:color="auto" w:fill="auto"/>
          </w:tcPr>
          <w:p w14:paraId="1A4E4282" w14:textId="77777777" w:rsidR="006169DE" w:rsidRPr="0020748F" w:rsidRDefault="00266F71" w:rsidP="00B44815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تكامل  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ctrlPr>
                    <w:rPr>
                      <w:sz w:val="22"/>
                      <w:szCs w:val="22"/>
                    </w:rPr>
                  </m:ctrlPr>
                </m:sub>
                <m:sup>
                  <m:ctrlPr>
                    <w:rPr>
                      <w:sz w:val="22"/>
                      <w:szCs w:val="22"/>
                    </w:rPr>
                  </m:ctrlP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7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sz w:val="22"/>
                      <w:szCs w:val="22"/>
                    </w:rPr>
                  </m:ctrlPr>
                </m:e>
              </m:nary>
              <m:r>
                <w:rPr>
                  <w:rFonts w:ascii="Cambria Math" w:hAnsi="Cambria Math"/>
                  <w:sz w:val="28"/>
                  <w:szCs w:val="28"/>
                </w:rPr>
                <m:t>dx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يساوي </w:t>
            </w:r>
          </w:p>
        </w:tc>
      </w:tr>
      <w:tr w:rsidR="00AD48D7" w14:paraId="7D3974C0" w14:textId="77777777" w:rsidTr="00230DC3">
        <w:trPr>
          <w:trHeight w:val="506"/>
        </w:trPr>
        <w:tc>
          <w:tcPr>
            <w:tcW w:w="567" w:type="dxa"/>
            <w:vMerge/>
            <w:shd w:val="clear" w:color="auto" w:fill="auto"/>
            <w:vAlign w:val="center"/>
          </w:tcPr>
          <w:p w14:paraId="6A28A3EE" w14:textId="77777777" w:rsidR="004A408A" w:rsidRPr="00394F47" w:rsidRDefault="004A408A" w:rsidP="004A408A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FFFFFF"/>
          </w:tcPr>
          <w:p w14:paraId="3425CB69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14:paraId="28F94ED7" w14:textId="77777777" w:rsidR="004A408A" w:rsidRPr="00A23EA0" w:rsidRDefault="00266F71" w:rsidP="009066B7">
            <w:pPr>
              <w:rPr>
                <w:i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28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>
                      <w:rPr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14:paraId="7F5263D2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14:paraId="16CC67B4" w14:textId="77777777" w:rsidR="004A408A" w:rsidRPr="00633E44" w:rsidRDefault="00266F71" w:rsidP="009066B7">
            <w:pPr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  <m:ctrlPr>
                      <w:rPr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14:paraId="3AB313F9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14:paraId="0311F80D" w14:textId="77777777" w:rsidR="004A408A" w:rsidRPr="00660F11" w:rsidRDefault="00266F71" w:rsidP="009066B7">
            <w:pPr>
              <w:rPr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  <m:ctrlPr>
                      <w:rPr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14:paraId="6365ADDD" w14:textId="77777777" w:rsidR="004A408A" w:rsidRPr="00633E44" w:rsidRDefault="00266F71" w:rsidP="00230DC3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14:paraId="4ECBD865" w14:textId="77777777" w:rsidR="004A408A" w:rsidRPr="00660F11" w:rsidRDefault="00266F71" w:rsidP="009066B7">
            <w:pPr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  <m:ctrlPr>
                      <w:rPr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oMath>
            </m:oMathPara>
          </w:p>
        </w:tc>
      </w:tr>
      <w:tr w:rsidR="00AD48D7" w14:paraId="215692BD" w14:textId="77777777" w:rsidTr="00412BE3">
        <w:trPr>
          <w:trHeight w:val="506"/>
        </w:trPr>
        <w:tc>
          <w:tcPr>
            <w:tcW w:w="567" w:type="dxa"/>
            <w:vMerge w:val="restart"/>
            <w:shd w:val="clear" w:color="auto" w:fill="auto"/>
            <w:vAlign w:val="center"/>
          </w:tcPr>
          <w:p w14:paraId="2040F6B1" w14:textId="77777777" w:rsidR="006D576C" w:rsidRPr="00394F47" w:rsidRDefault="00266F71" w:rsidP="004A408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  <w:tc>
          <w:tcPr>
            <w:tcW w:w="10348" w:type="dxa"/>
            <w:gridSpan w:val="8"/>
            <w:shd w:val="clear" w:color="auto" w:fill="FFFFFF"/>
          </w:tcPr>
          <w:p w14:paraId="7744B166" w14:textId="77777777" w:rsidR="006D576C" w:rsidRDefault="00266F71" w:rsidP="009066B7">
            <w:pPr>
              <w:rPr>
                <w:rFonts w:ascii="Calibri" w:eastAsia="Calibri" w:hAnsi="Calibri" w:cs="Arial"/>
                <w:sz w:val="28"/>
                <w:szCs w:val="28"/>
              </w:rPr>
            </w:pPr>
            <w:r w:rsidRPr="00F47DA1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عند إيجاد الجذور التكعيبية للعدد المركب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125</m:t>
              </m:r>
              <m:d>
                <m:d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cos</m:t>
                  </m:r>
                  <m:f>
                    <m:fPr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π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2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i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sin</m:t>
                  </m:r>
                  <m:f>
                    <m:fPr>
                      <m:ctrlPr>
                        <w:rPr>
                          <w:rFonts w:ascii="Cambria Math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π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2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den>
                  </m:f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 w:rsidRPr="00F47DA1"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 فإن مقياس الجذر الثاني يساوي .........</w:t>
            </w:r>
          </w:p>
        </w:tc>
      </w:tr>
      <w:tr w:rsidR="00AD48D7" w14:paraId="6C8A3A9E" w14:textId="77777777" w:rsidTr="00230DC3">
        <w:trPr>
          <w:trHeight w:val="506"/>
        </w:trPr>
        <w:tc>
          <w:tcPr>
            <w:tcW w:w="567" w:type="dxa"/>
            <w:vMerge/>
            <w:shd w:val="clear" w:color="auto" w:fill="auto"/>
            <w:vAlign w:val="center"/>
          </w:tcPr>
          <w:p w14:paraId="114819BB" w14:textId="77777777" w:rsidR="00DB1520" w:rsidRPr="00394F47" w:rsidRDefault="00DB1520" w:rsidP="00DB1520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FFFFFF"/>
          </w:tcPr>
          <w:p w14:paraId="160FCFD6" w14:textId="77777777" w:rsidR="00DB1520" w:rsidRDefault="00266F71" w:rsidP="00DB1520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14:paraId="77A5015B" w14:textId="77777777" w:rsidR="00DB1520" w:rsidRDefault="00266F71" w:rsidP="00DB1520">
            <w:pPr>
              <w:jc w:val="center"/>
              <w:rPr>
                <w:rFonts w:ascii="Calibri" w:eastAsia="Calibri" w:hAnsi="Calibri" w:cs="Arial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</w:rPr>
                  <m:t>25</m:t>
                </m:r>
              </m:oMath>
            </m:oMathPara>
          </w:p>
        </w:tc>
        <w:tc>
          <w:tcPr>
            <w:tcW w:w="398" w:type="dxa"/>
            <w:shd w:val="clear" w:color="auto" w:fill="auto"/>
          </w:tcPr>
          <w:p w14:paraId="1031FE3E" w14:textId="77777777" w:rsidR="00DB1520" w:rsidRDefault="00266F71" w:rsidP="00DB1520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14:paraId="68F33F80" w14:textId="77777777" w:rsidR="00DB1520" w:rsidRDefault="00266F71" w:rsidP="00DB1520">
            <w:pPr>
              <w:jc w:val="center"/>
              <w:rPr>
                <w:rFonts w:ascii="Calibri" w:eastAsia="Calibri" w:hAnsi="Calibri" w:cs="Arial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419" w:type="dxa"/>
            <w:shd w:val="clear" w:color="auto" w:fill="auto"/>
          </w:tcPr>
          <w:p w14:paraId="56D80D6E" w14:textId="77777777" w:rsidR="00DB1520" w:rsidRDefault="00266F71" w:rsidP="00DB1520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14:paraId="39881F6F" w14:textId="77777777" w:rsidR="00DB1520" w:rsidRDefault="00266F71" w:rsidP="00DB1520">
            <w:pPr>
              <w:jc w:val="center"/>
              <w:rPr>
                <w:rFonts w:ascii="Calibri" w:eastAsia="Calibri" w:hAnsi="Calibri" w:cs="Arial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365" w:type="dxa"/>
            <w:shd w:val="clear" w:color="auto" w:fill="auto"/>
          </w:tcPr>
          <w:p w14:paraId="362AC36F" w14:textId="77777777" w:rsidR="00DB1520" w:rsidRDefault="00266F71" w:rsidP="00DB1520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14:paraId="2198588F" w14:textId="77777777" w:rsidR="00DB1520" w:rsidRDefault="00266F71" w:rsidP="00DB1520">
            <w:pPr>
              <w:jc w:val="center"/>
              <w:rPr>
                <w:rFonts w:ascii="Calibri" w:eastAsia="Calibri" w:hAnsi="Calibri" w:cs="Arial"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Sakkal Majalla"/>
                    <w:sz w:val="28"/>
                    <w:szCs w:val="28"/>
                  </w:rPr>
                  <m:t>8</m:t>
                </m:r>
              </m:oMath>
            </m:oMathPara>
          </w:p>
        </w:tc>
      </w:tr>
      <w:tr w:rsidR="00AD48D7" w14:paraId="1EA58C6D" w14:textId="77777777" w:rsidTr="00412BE3">
        <w:trPr>
          <w:trHeight w:val="506"/>
        </w:trPr>
        <w:tc>
          <w:tcPr>
            <w:tcW w:w="567" w:type="dxa"/>
            <w:vMerge w:val="restart"/>
            <w:shd w:val="clear" w:color="auto" w:fill="auto"/>
            <w:vAlign w:val="center"/>
          </w:tcPr>
          <w:p w14:paraId="0DF7A2FB" w14:textId="77777777" w:rsidR="00DB1520" w:rsidRPr="00394F47" w:rsidRDefault="00266F71" w:rsidP="004A408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10348" w:type="dxa"/>
            <w:gridSpan w:val="8"/>
            <w:shd w:val="clear" w:color="auto" w:fill="FFFFFF"/>
          </w:tcPr>
          <w:p w14:paraId="70343A18" w14:textId="77777777" w:rsidR="00DB1520" w:rsidRPr="00DB1520" w:rsidRDefault="00266F71" w:rsidP="00DB1520">
            <w:pPr>
              <w:spacing w:after="160" w:line="259" w:lineRule="auto"/>
              <w:rPr>
                <w:rFonts w:ascii="Sakkal Majalla" w:hAnsi="Sakkal Majalla" w:cs="Sakkal Majalla"/>
                <w:b/>
                <w:bCs/>
                <w:sz w:val="28"/>
                <w:szCs w:val="28"/>
              </w:rPr>
            </w:pPr>
            <w:r w:rsidRPr="00407CE4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ما الصورة القطبية للمعادلة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407CE4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Sakkal Majalla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+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Sakkal Majalla"/>
                          <w:sz w:val="28"/>
                          <w:szCs w:val="28"/>
                        </w:rPr>
                        <m:t>3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</m:d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Sakkal Majalla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Sakkal Majalla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y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Sakkal Majalla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eastAsiaTheme="minorEastAsia" w:hAnsi="Cambria Math" w:cs="Sakkal Majalla"/>
                  <w:sz w:val="28"/>
                  <w:szCs w:val="28"/>
                </w:rPr>
                <m:t>25</m:t>
              </m:r>
            </m:oMath>
          </w:p>
        </w:tc>
      </w:tr>
      <w:tr w:rsidR="00AD48D7" w14:paraId="7B985205" w14:textId="77777777" w:rsidTr="00230DC3">
        <w:trPr>
          <w:trHeight w:val="506"/>
        </w:trPr>
        <w:tc>
          <w:tcPr>
            <w:tcW w:w="567" w:type="dxa"/>
            <w:vMerge/>
            <w:shd w:val="clear" w:color="auto" w:fill="auto"/>
            <w:vAlign w:val="center"/>
          </w:tcPr>
          <w:p w14:paraId="5009060B" w14:textId="77777777" w:rsidR="00DB1520" w:rsidRPr="00394F47" w:rsidRDefault="00DB1520" w:rsidP="00DB1520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05" w:type="dxa"/>
            <w:shd w:val="clear" w:color="auto" w:fill="FFFFFF"/>
          </w:tcPr>
          <w:p w14:paraId="0539A2AD" w14:textId="77777777" w:rsidR="00DB1520" w:rsidRDefault="00266F71" w:rsidP="00DB1520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756" w:type="dxa"/>
            <w:shd w:val="clear" w:color="auto" w:fill="auto"/>
          </w:tcPr>
          <w:p w14:paraId="0F226FB0" w14:textId="77777777" w:rsidR="00DB1520" w:rsidRDefault="00266F71" w:rsidP="00DB1520">
            <w:pPr>
              <w:rPr>
                <w:rFonts w:ascii="Calibri" w:eastAsia="Calibri" w:hAnsi="Calibri" w:cs="Arial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10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sinθ</m:t>
              </m:r>
            </m:oMath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98" w:type="dxa"/>
            <w:shd w:val="clear" w:color="auto" w:fill="auto"/>
          </w:tcPr>
          <w:p w14:paraId="37236630" w14:textId="77777777" w:rsidR="00DB1520" w:rsidRDefault="00266F71" w:rsidP="00DB1520">
            <w:pPr>
              <w:rPr>
                <w:b/>
                <w:bCs/>
                <w:sz w:val="28"/>
                <w:szCs w:val="28"/>
                <w:rtl/>
              </w:rPr>
            </w:pPr>
            <w:r w:rsidRPr="00AC4268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214" w:type="dxa"/>
            <w:shd w:val="clear" w:color="auto" w:fill="auto"/>
          </w:tcPr>
          <w:p w14:paraId="64142291" w14:textId="77777777" w:rsidR="00DB1520" w:rsidRDefault="00266F71" w:rsidP="00DB1520">
            <w:pPr>
              <w:rPr>
                <w:rFonts w:ascii="Calibri" w:eastAsia="Calibri" w:hAnsi="Calibri" w:cs="Arial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=-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10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sinθ</m:t>
              </m:r>
            </m:oMath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9" w:type="dxa"/>
            <w:shd w:val="clear" w:color="auto" w:fill="auto"/>
          </w:tcPr>
          <w:p w14:paraId="737EFA6D" w14:textId="77777777" w:rsidR="00DB1520" w:rsidRDefault="00266F71" w:rsidP="00DB1520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756" w:type="dxa"/>
            <w:shd w:val="clear" w:color="auto" w:fill="auto"/>
          </w:tcPr>
          <w:p w14:paraId="695A1B0F" w14:textId="77777777" w:rsidR="00DB1520" w:rsidRDefault="00266F71" w:rsidP="00DB1520">
            <w:pPr>
              <w:rPr>
                <w:rFonts w:ascii="Calibri" w:eastAsia="Calibri" w:hAnsi="Calibri" w:cs="Arial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cosθ</m:t>
              </m:r>
            </m:oMath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65" w:type="dxa"/>
            <w:shd w:val="clear" w:color="auto" w:fill="auto"/>
          </w:tcPr>
          <w:p w14:paraId="40CD0B35" w14:textId="77777777" w:rsidR="00DB1520" w:rsidRDefault="00266F71" w:rsidP="00DB1520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835" w:type="dxa"/>
            <w:shd w:val="clear" w:color="auto" w:fill="auto"/>
          </w:tcPr>
          <w:p w14:paraId="1533B44B" w14:textId="77777777" w:rsidR="00DB1520" w:rsidRDefault="00266F71" w:rsidP="00DB1520">
            <w:pPr>
              <w:rPr>
                <w:rFonts w:ascii="Calibri" w:eastAsia="Calibri" w:hAnsi="Calibri" w:cs="Arial"/>
                <w:sz w:val="28"/>
                <w:szCs w:val="28"/>
              </w:rPr>
            </w:pPr>
            <w:r>
              <w:rPr>
                <w:rFonts w:asciiTheme="minorBidi" w:hAnsiTheme="minorBidi" w:hint="cs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25F3B9D" wp14:editId="7A7EEAFF">
                      <wp:simplePos x="0" y="0"/>
                      <wp:positionH relativeFrom="margin">
                        <wp:posOffset>-123825</wp:posOffset>
                      </wp:positionH>
                      <wp:positionV relativeFrom="paragraph">
                        <wp:posOffset>474345</wp:posOffset>
                      </wp:positionV>
                      <wp:extent cx="1040765" cy="427990"/>
                      <wp:effectExtent l="0" t="0" r="0" b="0"/>
                      <wp:wrapNone/>
                      <wp:docPr id="593832737" name="مربع نص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40765" cy="4279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E10A4E5" w14:textId="77777777" w:rsidR="00412BE3" w:rsidRPr="00300532" w:rsidRDefault="00266F71" w:rsidP="00C0787E">
                                  <w:pPr>
                                    <w:spacing w:after="160" w:line="259" w:lineRule="auto"/>
                                    <w:jc w:val="center"/>
                                    <w:rPr>
                                      <w:rFonts w:cs="Akhbar MT"/>
                                      <w:sz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cs="Akhbar MT" w:hint="cs"/>
                                      <w:sz w:val="20"/>
                                      <w:rtl/>
                                    </w:rPr>
                                    <w:t>يتبع</w:t>
                                  </w:r>
                                  <w:r w:rsidRPr="00300532">
                                    <w:rPr>
                                      <w:rFonts w:cs="Akhbar MT" w:hint="cs"/>
                                      <w:sz w:val="20"/>
                                      <w:rtl/>
                                    </w:rPr>
                                    <w:t>..</w:t>
                                  </w:r>
                                  <w:r>
                                    <w:rPr>
                                      <w:rFonts w:cs="Akhbar MT" w:hint="cs"/>
                                      <w:sz w:val="20"/>
                                      <w:rtl/>
                                    </w:rPr>
                                    <w:t>(3)</w:t>
                                  </w:r>
                                </w:p>
                                <w:p w14:paraId="5F92D582" w14:textId="77777777" w:rsidR="00412BE3" w:rsidRDefault="00412BE3" w:rsidP="00C0787E">
                                  <w:pPr>
                                    <w:spacing w:after="160" w:line="259" w:lineRule="auto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5F3B9D" id="_x0000_s1045" type="#_x0000_t202" style="position:absolute;left:0;text-align:left;margin-left:-9.75pt;margin-top:37.35pt;width:81.95pt;height:33.7pt;z-index:251701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" filled="f" stroked="f" strokeweight=".5pt">
                      <v:textbox>
                        <w:txbxContent>
                          <w:p w14:paraId="7E10A4E5" w14:textId="77777777" w:rsidR="00412BE3" w:rsidRPr="00300532" w:rsidRDefault="00266F71" w:rsidP="00C0787E">
                            <w:pPr>
                              <w:spacing w:after="160" w:line="259" w:lineRule="auto"/>
                              <w:jc w:val="center"/>
                              <w:rPr>
                                <w:rFonts w:cs="Akhbar MT"/>
                                <w:sz w:val="20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rtl/>
                              </w:rPr>
                              <w:t>يتبع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rtl/>
                              </w:rPr>
                              <w:t>..</w:t>
                            </w:r>
                            <w:r>
                              <w:rPr>
                                <w:rFonts w:cs="Akhbar MT" w:hint="cs"/>
                                <w:sz w:val="20"/>
                                <w:rtl/>
                              </w:rPr>
                              <w:t>(3)</w:t>
                            </w:r>
                          </w:p>
                          <w:p w14:paraId="5F92D582" w14:textId="77777777" w:rsidR="00412BE3" w:rsidRDefault="00412BE3" w:rsidP="00C0787E">
                            <w:pPr>
                              <w:spacing w:after="160" w:line="259" w:lineRule="auto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r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=-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Sakkal Majalla"/>
                  <w:sz w:val="28"/>
                  <w:szCs w:val="28"/>
                </w:rPr>
                <m:t>cosθ</m:t>
              </m:r>
            </m:oMath>
            <w:r w:rsidR="00DB1520"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</w:tc>
      </w:tr>
    </w:tbl>
    <w:p w14:paraId="1D8F9389" w14:textId="77777777" w:rsidR="00B30D90" w:rsidRPr="00B04E00" w:rsidRDefault="00266F71" w:rsidP="00B04E00">
      <w:pPr>
        <w:spacing w:after="160" w:line="259" w:lineRule="auto"/>
        <w:rPr>
          <w:u w:val="single"/>
          <w:rtl/>
        </w:rPr>
      </w:pPr>
      <w:r w:rsidRPr="006F06D9">
        <w:rPr>
          <w:rFonts w:asciiTheme="minorBidi" w:hAnsiTheme="minorBidi"/>
          <w:noProof/>
          <w:sz w:val="32"/>
          <w:szCs w:val="32"/>
          <w:rtl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720A273A" wp14:editId="0A8FE02C">
                <wp:simplePos x="0" y="0"/>
                <wp:positionH relativeFrom="column">
                  <wp:posOffset>11430</wp:posOffset>
                </wp:positionH>
                <wp:positionV relativeFrom="paragraph">
                  <wp:posOffset>-132080</wp:posOffset>
                </wp:positionV>
                <wp:extent cx="516890" cy="628650"/>
                <wp:effectExtent l="0" t="0" r="16510" b="19050"/>
                <wp:wrapNone/>
                <wp:docPr id="507560344" name="مجموعة 5075603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890" cy="628650"/>
                          <a:chOff x="0" y="-5059"/>
                          <a:chExt cx="516962" cy="563251"/>
                        </a:xfrm>
                      </wpg:grpSpPr>
                      <wps:wsp>
                        <wps:cNvPr id="1153302843" name="مستطيل 1153302843"/>
                        <wps:cNvSpPr/>
                        <wps:spPr>
                          <a:xfrm>
                            <a:off x="5787" y="-5059"/>
                            <a:ext cx="511175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94693A" w14:textId="77777777" w:rsidR="00412BE3" w:rsidRPr="000627D7" w:rsidRDefault="00266F71" w:rsidP="000627D7">
                              <w:pPr>
                                <w:spacing w:before="240" w:line="259" w:lineRule="auto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0627D7"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024387730" name="رابط مستقيم 2024387730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0A273A" id="مجموعة 507560344" o:spid="_x0000_s1046" style="position:absolute;left:0;text-align:left;margin-left:.9pt;margin-top:-10.4pt;width:40.7pt;height:49.5pt;z-index:251699200;mso-width-relative:margin;mso-height-relative:margin" coordorigin=",-50" coordsize="5169,563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">
                <v:rect id="مستطيل 1153302843" o:spid="_x0000_s1047" style="position:absolute;left:57;top:-50;width:5112;height:5631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" fillcolor="white [3201]" strokecolor="black [3200]" strokeweight=".5pt">
                  <v:textbox>
                    <w:txbxContent>
                      <w:p w14:paraId="2094693A" w14:textId="77777777" w:rsidR="00412BE3" w:rsidRPr="000627D7" w:rsidRDefault="00266F71" w:rsidP="000627D7">
                        <w:pPr>
                          <w:spacing w:before="240" w:line="259" w:lineRule="auto"/>
                          <w:jc w:val="center"/>
                          <w:rPr>
                            <w:sz w:val="20"/>
                            <w:szCs w:val="28"/>
                          </w:rPr>
                        </w:pPr>
                        <w:r w:rsidRPr="000627D7">
                          <w:rPr>
                            <w:rFonts w:hint="cs"/>
                            <w:sz w:val="20"/>
                            <w:szCs w:val="28"/>
                            <w:rtl/>
                          </w:rPr>
                          <w:t>3</w:t>
                        </w:r>
                      </w:p>
                    </w:txbxContent>
                  </v:textbox>
                </v:rect>
                <v:line id="رابط مستقيم 2024387730" o:spid="_x0000_s1048" style="position:absolute;visibility:visible;mso-wrap-style:square" from="0,2546" to="5076,2546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" strokecolor="black [3200]" strokeweight=".5pt">
                  <v:stroke joinstyle="miter"/>
                </v:line>
              </v:group>
            </w:pict>
          </mc:Fallback>
        </mc:AlternateContent>
      </w:r>
      <w:r w:rsidR="00B30D90" w:rsidRPr="006F06D9">
        <w:rPr>
          <w:rFonts w:hint="cs"/>
          <w:sz w:val="28"/>
          <w:szCs w:val="28"/>
          <w:u w:val="single"/>
          <w:rtl/>
        </w:rPr>
        <w:t>السؤال الثاني:</w:t>
      </w:r>
      <w:r w:rsidR="00C421EB" w:rsidRPr="006F06D9">
        <w:rPr>
          <w:rFonts w:asciiTheme="minorBidi" w:hAnsiTheme="minorBidi"/>
          <w:noProof/>
          <w:sz w:val="32"/>
          <w:szCs w:val="32"/>
          <w:u w:val="single"/>
          <w:rtl/>
          <w:lang w:val="ar-SA"/>
        </w:rPr>
        <w:t xml:space="preserve"> </w:t>
      </w:r>
      <w:r w:rsidR="005F3CF6" w:rsidRPr="0061412B">
        <w:rPr>
          <w:rFonts w:hint="cs"/>
          <w:sz w:val="28"/>
          <w:szCs w:val="28"/>
          <w:rtl/>
        </w:rPr>
        <w:t>اختاري المشتقة المناسبة للدالة</w:t>
      </w:r>
    </w:p>
    <w:p w14:paraId="281BC311" w14:textId="77777777" w:rsidR="00B30D90" w:rsidRPr="00B30D90" w:rsidRDefault="00266F71" w:rsidP="0061412B">
      <w:pPr>
        <w:spacing w:after="160" w:line="259" w:lineRule="auto"/>
        <w:rPr>
          <w:rtl/>
        </w:rPr>
      </w:pPr>
      <w:r>
        <w:rPr>
          <w:rFonts w:hint="cs"/>
          <w:rtl/>
        </w:rPr>
        <w:t>ظللي الحرف</w:t>
      </w:r>
      <w:r w:rsidRPr="00B30D90">
        <w:rPr>
          <w:rFonts w:hint="cs"/>
          <w:rtl/>
        </w:rPr>
        <w:t xml:space="preserve"> المناسب من العمود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  <m:ctrlPr>
              <w:rPr>
                <w:sz w:val="22"/>
                <w:szCs w:val="22"/>
              </w:rPr>
            </m:ctrlPr>
          </m:e>
        </m:d>
      </m:oMath>
      <w:r w:rsidRPr="00B30D90">
        <w:rPr>
          <w:rFonts w:hint="cs"/>
          <w:rtl/>
        </w:rPr>
        <w:t xml:space="preserve"> بما يناسبه من العمود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ctrlPr>
              <w:rPr>
                <w:sz w:val="22"/>
                <w:szCs w:val="22"/>
              </w:rPr>
            </m:ctrlPr>
          </m:e>
        </m:d>
      </m:oMath>
      <w:r w:rsidRPr="00B30D90">
        <w:rPr>
          <w:rFonts w:hint="cs"/>
          <w:rtl/>
        </w:rPr>
        <w:t xml:space="preserve">  فيما يلي:</w:t>
      </w:r>
    </w:p>
    <w:tbl>
      <w:tblPr>
        <w:tblStyle w:val="TableGrid1"/>
        <w:bidiVisual/>
        <w:tblW w:w="10950" w:type="dxa"/>
        <w:tblInd w:w="42" w:type="dxa"/>
        <w:tblLook w:val="04A0" w:firstRow="1" w:lastRow="0" w:firstColumn="1" w:lastColumn="0" w:noHBand="0" w:noVBand="1"/>
      </w:tblPr>
      <w:tblGrid>
        <w:gridCol w:w="578"/>
        <w:gridCol w:w="5135"/>
        <w:gridCol w:w="837"/>
        <w:gridCol w:w="559"/>
        <w:gridCol w:w="3841"/>
      </w:tblGrid>
      <w:tr w:rsidR="00AD48D7" w14:paraId="6EDFE659" w14:textId="77777777" w:rsidTr="00B30D90">
        <w:trPr>
          <w:trHeight w:val="386"/>
        </w:trPr>
        <w:tc>
          <w:tcPr>
            <w:tcW w:w="578" w:type="dxa"/>
          </w:tcPr>
          <w:p w14:paraId="4C1723EA" w14:textId="77777777" w:rsidR="00B30D90" w:rsidRPr="00A80313" w:rsidRDefault="00266F71" w:rsidP="000673D8">
            <w:p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الرقم</w:t>
            </w:r>
          </w:p>
        </w:tc>
        <w:tc>
          <w:tcPr>
            <w:tcW w:w="5135" w:type="dxa"/>
          </w:tcPr>
          <w:p w14:paraId="2EC99F73" w14:textId="77777777" w:rsidR="00B30D90" w:rsidRPr="00A80313" w:rsidRDefault="00266F71" w:rsidP="000673D8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العمود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  <m:ctrlPr/>
                </m:e>
              </m:d>
            </m:oMath>
          </w:p>
        </w:tc>
        <w:tc>
          <w:tcPr>
            <w:tcW w:w="837" w:type="dxa"/>
          </w:tcPr>
          <w:p w14:paraId="07F6D7A5" w14:textId="77777777" w:rsidR="00B30D90" w:rsidRPr="00A80313" w:rsidRDefault="00266F71" w:rsidP="000673D8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الإجابة</w:t>
            </w:r>
          </w:p>
        </w:tc>
        <w:tc>
          <w:tcPr>
            <w:tcW w:w="4400" w:type="dxa"/>
            <w:gridSpan w:val="2"/>
          </w:tcPr>
          <w:p w14:paraId="23BB98C1" w14:textId="77777777" w:rsidR="00B30D90" w:rsidRPr="00A80313" w:rsidRDefault="00266F71" w:rsidP="000673D8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العمود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  <m:ctrlPr/>
                </m:e>
              </m:d>
            </m:oMath>
          </w:p>
        </w:tc>
      </w:tr>
      <w:tr w:rsidR="00AD48D7" w14:paraId="71E57BC9" w14:textId="77777777" w:rsidTr="00D5559F">
        <w:trPr>
          <w:trHeight w:val="354"/>
        </w:trPr>
        <w:tc>
          <w:tcPr>
            <w:tcW w:w="578" w:type="dxa"/>
          </w:tcPr>
          <w:p w14:paraId="1E94D40D" w14:textId="77777777" w:rsidR="00B30D90" w:rsidRPr="00A80313" w:rsidRDefault="00266F71" w:rsidP="00C421EB">
            <w:pPr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>31</w:t>
            </w:r>
            <w:r w:rsidR="00C421EB" w:rsidRPr="00A80313">
              <w:rPr>
                <w:rFonts w:hint="cs"/>
                <w:sz w:val="24"/>
                <w:szCs w:val="24"/>
                <w:rtl/>
              </w:rPr>
              <w:t>)</w:t>
            </w:r>
          </w:p>
        </w:tc>
        <w:tc>
          <w:tcPr>
            <w:tcW w:w="5135" w:type="dxa"/>
          </w:tcPr>
          <w:p w14:paraId="4E97C9F8" w14:textId="77777777" w:rsidR="00B30D90" w:rsidRPr="005F3CF6" w:rsidRDefault="00266F71" w:rsidP="00412BE3">
            <w:pPr>
              <w:jc w:val="center"/>
              <w:rPr>
                <w:sz w:val="24"/>
                <w:szCs w:val="24"/>
                <w:rtl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/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/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/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4</m:t>
                </m:r>
              </m:oMath>
            </m:oMathPara>
          </w:p>
        </w:tc>
        <w:tc>
          <w:tcPr>
            <w:tcW w:w="837" w:type="dxa"/>
            <w:shd w:val="clear" w:color="auto" w:fill="auto"/>
          </w:tcPr>
          <w:p w14:paraId="302C015E" w14:textId="77777777" w:rsidR="00B30D90" w:rsidRPr="00A80313" w:rsidRDefault="00B30D90" w:rsidP="000673D8">
            <w:pPr>
              <w:rPr>
                <w:rFonts w:ascii="OMR" w:hAnsi="OMR"/>
                <w:sz w:val="24"/>
                <w:szCs w:val="24"/>
              </w:rPr>
            </w:pPr>
          </w:p>
        </w:tc>
        <w:tc>
          <w:tcPr>
            <w:tcW w:w="559" w:type="dxa"/>
          </w:tcPr>
          <w:p w14:paraId="233D378F" w14:textId="77777777" w:rsidR="00B30D90" w:rsidRPr="00A80313" w:rsidRDefault="00266F71" w:rsidP="00B30D90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3841" w:type="dxa"/>
          </w:tcPr>
          <w:p w14:paraId="7E893C91" w14:textId="77777777" w:rsidR="00B30D90" w:rsidRPr="00D86422" w:rsidRDefault="00266F71" w:rsidP="00D2002C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  <m:ctrlPr/>
                      </m:e>
                    </m:d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=</m:t>
                    </m:r>
                    <m:ctrlPr/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1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/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/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2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/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/>
                  </m:sup>
                </m:sSup>
              </m:oMath>
            </m:oMathPara>
          </w:p>
        </w:tc>
      </w:tr>
      <w:tr w:rsidR="00AD48D7" w14:paraId="4EC107A2" w14:textId="77777777" w:rsidTr="00D5559F">
        <w:trPr>
          <w:trHeight w:val="521"/>
        </w:trPr>
        <w:tc>
          <w:tcPr>
            <w:tcW w:w="578" w:type="dxa"/>
          </w:tcPr>
          <w:p w14:paraId="0BCACAA1" w14:textId="77777777" w:rsidR="00B30D90" w:rsidRPr="00A80313" w:rsidRDefault="00266F71" w:rsidP="00C421EB">
            <w:pPr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>32</w:t>
            </w:r>
            <w:r w:rsidR="00C421EB" w:rsidRPr="00A80313">
              <w:rPr>
                <w:rFonts w:hint="cs"/>
                <w:sz w:val="24"/>
                <w:szCs w:val="24"/>
                <w:rtl/>
              </w:rPr>
              <w:t xml:space="preserve">) </w:t>
            </w:r>
          </w:p>
        </w:tc>
        <w:tc>
          <w:tcPr>
            <w:tcW w:w="5135" w:type="dxa"/>
          </w:tcPr>
          <w:p w14:paraId="7DCC38A8" w14:textId="77777777" w:rsidR="00B30D90" w:rsidRPr="00A80313" w:rsidRDefault="00266F71" w:rsidP="000673D8">
            <w:pPr>
              <w:rPr>
                <w:iCs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/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/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ctrlPr/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2</m:t>
                    </m:r>
                    <m:ctrlPr/>
                  </m:e>
                </m:d>
              </m:oMath>
            </m:oMathPara>
          </w:p>
        </w:tc>
        <w:tc>
          <w:tcPr>
            <w:tcW w:w="837" w:type="dxa"/>
            <w:shd w:val="clear" w:color="auto" w:fill="auto"/>
          </w:tcPr>
          <w:p w14:paraId="1EA691C0" w14:textId="77777777" w:rsidR="00B30D90" w:rsidRPr="00A80313" w:rsidRDefault="00B30D90" w:rsidP="000673D8">
            <w:pPr>
              <w:rPr>
                <w:sz w:val="24"/>
                <w:szCs w:val="24"/>
                <w:rtl/>
              </w:rPr>
            </w:pPr>
          </w:p>
        </w:tc>
        <w:tc>
          <w:tcPr>
            <w:tcW w:w="559" w:type="dxa"/>
          </w:tcPr>
          <w:p w14:paraId="77322ADE" w14:textId="77777777" w:rsidR="00B30D90" w:rsidRPr="00105142" w:rsidRDefault="00266F71" w:rsidP="00B30D90">
            <w:pPr>
              <w:jc w:val="center"/>
              <w:rPr>
                <w:rFonts w:ascii="OMR" w:hAnsi="OMR"/>
                <w:b/>
                <w:bCs/>
                <w:sz w:val="24"/>
                <w:szCs w:val="24"/>
              </w:rPr>
            </w:pPr>
            <w:r w:rsidRPr="00105142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3841" w:type="dxa"/>
          </w:tcPr>
          <w:p w14:paraId="5AA388B9" w14:textId="77777777" w:rsidR="00B30D90" w:rsidRPr="008C0AFE" w:rsidRDefault="00266F71" w:rsidP="008C0AFE">
            <w:pPr>
              <w:rPr>
                <w:sz w:val="24"/>
                <w:szCs w:val="24"/>
                <w:rtl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             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  <m:ctrlPr/>
                      </m:e>
                    </m:d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  =12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2</m:t>
                    </m:r>
                    <m:ctrlPr/>
                  </m:e>
                </m:acc>
              </m:oMath>
            </m:oMathPara>
          </w:p>
        </w:tc>
      </w:tr>
      <w:tr w:rsidR="00AD48D7" w14:paraId="7E2A3967" w14:textId="77777777" w:rsidTr="00D5559F">
        <w:trPr>
          <w:trHeight w:val="538"/>
        </w:trPr>
        <w:tc>
          <w:tcPr>
            <w:tcW w:w="578" w:type="dxa"/>
            <w:vMerge w:val="restart"/>
          </w:tcPr>
          <w:p w14:paraId="5E4EB74E" w14:textId="77777777" w:rsidR="00710E12" w:rsidRPr="00A80313" w:rsidRDefault="00266F71" w:rsidP="000673D8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>33</w:t>
            </w:r>
            <w:r w:rsidRPr="00A80313">
              <w:rPr>
                <w:rFonts w:hint="cs"/>
                <w:sz w:val="24"/>
                <w:szCs w:val="24"/>
                <w:rtl/>
              </w:rPr>
              <w:t>)</w:t>
            </w:r>
          </w:p>
        </w:tc>
        <w:tc>
          <w:tcPr>
            <w:tcW w:w="5135" w:type="dxa"/>
            <w:vMerge w:val="restart"/>
          </w:tcPr>
          <w:p w14:paraId="0CDB02EE" w14:textId="77777777" w:rsidR="00710E12" w:rsidRPr="003A41AD" w:rsidRDefault="00266F71" w:rsidP="00BF7409">
            <w:pPr>
              <w:rPr>
                <w:sz w:val="28"/>
                <w:szCs w:val="28"/>
                <w:u w:val="single"/>
                <w:rtl/>
              </w:rPr>
            </w:pPr>
            <w:r>
              <w:rPr>
                <w:rFonts w:hint="cs"/>
                <w:sz w:val="28"/>
                <w:szCs w:val="28"/>
                <w:u w:val="single"/>
                <w:rtl/>
              </w:rPr>
              <w:t xml:space="preserve">   </w:t>
            </w:r>
            <w:r w:rsidRPr="003A41AD">
              <w:rPr>
                <w:rFonts w:hint="cs"/>
                <w:sz w:val="28"/>
                <w:szCs w:val="28"/>
                <w:u w:val="single"/>
                <w:rtl/>
              </w:rPr>
              <w:t xml:space="preserve">المشتقة الثانية للدالة </w:t>
            </w:r>
          </w:p>
          <w:p w14:paraId="490C24E6" w14:textId="77777777" w:rsidR="00710E12" w:rsidRPr="00F75057" w:rsidRDefault="00266F71" w:rsidP="00BF7409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/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/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/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ctrlPr/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ctrlPr/>
                  </m:sup>
                </m:sSup>
              </m:oMath>
            </m:oMathPara>
          </w:p>
          <w:p w14:paraId="71F06D7C" w14:textId="77777777" w:rsidR="00F75057" w:rsidRDefault="00F75057" w:rsidP="00BF7409">
            <w:pPr>
              <w:rPr>
                <w:sz w:val="24"/>
                <w:szCs w:val="24"/>
                <w:rtl/>
              </w:rPr>
            </w:pPr>
          </w:p>
          <w:p w14:paraId="2FA51766" w14:textId="77777777" w:rsidR="00F75057" w:rsidRPr="008C78CC" w:rsidRDefault="00F75057" w:rsidP="00BF7409">
            <w:pPr>
              <w:rPr>
                <w:sz w:val="24"/>
                <w:szCs w:val="24"/>
                <w:rtl/>
              </w:rPr>
            </w:pPr>
          </w:p>
        </w:tc>
        <w:tc>
          <w:tcPr>
            <w:tcW w:w="837" w:type="dxa"/>
            <w:shd w:val="clear" w:color="auto" w:fill="auto"/>
          </w:tcPr>
          <w:p w14:paraId="6B7F665D" w14:textId="77777777" w:rsidR="00710E12" w:rsidRPr="00A80313" w:rsidRDefault="00710E12" w:rsidP="000673D8">
            <w:pPr>
              <w:rPr>
                <w:sz w:val="24"/>
                <w:szCs w:val="24"/>
                <w:rtl/>
              </w:rPr>
            </w:pPr>
          </w:p>
        </w:tc>
        <w:tc>
          <w:tcPr>
            <w:tcW w:w="559" w:type="dxa"/>
          </w:tcPr>
          <w:p w14:paraId="1186F47A" w14:textId="77777777" w:rsidR="00710E12" w:rsidRPr="00A80313" w:rsidRDefault="00266F71" w:rsidP="00B30D90">
            <w:pPr>
              <w:jc w:val="center"/>
              <w:rPr>
                <w:rFonts w:ascii="OMR" w:hAnsi="OMR"/>
                <w:iCs/>
                <w:sz w:val="24"/>
                <w:szCs w:val="24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3841" w:type="dxa"/>
          </w:tcPr>
          <w:p w14:paraId="015D9503" w14:textId="77777777" w:rsidR="00710E12" w:rsidRPr="00D86422" w:rsidRDefault="00266F71" w:rsidP="00412BE3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  <m:ctrlPr/>
                      </m:e>
                    </m:d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=4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  <m:ctrlPr/>
                  </m:e>
                </m:acc>
              </m:oMath>
            </m:oMathPara>
          </w:p>
        </w:tc>
      </w:tr>
      <w:tr w:rsidR="00AD48D7" w14:paraId="2A3DAFAC" w14:textId="77777777" w:rsidTr="00D5559F">
        <w:trPr>
          <w:trHeight w:val="552"/>
        </w:trPr>
        <w:tc>
          <w:tcPr>
            <w:tcW w:w="578" w:type="dxa"/>
            <w:vMerge/>
          </w:tcPr>
          <w:p w14:paraId="34E90FCB" w14:textId="77777777" w:rsidR="00710E12" w:rsidRPr="00A80313" w:rsidRDefault="00710E12" w:rsidP="00C421EB">
            <w:pPr>
              <w:rPr>
                <w:sz w:val="24"/>
                <w:szCs w:val="24"/>
                <w:rtl/>
              </w:rPr>
            </w:pPr>
          </w:p>
        </w:tc>
        <w:tc>
          <w:tcPr>
            <w:tcW w:w="5135" w:type="dxa"/>
            <w:vMerge/>
          </w:tcPr>
          <w:p w14:paraId="6C0FA8D9" w14:textId="77777777" w:rsidR="00710E12" w:rsidRPr="00A80313" w:rsidRDefault="00710E12" w:rsidP="000673D8">
            <w:pPr>
              <w:rPr>
                <w:sz w:val="24"/>
                <w:szCs w:val="24"/>
                <w:rtl/>
              </w:rPr>
            </w:pPr>
          </w:p>
        </w:tc>
        <w:tc>
          <w:tcPr>
            <w:tcW w:w="837" w:type="dxa"/>
            <w:shd w:val="clear" w:color="auto" w:fill="auto"/>
          </w:tcPr>
          <w:p w14:paraId="2FCD7F53" w14:textId="77777777" w:rsidR="00710E12" w:rsidRPr="00A80313" w:rsidRDefault="00710E12" w:rsidP="000673D8">
            <w:pPr>
              <w:rPr>
                <w:sz w:val="24"/>
                <w:szCs w:val="24"/>
                <w:rtl/>
              </w:rPr>
            </w:pPr>
          </w:p>
        </w:tc>
        <w:tc>
          <w:tcPr>
            <w:tcW w:w="559" w:type="dxa"/>
          </w:tcPr>
          <w:p w14:paraId="799A5B9B" w14:textId="77777777" w:rsidR="00710E12" w:rsidRPr="00A80313" w:rsidRDefault="00266F71" w:rsidP="00C421EB">
            <w:pPr>
              <w:jc w:val="center"/>
              <w:rPr>
                <w:rFonts w:ascii="OMR" w:hAnsi="OMR"/>
                <w:iCs/>
                <w:sz w:val="24"/>
                <w:szCs w:val="24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3841" w:type="dxa"/>
          </w:tcPr>
          <w:p w14:paraId="31B93BF3" w14:textId="77777777" w:rsidR="00710E12" w:rsidRPr="00D86422" w:rsidRDefault="00266F71" w:rsidP="00D2002C">
            <w:pPr>
              <w:rPr>
                <w:sz w:val="24"/>
                <w:szCs w:val="24"/>
                <w:rtl/>
              </w:rPr>
            </w:pPr>
            <m:oMathPara>
              <m:oMath>
                <m:acc>
                  <m:accPr>
                    <m:chr m:val="́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  <m:ctrlPr/>
                      </m:e>
                    </m:d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=12</m:t>
                    </m:r>
                    <m:ctrlPr/>
                  </m:e>
                </m:acc>
              </m:oMath>
            </m:oMathPara>
          </w:p>
        </w:tc>
      </w:tr>
    </w:tbl>
    <w:p w14:paraId="1B891D86" w14:textId="77777777" w:rsidR="00D70340" w:rsidRPr="006F06D9" w:rsidRDefault="00266F71" w:rsidP="00353569">
      <w:pPr>
        <w:spacing w:after="160" w:line="259" w:lineRule="auto"/>
        <w:rPr>
          <w:sz w:val="28"/>
          <w:szCs w:val="28"/>
          <w:rtl/>
        </w:rPr>
      </w:pPr>
      <w:r w:rsidRPr="006F06D9">
        <w:rPr>
          <w:rFonts w:asciiTheme="minorBidi" w:hAnsiTheme="minorBidi"/>
          <w:noProof/>
          <w:sz w:val="32"/>
          <w:szCs w:val="32"/>
          <w:rtl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4C97B473" wp14:editId="72F29004">
                <wp:simplePos x="0" y="0"/>
                <wp:positionH relativeFrom="column">
                  <wp:posOffset>7703</wp:posOffset>
                </wp:positionH>
                <wp:positionV relativeFrom="paragraph">
                  <wp:posOffset>-2816</wp:posOffset>
                </wp:positionV>
                <wp:extent cx="516890" cy="606287"/>
                <wp:effectExtent l="0" t="0" r="16510" b="22860"/>
                <wp:wrapNone/>
                <wp:docPr id="15" name="مجموعة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890" cy="606287"/>
                          <a:chOff x="0" y="-28935"/>
                          <a:chExt cx="516962" cy="563251"/>
                        </a:xfrm>
                      </wpg:grpSpPr>
                      <wps:wsp>
                        <wps:cNvPr id="1084479730" name="مستطيل 18"/>
                        <wps:cNvSpPr/>
                        <wps:spPr>
                          <a:xfrm>
                            <a:off x="5787" y="-28935"/>
                            <a:ext cx="511175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C72F22" w14:textId="77777777" w:rsidR="00412BE3" w:rsidRPr="008F716A" w:rsidRDefault="00266F71" w:rsidP="006C19AE">
                              <w:pPr>
                                <w:spacing w:before="240" w:line="259" w:lineRule="auto"/>
                                <w:jc w:val="center"/>
                                <w:rPr>
                                  <w:sz w:val="16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16"/>
                                  <w:szCs w:val="22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" name="رابط مستقيم 19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97B473" id="مجموعة 15" o:spid="_x0000_s1049" style="position:absolute;left:0;text-align:left;margin-left:.6pt;margin-top:-.2pt;width:40.7pt;height:47.75pt;z-index:251691008;mso-width-relative:margin;mso-height-relative:margin" coordorigin=",-289" coordsize="5169,5632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">
                <v:rect id="مستطيل 18" o:spid="_x0000_s1050" style="position:absolute;left:57;top:-289;width:5112;height:5632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" fillcolor="white [3201]" strokecolor="black [3200]" strokeweight=".5pt">
                  <v:textbox>
                    <w:txbxContent>
                      <w:p w14:paraId="1EC72F22" w14:textId="77777777" w:rsidR="00412BE3" w:rsidRPr="008F716A" w:rsidRDefault="00266F71" w:rsidP="006C19AE">
                        <w:pPr>
                          <w:spacing w:before="240" w:line="259" w:lineRule="auto"/>
                          <w:jc w:val="center"/>
                          <w:rPr>
                            <w:sz w:val="16"/>
                            <w:szCs w:val="22"/>
                          </w:rPr>
                        </w:pPr>
                        <w:r>
                          <w:rPr>
                            <w:rFonts w:hint="cs"/>
                            <w:sz w:val="16"/>
                            <w:szCs w:val="22"/>
                            <w:rtl/>
                          </w:rPr>
                          <w:t>3</w:t>
                        </w:r>
                      </w:p>
                    </w:txbxContent>
                  </v:textbox>
                </v:rect>
                <v:line id="رابط مستقيم 19" o:spid="_x0000_s1051" style="position:absolute;visibility:visible;mso-wrap-style:square" from="0,2546" to="5076,2546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" strokecolor="black [3200]" strokeweight=".5pt">
                  <v:stroke joinstyle="miter"/>
                </v:line>
              </v:group>
            </w:pict>
          </mc:Fallback>
        </mc:AlternateContent>
      </w:r>
      <w:r w:rsidR="002E3EEA" w:rsidRPr="006F06D9">
        <w:rPr>
          <w:rFonts w:asciiTheme="minorBidi" w:hAnsiTheme="minorBidi"/>
          <w:sz w:val="28"/>
          <w:szCs w:val="28"/>
          <w:u w:val="single"/>
          <w:rtl/>
        </w:rPr>
        <w:t>السؤال ال</w:t>
      </w:r>
      <w:r w:rsidR="002E3EEA" w:rsidRPr="006F06D9">
        <w:rPr>
          <w:rFonts w:asciiTheme="minorBidi" w:hAnsiTheme="minorBidi" w:hint="cs"/>
          <w:sz w:val="28"/>
          <w:szCs w:val="28"/>
          <w:u w:val="single"/>
          <w:rtl/>
        </w:rPr>
        <w:t>ثا</w:t>
      </w:r>
      <w:r w:rsidR="00B30D90" w:rsidRPr="006F06D9">
        <w:rPr>
          <w:rFonts w:asciiTheme="minorBidi" w:hAnsiTheme="minorBidi" w:hint="cs"/>
          <w:sz w:val="28"/>
          <w:szCs w:val="28"/>
          <w:u w:val="single"/>
          <w:rtl/>
        </w:rPr>
        <w:t>لث</w:t>
      </w:r>
      <w:r w:rsidR="002E3EEA" w:rsidRPr="006F06D9">
        <w:rPr>
          <w:rFonts w:asciiTheme="minorBidi" w:hAnsiTheme="minorBidi"/>
          <w:sz w:val="28"/>
          <w:szCs w:val="28"/>
          <w:u w:val="single"/>
          <w:rtl/>
        </w:rPr>
        <w:t>:</w:t>
      </w:r>
    </w:p>
    <w:p w14:paraId="763E4E74" w14:textId="77777777" w:rsidR="00412BE3" w:rsidRDefault="00266F71" w:rsidP="00412BE3">
      <w:pPr>
        <w:spacing w:after="160" w:line="259" w:lineRule="auto"/>
        <w:rPr>
          <w:b/>
          <w:bCs/>
          <w:rtl/>
        </w:rPr>
      </w:pPr>
      <w:r>
        <w:rPr>
          <w:b/>
          <w:bCs/>
          <w:rtl/>
        </w:rPr>
        <w:t>ضعي علامة</w:t>
      </w:r>
      <w:r>
        <w:rPr>
          <w:rFonts w:ascii="Wingdings 2" w:hAnsi="Wingdings 2"/>
          <w:b/>
          <w:bCs/>
        </w:rPr>
        <w:sym w:font="Wingdings 2" w:char="F052"/>
      </w:r>
      <w:r>
        <w:rPr>
          <w:b/>
          <w:bCs/>
        </w:rPr>
        <w:t xml:space="preserve">  </w:t>
      </w:r>
      <w:r>
        <w:rPr>
          <w:b/>
          <w:bCs/>
          <w:rtl/>
        </w:rPr>
        <w:t xml:space="preserve"> امام العبارة الصائبة وعلامة  </w:t>
      </w:r>
      <w:r>
        <w:rPr>
          <w:rFonts w:ascii="Wingdings 2" w:hAnsi="Wingdings 2"/>
          <w:b/>
          <w:bCs/>
        </w:rPr>
        <w:sym w:font="Wingdings 2" w:char="F051"/>
      </w:r>
      <w:r>
        <w:rPr>
          <w:b/>
          <w:bCs/>
          <w:rtl/>
        </w:rPr>
        <w:t xml:space="preserve">  امام العبارة الخاطئة فيما يلي :</w:t>
      </w:r>
    </w:p>
    <w:tbl>
      <w:tblPr>
        <w:tblStyle w:val="10"/>
        <w:bidiVisual/>
        <w:tblW w:w="11227" w:type="dxa"/>
        <w:tblInd w:w="-204" w:type="dxa"/>
        <w:tblLook w:val="04A0" w:firstRow="1" w:lastRow="0" w:firstColumn="1" w:lastColumn="0" w:noHBand="0" w:noVBand="1"/>
      </w:tblPr>
      <w:tblGrid>
        <w:gridCol w:w="9809"/>
        <w:gridCol w:w="1418"/>
      </w:tblGrid>
      <w:tr w:rsidR="00AD48D7" w14:paraId="2208CA15" w14:textId="77777777" w:rsidTr="00412BE3"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54C1DC" w14:textId="77777777" w:rsidR="00412BE3" w:rsidRDefault="00266F71">
            <w:pPr>
              <w:rPr>
                <w:rFonts w:ascii="Calibri" w:hAnsi="Calibri" w:cs="Arial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Calibri" w:hAnsi="Calibri" w:cs="Arial"/>
                <w:b/>
                <w:bCs/>
                <w:sz w:val="24"/>
                <w:szCs w:val="24"/>
                <w:rtl/>
                <w:lang w:eastAsia="en-US"/>
              </w:rPr>
              <w:t xml:space="preserve">1 ) سؤال كل لاعب في فريق كرة السلة عن الرياضة التي يحب مشاهدتها على التلفازتعتبر عينة  غيرمتحيّزة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DE938" w14:textId="77777777" w:rsidR="00412BE3" w:rsidRDefault="00266F71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:rsidR="00AD48D7" w14:paraId="166FABC8" w14:textId="77777777" w:rsidTr="00412BE3"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3D5F12" w14:textId="77777777" w:rsidR="00412BE3" w:rsidRDefault="00266F71">
            <w:pPr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eastAsia="en-US"/>
              </w:rPr>
              <w:t>2 ) أيهما تفضل أكثر : العلوم أم الرياضيات   ؟    يعتبر سؤال متحيز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519E8" w14:textId="77777777" w:rsidR="00412BE3" w:rsidRDefault="00266F71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:rsidR="00AD48D7" w14:paraId="5DA23F55" w14:textId="77777777" w:rsidTr="00412BE3"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DCA9B" w14:textId="77777777" w:rsidR="00412BE3" w:rsidRDefault="00266F71">
            <w:pPr>
              <w:rPr>
                <w:rFonts w:ascii="Calibri" w:hAnsi="Calibri" w:cs="Arial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Calibri" w:hAnsi="Calibri" w:cs="Arial"/>
                <w:b/>
                <w:bCs/>
                <w:sz w:val="24"/>
                <w:szCs w:val="24"/>
                <w:rtl/>
                <w:lang w:eastAsia="en-US"/>
              </w:rPr>
              <w:t xml:space="preserve">3 ) تريد </w:t>
            </w:r>
            <w:r>
              <w:rPr>
                <w:rFonts w:ascii="Calibri" w:hAnsi="Calibri" w:cs="Arial"/>
                <w:b/>
                <w:bCs/>
                <w:sz w:val="24"/>
                <w:szCs w:val="24"/>
                <w:rtl/>
                <w:lang w:eastAsia="en-US"/>
              </w:rPr>
              <w:t>استطلاع آراء طلاب مدرسة ثانوية حول وسيلة المواصلات المدرسية باستعمال مقياس متدرج من 1 ( لا أوافق مطلقا ) إلى 5 ( أوافق بشدة ) , يستدعي هذا الاستطلاع إجراء دراسة قائمة على الملاحظة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289ED" w14:textId="77777777" w:rsidR="00412BE3" w:rsidRDefault="00266F71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:rsidR="00AD48D7" w14:paraId="436E2723" w14:textId="77777777" w:rsidTr="00412BE3"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491D9" w14:textId="77777777" w:rsidR="00412BE3" w:rsidRDefault="00266F71">
            <w:pPr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Arial" w:eastAsia="Times New Roman" w:hAnsi="Arial" w:cs="Arial"/>
                <w:b/>
                <w:bCs/>
                <w:sz w:val="24"/>
                <w:szCs w:val="24"/>
                <w:rtl/>
                <w:lang w:eastAsia="en-US"/>
              </w:rPr>
              <w:t xml:space="preserve">4 ) "عندما ادرس احصل على تقدير ممتاز " تظهر هذه العبارة ارتباطاً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3BEFE0" w14:textId="77777777" w:rsidR="00412BE3" w:rsidRDefault="00266F71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:rsidR="00AD48D7" w14:paraId="2B73EC4C" w14:textId="77777777" w:rsidTr="00412BE3"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E03D7B" w14:textId="77777777" w:rsidR="00412BE3" w:rsidRDefault="00266F71">
            <w:pPr>
              <w:rPr>
                <w:rFonts w:ascii="Arial" w:hAnsi="Arial" w:cs="Arial"/>
                <w:b/>
                <w:bCs/>
                <w:i/>
                <w:sz w:val="24"/>
                <w:szCs w:val="24"/>
                <w:lang w:eastAsia="en-US"/>
              </w:rPr>
            </w:pPr>
            <w:r>
              <w:rPr>
                <w:rFonts w:ascii="Arial" w:hAnsi="Arial" w:cs="Arial"/>
                <w:b/>
                <w:bCs/>
                <w:i/>
                <w:sz w:val="24"/>
                <w:szCs w:val="24"/>
                <w:rtl/>
                <w:lang w:eastAsia="en-US"/>
              </w:rPr>
              <w:t xml:space="preserve">5 ) من نظرية ديموافر </w:t>
            </w:r>
            <m:oMath>
              <m:sSup>
                <m:sSup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z</m:t>
                  </m:r>
                  <m:ctrlPr/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n</m:t>
                  </m:r>
                  <m:ctrlPr/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eastAsia="en-US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r</m:t>
                  </m:r>
                  <m:ctrlPr/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n</m:t>
                  </m:r>
                  <m:ctrlPr/>
                </m:sup>
              </m:sSup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Arial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eastAsia="en-US"/>
                        </w:rPr>
                        <m:t>cos</m:t>
                      </m:r>
                      <m:ctrlPr/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eastAsia="en-US"/>
                        </w:rPr>
                        <m:t>nθ</m:t>
                      </m:r>
                      <m:ctrlPr/>
                    </m:e>
                  </m:func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eastAsia="en-US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 w:cs="Arial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eastAsia="en-US"/>
                        </w:rPr>
                        <m:t>sin</m:t>
                      </m:r>
                      <m:ctrlPr/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eastAsia="en-US"/>
                        </w:rPr>
                        <m:t>nθ</m:t>
                      </m:r>
                      <m:ctrlPr/>
                    </m:e>
                  </m:func>
                  <m:ctrlPr/>
                </m:e>
              </m:d>
            </m:oMath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A39ABB" w14:textId="77777777" w:rsidR="00412BE3" w:rsidRDefault="00266F71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  <w:tr w:rsidR="00AD48D7" w14:paraId="57525623" w14:textId="77777777" w:rsidTr="00412BE3">
        <w:tc>
          <w:tcPr>
            <w:tcW w:w="9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CFCE6" w14:textId="77777777" w:rsidR="00412BE3" w:rsidRDefault="00266F71">
            <w:pPr>
              <w:rPr>
                <w:rFonts w:ascii="Arial" w:hAnsi="Arial" w:cs="Arial"/>
                <w:b/>
                <w:bCs/>
                <w:i/>
                <w:sz w:val="24"/>
                <w:szCs w:val="24"/>
                <w:lang w:eastAsia="en-US"/>
              </w:rPr>
            </w:pPr>
            <w:r>
              <w:rPr>
                <w:rFonts w:ascii="Arial" w:hAnsi="Arial" w:cs="Arial"/>
                <w:b/>
                <w:bCs/>
                <w:i/>
                <w:sz w:val="24"/>
                <w:szCs w:val="24"/>
                <w:rtl/>
                <w:lang w:eastAsia="en-US"/>
              </w:rPr>
              <w:t xml:space="preserve">6 ) يمثل الرمز </w:t>
            </w:r>
            <m:oMath>
              <m:r>
                <m:rPr>
                  <m:sty m:val="b"/>
                </m:rPr>
                <w:rPr>
                  <w:rFonts w:ascii="Cambria Math" w:hAnsi="Cambria Math" w:cs="Cambria Math"/>
                  <w:sz w:val="24"/>
                  <w:szCs w:val="24"/>
                  <w:lang w:eastAsia="en-US"/>
                </w:rPr>
                <m:t>σ</m:t>
              </m:r>
            </m:oMath>
            <w:r>
              <w:rPr>
                <w:rFonts w:ascii="Arial" w:hAnsi="Arial" w:cs="Arial"/>
                <w:b/>
                <w:bCs/>
                <w:i/>
                <w:sz w:val="24"/>
                <w:szCs w:val="24"/>
                <w:rtl/>
                <w:lang w:eastAsia="en-US"/>
              </w:rPr>
              <w:t xml:space="preserve">  الانحراف المعياري للعينة </w:t>
            </w:r>
            <w:r>
              <w:rPr>
                <w:rFonts w:ascii="Arial" w:hAnsi="Arial" w:cs="Arial"/>
                <w:b/>
                <w:bCs/>
                <w:i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EBC80" w14:textId="77777777" w:rsidR="00412BE3" w:rsidRDefault="00266F71">
            <w:pPr>
              <w:rPr>
                <w:rFonts w:ascii="Calibri" w:hAnsi="Calibri" w:cs="Arial"/>
                <w:lang w:eastAsia="en-US"/>
              </w:rPr>
            </w:pPr>
            <w:r>
              <w:rPr>
                <w:rFonts w:ascii="Calibri" w:hAnsi="Calibri" w:cs="Arial"/>
                <w:sz w:val="28"/>
                <w:szCs w:val="28"/>
                <w:rtl/>
                <w:lang w:eastAsia="en-US"/>
              </w:rPr>
              <w:t>(   )</w:t>
            </w:r>
          </w:p>
        </w:tc>
      </w:tr>
    </w:tbl>
    <w:p w14:paraId="0CBF5C2D" w14:textId="77777777" w:rsidR="00412BE3" w:rsidRDefault="00412BE3" w:rsidP="00C31164">
      <w:pPr>
        <w:spacing w:after="160" w:line="259" w:lineRule="auto"/>
        <w:rPr>
          <w:sz w:val="28"/>
          <w:szCs w:val="28"/>
          <w:u w:val="single"/>
          <w:rtl/>
        </w:rPr>
      </w:pPr>
    </w:p>
    <w:p w14:paraId="243FED8F" w14:textId="77777777" w:rsidR="00D15453" w:rsidRPr="00C31164" w:rsidRDefault="00266F71" w:rsidP="00C31164">
      <w:pPr>
        <w:spacing w:after="160" w:line="259" w:lineRule="auto"/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E8BED66" wp14:editId="391F5D50">
                <wp:simplePos x="0" y="0"/>
                <wp:positionH relativeFrom="column">
                  <wp:posOffset>-71810</wp:posOffset>
                </wp:positionH>
                <wp:positionV relativeFrom="paragraph">
                  <wp:posOffset>18663</wp:posOffset>
                </wp:positionV>
                <wp:extent cx="6922135" cy="4482548"/>
                <wp:effectExtent l="0" t="0" r="12065" b="13335"/>
                <wp:wrapNone/>
                <wp:docPr id="13" name="مستطيل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2135" cy="448254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DB4C71" id="مستطيل 13" o:spid="_x0000_s1026" style="position:absolute;left:0;text-align:left;margin-left:-5.65pt;margin-top:1.45pt;width:545.05pt;height:352.9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" filled="f" strokecolor="black [3213]" strokeweight=".5pt"/>
            </w:pict>
          </mc:Fallback>
        </mc:AlternateContent>
      </w:r>
      <w:r w:rsidR="008F716A">
        <w:rPr>
          <w:noProof/>
          <w:rtl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034B9830" wp14:editId="061A1FEA">
                <wp:simplePos x="0" y="0"/>
                <wp:positionH relativeFrom="column">
                  <wp:posOffset>-2236</wp:posOffset>
                </wp:positionH>
                <wp:positionV relativeFrom="paragraph">
                  <wp:posOffset>89673</wp:posOffset>
                </wp:positionV>
                <wp:extent cx="514350" cy="536713"/>
                <wp:effectExtent l="0" t="0" r="19050" b="15875"/>
                <wp:wrapNone/>
                <wp:docPr id="10" name="مجموعة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4350" cy="536713"/>
                          <a:chOff x="0" y="-271604"/>
                          <a:chExt cx="514635" cy="829104"/>
                        </a:xfrm>
                      </wpg:grpSpPr>
                      <wps:wsp>
                        <wps:cNvPr id="24" name="مستطيل 24"/>
                        <wps:cNvSpPr/>
                        <wps:spPr>
                          <a:xfrm>
                            <a:off x="3531" y="-271604"/>
                            <a:ext cx="511104" cy="829104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03DA145" w14:textId="77777777" w:rsidR="00412BE3" w:rsidRDefault="00412BE3" w:rsidP="00B63475">
                              <w:pPr>
                                <w:spacing w:after="240" w:line="360" w:lineRule="auto"/>
                                <w:jc w:val="center"/>
                                <w:rPr>
                                  <w:sz w:val="2"/>
                                  <w:szCs w:val="6"/>
                                  <w:rtl/>
                                </w:rPr>
                              </w:pPr>
                            </w:p>
                            <w:p w14:paraId="3760B626" w14:textId="77777777" w:rsidR="00412BE3" w:rsidRPr="000627D7" w:rsidRDefault="00266F71" w:rsidP="00B63475">
                              <w:pPr>
                                <w:spacing w:before="240" w:after="240" w:line="360" w:lineRule="auto"/>
                                <w:jc w:val="center"/>
                                <w:rPr>
                                  <w:sz w:val="20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5" name="رابط مستقيم 25"/>
                        <wps:cNvCnPr/>
                        <wps:spPr>
                          <a:xfrm flipV="1">
                            <a:off x="0" y="257726"/>
                            <a:ext cx="51407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4B9830" id="مجموعة 10" o:spid="_x0000_s1052" style="position:absolute;left:0;text-align:left;margin-left:-.2pt;margin-top:7.05pt;width:40.5pt;height:42.25pt;z-index:251693056;mso-height-relative:margin" coordorigin=",-2716" coordsize="5146,8291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">
                <v:rect id="مستطيل 24" o:spid="_x0000_s1053" style="position:absolute;left:35;top:-2716;width:5111;height:8291;visibility:visible;mso-wrap-style:square;v-text-anchor:middle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" fillcolor="white [3201]" strokecolor="black [3200]" strokeweight=".5pt">
                  <v:textbox>
                    <w:txbxContent>
                      <w:p w14:paraId="603DA145" w14:textId="77777777" w:rsidR="00412BE3" w:rsidRDefault="00412BE3" w:rsidP="00B63475">
                        <w:pPr>
                          <w:spacing w:after="240" w:line="360" w:lineRule="auto"/>
                          <w:jc w:val="center"/>
                          <w:rPr>
                            <w:sz w:val="2"/>
                            <w:szCs w:val="6"/>
                            <w:rtl/>
                          </w:rPr>
                        </w:pPr>
                      </w:p>
                      <w:p w14:paraId="3760B626" w14:textId="77777777" w:rsidR="00412BE3" w:rsidRPr="000627D7" w:rsidRDefault="00266F71" w:rsidP="00B63475">
                        <w:pPr>
                          <w:spacing w:before="240" w:after="240" w:line="360" w:lineRule="auto"/>
                          <w:jc w:val="center"/>
                          <w:rPr>
                            <w:sz w:val="20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sz w:val="20"/>
                            <w:szCs w:val="28"/>
                            <w:rtl/>
                          </w:rPr>
                          <w:t>4</w:t>
                        </w:r>
                      </w:p>
                    </w:txbxContent>
                  </v:textbox>
                </v:rect>
                <v:line id="رابط مستقيم 25" o:spid="_x0000_s1054" style="position:absolute;flip:y;visibility:visible;mso-wrap-style:square" from="0,2577" to="5140,257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" strokecolor="black [3200]" strokeweight=".5pt">
                  <v:stroke joinstyle="miter"/>
                </v:line>
              </v:group>
            </w:pict>
          </mc:Fallback>
        </mc:AlternateContent>
      </w:r>
      <w:r w:rsidR="00C0787E" w:rsidRPr="008F716A">
        <w:rPr>
          <w:rFonts w:hint="cs"/>
          <w:sz w:val="28"/>
          <w:szCs w:val="28"/>
          <w:u w:val="single"/>
          <w:rtl/>
        </w:rPr>
        <w:t xml:space="preserve">  </w:t>
      </w:r>
      <w:r w:rsidR="00555D2D" w:rsidRPr="008F716A">
        <w:rPr>
          <w:rFonts w:hint="cs"/>
          <w:sz w:val="28"/>
          <w:szCs w:val="28"/>
          <w:u w:val="single"/>
          <w:rtl/>
        </w:rPr>
        <w:t xml:space="preserve">السؤال الرابع مقالي </w:t>
      </w:r>
      <w:r w:rsidR="00314280" w:rsidRPr="008F716A">
        <w:rPr>
          <w:rFonts w:hint="cs"/>
          <w:sz w:val="28"/>
          <w:szCs w:val="28"/>
          <w:u w:val="single"/>
          <w:rtl/>
        </w:rPr>
        <w:t xml:space="preserve">: </w:t>
      </w:r>
    </w:p>
    <w:p w14:paraId="43895E2A" w14:textId="77777777" w:rsidR="000E6DA6" w:rsidRPr="008F716A" w:rsidRDefault="00266F71">
      <w:pPr>
        <w:spacing w:after="160" w:line="259" w:lineRule="auto"/>
        <w:rPr>
          <w:sz w:val="28"/>
          <w:szCs w:val="28"/>
          <w:rtl/>
        </w:rPr>
      </w:pPr>
      <w:r>
        <w:rPr>
          <w:rFonts w:hint="cs"/>
          <w:rtl/>
        </w:rPr>
        <w:t xml:space="preserve">   </w:t>
      </w:r>
      <w:r w:rsidR="00314280" w:rsidRPr="008F716A">
        <w:rPr>
          <w:rFonts w:hint="cs"/>
          <w:sz w:val="28"/>
          <w:szCs w:val="28"/>
          <w:rtl/>
        </w:rPr>
        <w:t>اجيب عما يلي</w:t>
      </w:r>
      <w:r w:rsidRPr="008F716A">
        <w:rPr>
          <w:rFonts w:hint="cs"/>
          <w:sz w:val="28"/>
          <w:szCs w:val="28"/>
          <w:rtl/>
        </w:rPr>
        <w:t>:</w:t>
      </w:r>
    </w:p>
    <w:p w14:paraId="07EE5B96" w14:textId="77777777" w:rsidR="0038306C" w:rsidRPr="00D15453" w:rsidRDefault="00266F71" w:rsidP="000310EB">
      <w:pPr>
        <w:pStyle w:val="ab"/>
        <w:numPr>
          <w:ilvl w:val="0"/>
          <w:numId w:val="2"/>
        </w:numPr>
        <w:spacing w:after="0"/>
        <w:rPr>
          <w:sz w:val="24"/>
          <w:szCs w:val="24"/>
        </w:rPr>
      </w:pPr>
      <w:r>
        <w:rPr>
          <w:rFonts w:hint="cs"/>
          <w:sz w:val="28"/>
          <w:szCs w:val="28"/>
          <w:rtl/>
        </w:rPr>
        <w:t xml:space="preserve">اوجدي النقطة الحرجة للدالة 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ctrlPr/>
          </m:e>
        </m:d>
        <m:r>
          <w:rPr>
            <w:rFonts w:ascii="Cambria Math" w:hAnsi="Cambria Math"/>
            <w:sz w:val="28"/>
            <w:szCs w:val="28"/>
          </w:rPr>
          <m:t>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ctrlPr/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  <m:ctrlPr/>
          </m:sup>
        </m:sSup>
        <m:r>
          <w:rPr>
            <w:rFonts w:ascii="Cambria Math" w:hAnsi="Cambria Math"/>
            <w:sz w:val="28"/>
            <w:szCs w:val="28"/>
          </w:rPr>
          <m:t>+16</m:t>
        </m:r>
        <m:r>
          <w:rPr>
            <w:rFonts w:ascii="Cambria Math" w:hAnsi="Cambria Math"/>
            <w:sz w:val="28"/>
            <w:szCs w:val="28"/>
          </w:rPr>
          <m:t>x</m:t>
        </m:r>
      </m:oMath>
      <w:r>
        <w:rPr>
          <w:rFonts w:hint="cs"/>
          <w:i/>
          <w:sz w:val="28"/>
          <w:szCs w:val="28"/>
          <w:rtl/>
        </w:rPr>
        <w:t xml:space="preserve">  على الفترة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5 </m:t>
            </m:r>
            <m:r>
              <w:rPr>
                <w:rFonts w:ascii="Cambria Math" w:hAnsi="Cambria Math"/>
                <w:sz w:val="28"/>
                <w:szCs w:val="28"/>
              </w:rPr>
              <m:t>,  0</m:t>
            </m:r>
            <m:ctrlPr/>
          </m:e>
        </m:d>
      </m:oMath>
      <w:r>
        <w:rPr>
          <w:rFonts w:hint="cs"/>
          <w:i/>
          <w:sz w:val="28"/>
          <w:szCs w:val="28"/>
          <w:rtl/>
        </w:rPr>
        <w:t xml:space="preserve"> </w:t>
      </w:r>
      <w:r w:rsidRPr="004133BD">
        <w:rPr>
          <w:rFonts w:hint="cs"/>
          <w:sz w:val="28"/>
          <w:szCs w:val="28"/>
          <w:rtl/>
        </w:rPr>
        <w:t xml:space="preserve">ثم اوجدي القيم </w:t>
      </w:r>
      <w:r w:rsidRPr="004133BD">
        <w:rPr>
          <w:rFonts w:hint="cs"/>
          <w:sz w:val="28"/>
          <w:szCs w:val="28"/>
          <w:rtl/>
        </w:rPr>
        <w:t>العظمى والصغرى</w:t>
      </w:r>
    </w:p>
    <w:p w14:paraId="5E3C334D" w14:textId="77777777" w:rsidR="00D15453" w:rsidRDefault="00266F71" w:rsidP="0038306C">
      <w:pPr>
        <w:spacing w:after="160" w:line="259" w:lineRule="auto"/>
        <w:ind w:left="360"/>
        <w:rPr>
          <w:color w:val="404040" w:themeColor="text1" w:themeTint="BF"/>
          <w:rtl/>
        </w:rPr>
      </w:pPr>
      <w:r>
        <w:rPr>
          <w:rFonts w:hint="cs"/>
          <w:color w:val="404040" w:themeColor="text1" w:themeTint="BF"/>
          <w:rtl/>
        </w:rPr>
        <w:t xml:space="preserve"> </w:t>
      </w:r>
      <w:r w:rsidR="00926CF8" w:rsidRPr="0038306C">
        <w:rPr>
          <w:rFonts w:hint="cs"/>
          <w:color w:val="404040" w:themeColor="text1" w:themeTint="BF"/>
          <w:rtl/>
        </w:rPr>
        <w:t>............................................................................................................................</w:t>
      </w:r>
    </w:p>
    <w:p w14:paraId="4688F873" w14:textId="77777777" w:rsidR="00D15453" w:rsidRDefault="00266F71" w:rsidP="00D15453">
      <w:pPr>
        <w:spacing w:after="160" w:line="259" w:lineRule="auto"/>
        <w:ind w:left="360"/>
        <w:rPr>
          <w:color w:val="404040" w:themeColor="text1" w:themeTint="BF"/>
          <w:rtl/>
        </w:rPr>
      </w:pPr>
      <w:r>
        <w:rPr>
          <w:rFonts w:hint="cs"/>
          <w:color w:val="404040" w:themeColor="text1" w:themeTint="BF"/>
          <w:rtl/>
        </w:rPr>
        <w:t>.</w:t>
      </w:r>
      <w:r w:rsidR="00926CF8" w:rsidRPr="0038306C">
        <w:rPr>
          <w:rFonts w:hint="cs"/>
          <w:color w:val="404040" w:themeColor="text1" w:themeTint="BF"/>
          <w:rtl/>
        </w:rPr>
        <w:t>......................</w:t>
      </w:r>
      <w:r w:rsidR="00926CF8" w:rsidRPr="0056482C">
        <w:rPr>
          <w:rFonts w:hint="cs"/>
          <w:color w:val="404040" w:themeColor="text1" w:themeTint="BF"/>
          <w:rtl/>
        </w:rPr>
        <w:t>......................................................................................................</w:t>
      </w:r>
    </w:p>
    <w:p w14:paraId="0FB027B3" w14:textId="77777777" w:rsidR="00C31164" w:rsidRPr="00D15453" w:rsidRDefault="00266F71" w:rsidP="00412BE3">
      <w:pPr>
        <w:spacing w:after="160" w:line="259" w:lineRule="auto"/>
        <w:ind w:left="360"/>
        <w:rPr>
          <w:rtl/>
        </w:rPr>
      </w:pPr>
      <w:r w:rsidRPr="0056482C">
        <w:rPr>
          <w:rFonts w:hint="cs"/>
          <w:color w:val="404040" w:themeColor="text1" w:themeTint="BF"/>
          <w:rtl/>
        </w:rPr>
        <w:t>.</w:t>
      </w:r>
      <w:r w:rsidR="00D15453">
        <w:rPr>
          <w:rFonts w:hint="cs"/>
          <w:color w:val="404040" w:themeColor="text1" w:themeTint="BF"/>
          <w:rtl/>
        </w:rPr>
        <w:t>.................................................................................</w:t>
      </w:r>
      <w:r w:rsidRPr="0056482C">
        <w:rPr>
          <w:rFonts w:hint="cs"/>
          <w:color w:val="404040" w:themeColor="text1" w:themeTint="BF"/>
          <w:rtl/>
        </w:rPr>
        <w:t>...........................................</w:t>
      </w:r>
    </w:p>
    <w:p w14:paraId="73EFC249" w14:textId="77777777" w:rsidR="00C31164" w:rsidRPr="00412BE3" w:rsidRDefault="00266F71" w:rsidP="00412BE3">
      <w:pPr>
        <w:pStyle w:val="ab"/>
        <w:numPr>
          <w:ilvl w:val="0"/>
          <w:numId w:val="3"/>
        </w:numPr>
        <w:spacing w:after="0" w:line="240" w:lineRule="auto"/>
        <w:rPr>
          <w:i/>
          <w:sz w:val="36"/>
          <w:szCs w:val="36"/>
        </w:rPr>
      </w:pPr>
      <w:r w:rsidRPr="00412BE3">
        <w:rPr>
          <w:rFonts w:asciiTheme="majorBidi" w:hAnsiTheme="majorBidi" w:cstheme="majorBidi"/>
          <w:sz w:val="28"/>
          <w:szCs w:val="28"/>
          <w:rtl/>
        </w:rPr>
        <w:t xml:space="preserve">تتخذ اطوال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880</m:t>
        </m:r>
      </m:oMath>
      <w:r w:rsidRPr="00412BE3">
        <w:rPr>
          <w:rFonts w:asciiTheme="majorBidi" w:hAnsiTheme="majorBidi" w:cstheme="majorBidi"/>
          <w:sz w:val="28"/>
          <w:szCs w:val="28"/>
          <w:rtl/>
        </w:rPr>
        <w:t xml:space="preserve">  طالباً في احدى المدارس توزيع طبيعي بوسط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67</m:t>
        </m:r>
      </m:oMath>
      <w:r w:rsidRPr="00412BE3">
        <w:rPr>
          <w:rFonts w:asciiTheme="majorBidi" w:hAnsiTheme="majorBidi" w:cstheme="majorBidi"/>
          <w:sz w:val="28"/>
          <w:szCs w:val="28"/>
          <w:rtl/>
        </w:rPr>
        <w:t xml:space="preserve"> بوصة و انحراف معياري مقداره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2.5</m:t>
        </m:r>
      </m:oMath>
      <w:r w:rsidRPr="00412BE3">
        <w:rPr>
          <w:rFonts w:asciiTheme="majorBidi" w:hAnsiTheme="majorBidi" w:cstheme="majorBidi"/>
          <w:sz w:val="28"/>
          <w:szCs w:val="28"/>
          <w:rtl/>
        </w:rPr>
        <w:t xml:space="preserve">  بوصة فكم طالبا تقريبا يزيد طوله على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72</m:t>
        </m:r>
      </m:oMath>
      <w:r w:rsidRPr="00412BE3">
        <w:rPr>
          <w:rFonts w:asciiTheme="majorBidi" w:hAnsiTheme="majorBidi" w:cstheme="majorBidi"/>
          <w:sz w:val="28"/>
          <w:szCs w:val="28"/>
          <w:rtl/>
        </w:rPr>
        <w:t xml:space="preserve">  بوصة ؟</w:t>
      </w:r>
    </w:p>
    <w:p w14:paraId="4FFD5691" w14:textId="77777777" w:rsidR="00C31164" w:rsidRDefault="00266F71" w:rsidP="00C31164">
      <w:pPr>
        <w:spacing w:line="360" w:lineRule="auto"/>
        <w:rPr>
          <w:color w:val="404040" w:themeColor="text1" w:themeTint="BF"/>
          <w:rtl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33470983" wp14:editId="4744A53A">
            <wp:simplePos x="0" y="0"/>
            <wp:positionH relativeFrom="column">
              <wp:posOffset>17643</wp:posOffset>
            </wp:positionH>
            <wp:positionV relativeFrom="paragraph">
              <wp:posOffset>224072</wp:posOffset>
            </wp:positionV>
            <wp:extent cx="3154128" cy="1947869"/>
            <wp:effectExtent l="0" t="0" r="8255" b="0"/>
            <wp:wrapNone/>
            <wp:docPr id="2307287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72875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75" t="26772" r="47215" b="33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604" cy="1947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color w:val="404040" w:themeColor="text1" w:themeTint="BF"/>
          <w:rtl/>
        </w:rPr>
        <w:t xml:space="preserve">        </w:t>
      </w:r>
      <w:r w:rsidRPr="00C31164">
        <w:rPr>
          <w:rFonts w:hint="cs"/>
          <w:color w:val="404040" w:themeColor="text1" w:themeTint="BF"/>
          <w:rtl/>
        </w:rPr>
        <w:t>.........................</w:t>
      </w:r>
      <w:r>
        <w:rPr>
          <w:rFonts w:hint="cs"/>
          <w:color w:val="404040" w:themeColor="text1" w:themeTint="BF"/>
          <w:rtl/>
        </w:rPr>
        <w:t>...........................</w:t>
      </w:r>
      <w:r w:rsidRPr="00C31164">
        <w:rPr>
          <w:rFonts w:hint="cs"/>
          <w:color w:val="404040" w:themeColor="text1" w:themeTint="BF"/>
          <w:rtl/>
        </w:rPr>
        <w:t>..................</w:t>
      </w:r>
    </w:p>
    <w:p w14:paraId="44EECFAB" w14:textId="77777777" w:rsidR="00412BE3" w:rsidRPr="00C31164" w:rsidRDefault="00412BE3" w:rsidP="00C31164">
      <w:pPr>
        <w:spacing w:line="360" w:lineRule="auto"/>
        <w:rPr>
          <w:color w:val="404040" w:themeColor="text1" w:themeTint="BF"/>
          <w:rtl/>
        </w:rPr>
      </w:pPr>
    </w:p>
    <w:p w14:paraId="18A1A88B" w14:textId="77777777" w:rsidR="00C31164" w:rsidRPr="00E43AA7" w:rsidRDefault="00C31164" w:rsidP="00C31164">
      <w:pPr>
        <w:pStyle w:val="ab"/>
        <w:spacing w:after="0" w:line="240" w:lineRule="auto"/>
        <w:ind w:left="787"/>
        <w:rPr>
          <w:i/>
          <w:sz w:val="28"/>
          <w:szCs w:val="28"/>
          <w:rtl/>
        </w:rPr>
      </w:pPr>
    </w:p>
    <w:p w14:paraId="0CCB92AC" w14:textId="77777777" w:rsidR="00E43AA7" w:rsidRPr="00E43AA7" w:rsidRDefault="00266F71" w:rsidP="00412BE3">
      <w:pPr>
        <w:pStyle w:val="ab"/>
        <w:numPr>
          <w:ilvl w:val="0"/>
          <w:numId w:val="3"/>
        </w:numPr>
        <w:spacing w:after="0" w:line="240" w:lineRule="auto"/>
        <w:rPr>
          <w:i/>
          <w:sz w:val="28"/>
          <w:szCs w:val="28"/>
        </w:rPr>
      </w:pPr>
      <w:r>
        <w:rPr>
          <w:rFonts w:hint="cs"/>
          <w:i/>
          <w:sz w:val="28"/>
          <w:szCs w:val="28"/>
          <w:rtl/>
        </w:rPr>
        <w:t xml:space="preserve">ما احتمال أن تقع اطوال الطلاب بين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64.5 </m:t>
        </m:r>
        <m:r>
          <w:rPr>
            <w:rFonts w:ascii="Cambria Math" w:hAnsi="Cambria Math"/>
            <w:sz w:val="28"/>
            <w:szCs w:val="28"/>
          </w:rPr>
          <m:t>, 69.5</m:t>
        </m:r>
      </m:oMath>
    </w:p>
    <w:p w14:paraId="78C69078" w14:textId="77777777" w:rsidR="0038306C" w:rsidRPr="00E43AA7" w:rsidRDefault="0038306C" w:rsidP="004E31B1">
      <w:pPr>
        <w:spacing w:line="360" w:lineRule="auto"/>
        <w:ind w:left="427"/>
        <w:rPr>
          <w:color w:val="404040" w:themeColor="text1" w:themeTint="BF"/>
          <w:rtl/>
        </w:rPr>
      </w:pPr>
    </w:p>
    <w:p w14:paraId="74A15070" w14:textId="77777777" w:rsidR="00AE7222" w:rsidRPr="002F1FE8" w:rsidRDefault="00266F71" w:rsidP="00412BE3">
      <w:pPr>
        <w:spacing w:line="360" w:lineRule="auto"/>
        <w:ind w:left="360"/>
        <w:rPr>
          <w:color w:val="404040" w:themeColor="text1" w:themeTint="BF"/>
        </w:rPr>
      </w:pPr>
      <w:r>
        <w:rPr>
          <w:rFonts w:asciiTheme="minorBidi" w:hAnsiTheme="minorBidi" w:hint="cs"/>
          <w:noProof/>
          <w:rtl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F836E93" wp14:editId="6035C256">
                <wp:simplePos x="0" y="0"/>
                <wp:positionH relativeFrom="margin">
                  <wp:posOffset>245745</wp:posOffset>
                </wp:positionH>
                <wp:positionV relativeFrom="paragraph">
                  <wp:posOffset>1242557</wp:posOffset>
                </wp:positionV>
                <wp:extent cx="1609725" cy="725556"/>
                <wp:effectExtent l="0" t="0" r="0" b="0"/>
                <wp:wrapNone/>
                <wp:docPr id="4" name="مربع نص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9725" cy="7255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B7AE000" w14:textId="77777777" w:rsidR="00412BE3" w:rsidRDefault="00266F71" w:rsidP="00412BE3">
                            <w:pPr>
                              <w:spacing w:after="160" w:line="259" w:lineRule="auto"/>
                              <w:jc w:val="center"/>
                              <w:rPr>
                                <w:rFonts w:cs="Akhbar MT"/>
                                <w:sz w:val="20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rtl/>
                              </w:rPr>
                              <w:t>تمت الأسئلة بحمد الله</w:t>
                            </w:r>
                          </w:p>
                          <w:p w14:paraId="13F05770" w14:textId="77777777" w:rsidR="00412BE3" w:rsidRDefault="00266F71" w:rsidP="00412BE3">
                            <w:pPr>
                              <w:spacing w:after="160" w:line="259" w:lineRule="auto"/>
                              <w:jc w:val="center"/>
                              <w:rPr>
                                <w:rFonts w:cs="Akhbar MT"/>
                                <w:sz w:val="20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rtl/>
                              </w:rPr>
                              <w:t>معلمة الماده</w:t>
                            </w:r>
                          </w:p>
                          <w:p w14:paraId="06572BB3" w14:textId="77777777" w:rsidR="00412BE3" w:rsidRPr="00300532" w:rsidRDefault="00412BE3" w:rsidP="00412BE3">
                            <w:pPr>
                              <w:spacing w:after="160" w:line="259" w:lineRule="auto"/>
                              <w:jc w:val="center"/>
                              <w:rPr>
                                <w:rFonts w:cs="Akhbar MT"/>
                                <w:sz w:val="20"/>
                                <w:rtl/>
                              </w:rPr>
                            </w:pPr>
                          </w:p>
                          <w:p w14:paraId="5934147E" w14:textId="77777777" w:rsidR="00412BE3" w:rsidRDefault="00412BE3" w:rsidP="00412BE3">
                            <w:pPr>
                              <w:spacing w:after="160" w:line="259" w:lineRule="auto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836E93" id="_x0000_s1055" type="#_x0000_t202" style="position:absolute;left:0;text-align:left;margin-left:19.35pt;margin-top:97.85pt;width:126.75pt;height:57.15pt;z-index:2517094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" filled="f" stroked="f" strokeweight=".5pt">
                <v:textbox>
                  <w:txbxContent>
                    <w:p w14:paraId="5B7AE000" w14:textId="77777777" w:rsidR="00412BE3" w:rsidRDefault="00266F71" w:rsidP="00412BE3">
                      <w:pPr>
                        <w:spacing w:after="160" w:line="259" w:lineRule="auto"/>
                        <w:jc w:val="center"/>
                        <w:rPr>
                          <w:rFonts w:cs="Akhbar MT"/>
                          <w:sz w:val="20"/>
                          <w:rtl/>
                        </w:rPr>
                      </w:pPr>
                      <w:r>
                        <w:rPr>
                          <w:rFonts w:cs="Akhbar MT" w:hint="cs"/>
                          <w:sz w:val="20"/>
                          <w:rtl/>
                        </w:rPr>
                        <w:t>تمت الأسئلة بحمد الله</w:t>
                      </w:r>
                    </w:p>
                    <w:p w14:paraId="13F05770" w14:textId="77777777" w:rsidR="00412BE3" w:rsidRDefault="00266F71" w:rsidP="00412BE3">
                      <w:pPr>
                        <w:spacing w:after="160" w:line="259" w:lineRule="auto"/>
                        <w:jc w:val="center"/>
                        <w:rPr>
                          <w:rFonts w:cs="Akhbar MT"/>
                          <w:sz w:val="20"/>
                          <w:rtl/>
                        </w:rPr>
                      </w:pPr>
                      <w:r>
                        <w:rPr>
                          <w:rFonts w:cs="Akhbar MT" w:hint="cs"/>
                          <w:sz w:val="20"/>
                          <w:rtl/>
                        </w:rPr>
                        <w:t>معلمة الماده</w:t>
                      </w:r>
                    </w:p>
                    <w:p w14:paraId="06572BB3" w14:textId="77777777" w:rsidR="00412BE3" w:rsidRPr="00300532" w:rsidRDefault="00412BE3" w:rsidP="00412BE3">
                      <w:pPr>
                        <w:spacing w:after="160" w:line="259" w:lineRule="auto"/>
                        <w:jc w:val="center"/>
                        <w:rPr>
                          <w:rFonts w:cs="Akhbar MT"/>
                          <w:sz w:val="20"/>
                          <w:rtl/>
                        </w:rPr>
                      </w:pPr>
                    </w:p>
                    <w:p w14:paraId="5934147E" w14:textId="77777777" w:rsidR="00412BE3" w:rsidRDefault="00412BE3" w:rsidP="00412BE3">
                      <w:pPr>
                        <w:spacing w:after="160" w:line="259" w:lineRule="auto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C31164">
        <w:rPr>
          <w:noProof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96D3B48" wp14:editId="3E87EB0F">
                <wp:simplePos x="0" y="0"/>
                <wp:positionH relativeFrom="margin">
                  <wp:posOffset>-71755</wp:posOffset>
                </wp:positionH>
                <wp:positionV relativeFrom="paragraph">
                  <wp:posOffset>303530</wp:posOffset>
                </wp:positionV>
                <wp:extent cx="3243580" cy="635635"/>
                <wp:effectExtent l="0" t="0" r="0" b="0"/>
                <wp:wrapNone/>
                <wp:docPr id="12" name="مربع نص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43580" cy="6356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74556FB" w14:textId="77777777" w:rsidR="00412BE3" w:rsidRPr="00EC296B" w:rsidRDefault="00266F71" w:rsidP="005C642F">
                            <w:pPr>
                              <w:spacing w:after="160" w:line="259" w:lineRule="auto"/>
                              <w:jc w:val="center"/>
                              <w:rPr>
                                <w:rFonts w:asciiTheme="majorBidi" w:hAnsiTheme="majorBidi" w:cstheme="majorBidi"/>
                                <w:u w:val="single"/>
                                <w:rtl/>
                              </w:rPr>
                            </w:pPr>
                            <w:r w:rsidRPr="00EC296B">
                              <w:rPr>
                                <w:rFonts w:asciiTheme="majorBidi" w:hAnsiTheme="majorBidi" w:cstheme="majorBidi"/>
                                <w:u w:val="single"/>
                                <w:rtl/>
                              </w:rPr>
                              <w:t xml:space="preserve">انتهت الأسئلة ألهمك الله </w:t>
                            </w:r>
                            <w:r w:rsidRPr="00EC296B">
                              <w:rPr>
                                <w:rFonts w:asciiTheme="majorBidi" w:hAnsiTheme="majorBidi" w:cstheme="majorBidi"/>
                                <w:u w:val="single"/>
                                <w:rtl/>
                              </w:rPr>
                              <w:t>الصواب وحسن الجواب،،،</w:t>
                            </w:r>
                          </w:p>
                          <w:p w14:paraId="5A26A117" w14:textId="77777777" w:rsidR="00412BE3" w:rsidRPr="00DA473F" w:rsidRDefault="00266F71" w:rsidP="00F14A94">
                            <w:pPr>
                              <w:spacing w:after="160" w:line="259" w:lineRule="auto"/>
                              <w:jc w:val="center"/>
                              <w:rPr>
                                <w:rFonts w:asciiTheme="majorBidi" w:hAnsiTheme="majorBidi" w:cstheme="majorBidi"/>
                                <w:u w:val="single"/>
                              </w:rPr>
                            </w:pPr>
                            <w:r w:rsidRPr="0056482C">
                              <w:rPr>
                                <w:rFonts w:asciiTheme="majorBidi" w:hAnsiTheme="majorBidi" w:cstheme="majorBidi"/>
                                <w:rtl/>
                              </w:rPr>
                              <w:t>معلم</w:t>
                            </w:r>
                            <w:r w:rsidRPr="0056482C">
                              <w:rPr>
                                <w:rFonts w:asciiTheme="majorBidi" w:hAnsiTheme="majorBidi" w:cstheme="majorBidi" w:hint="cs"/>
                                <w:rtl/>
                              </w:rPr>
                              <w:t>ة</w:t>
                            </w:r>
                            <w:r w:rsidRPr="0056482C">
                              <w:rPr>
                                <w:rFonts w:asciiTheme="majorBidi" w:hAnsiTheme="majorBidi" w:cstheme="majorBidi"/>
                                <w:rtl/>
                              </w:rPr>
                              <w:t xml:space="preserve"> المادة:</w:t>
                            </w:r>
                            <w:r w:rsidRPr="0056482C">
                              <w:rPr>
                                <w:rFonts w:asciiTheme="majorBidi" w:hAnsiTheme="majorBidi" w:cstheme="majorBidi" w:hint="cs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D3B48" id="مربع نص 12" o:spid="_x0000_s1056" type="#_x0000_t202" style="position:absolute;left:0;text-align:left;margin-left:-5.65pt;margin-top:23.9pt;width:255.4pt;height:50.05pt;z-index:25168691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" filled="f" stroked="f" strokeweight=".5pt">
                <v:textbox>
                  <w:txbxContent>
                    <w:p w14:paraId="174556FB" w14:textId="77777777" w:rsidR="00412BE3" w:rsidRPr="00EC296B" w:rsidRDefault="00266F71" w:rsidP="005C642F">
                      <w:pPr>
                        <w:spacing w:after="160" w:line="259" w:lineRule="auto"/>
                        <w:jc w:val="center"/>
                        <w:rPr>
                          <w:rFonts w:asciiTheme="majorBidi" w:hAnsiTheme="majorBidi" w:cstheme="majorBidi"/>
                          <w:u w:val="single"/>
                          <w:rtl/>
                        </w:rPr>
                      </w:pPr>
                      <w:r w:rsidRPr="00EC296B">
                        <w:rPr>
                          <w:rFonts w:asciiTheme="majorBidi" w:hAnsiTheme="majorBidi" w:cstheme="majorBidi"/>
                          <w:u w:val="single"/>
                          <w:rtl/>
                        </w:rPr>
                        <w:t xml:space="preserve">انتهت الأسئلة ألهمك الله </w:t>
                      </w:r>
                      <w:r w:rsidRPr="00EC296B">
                        <w:rPr>
                          <w:rFonts w:asciiTheme="majorBidi" w:hAnsiTheme="majorBidi" w:cstheme="majorBidi"/>
                          <w:u w:val="single"/>
                          <w:rtl/>
                        </w:rPr>
                        <w:t>الصواب وحسن الجواب،،،</w:t>
                      </w:r>
                    </w:p>
                    <w:p w14:paraId="5A26A117" w14:textId="77777777" w:rsidR="00412BE3" w:rsidRPr="00DA473F" w:rsidRDefault="00266F71" w:rsidP="00F14A94">
                      <w:pPr>
                        <w:spacing w:after="160" w:line="259" w:lineRule="auto"/>
                        <w:jc w:val="center"/>
                        <w:rPr>
                          <w:rFonts w:asciiTheme="majorBidi" w:hAnsiTheme="majorBidi" w:cstheme="majorBidi"/>
                          <w:u w:val="single"/>
                        </w:rPr>
                      </w:pPr>
                      <w:r w:rsidRPr="0056482C">
                        <w:rPr>
                          <w:rFonts w:asciiTheme="majorBidi" w:hAnsiTheme="majorBidi" w:cstheme="majorBidi"/>
                          <w:rtl/>
                        </w:rPr>
                        <w:t>معلم</w:t>
                      </w:r>
                      <w:r w:rsidRPr="0056482C">
                        <w:rPr>
                          <w:rFonts w:asciiTheme="majorBidi" w:hAnsiTheme="majorBidi" w:cstheme="majorBidi" w:hint="cs"/>
                          <w:rtl/>
                        </w:rPr>
                        <w:t>ة</w:t>
                      </w:r>
                      <w:r w:rsidRPr="0056482C">
                        <w:rPr>
                          <w:rFonts w:asciiTheme="majorBidi" w:hAnsiTheme="majorBidi" w:cstheme="majorBidi"/>
                          <w:rtl/>
                        </w:rPr>
                        <w:t xml:space="preserve"> المادة:</w:t>
                      </w:r>
                      <w:r w:rsidRPr="0056482C">
                        <w:rPr>
                          <w:rFonts w:asciiTheme="majorBidi" w:hAnsiTheme="majorBidi" w:cstheme="majorBidi" w:hint="cs"/>
                          <w:rtl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55B93" w:rsidRPr="0056482C">
        <w:rPr>
          <w:rFonts w:hint="cs"/>
          <w:color w:val="404040" w:themeColor="text1" w:themeTint="BF"/>
          <w:rtl/>
        </w:rPr>
        <w:t>.........................................................</w:t>
      </w:r>
      <w:r w:rsidR="00C31164">
        <w:rPr>
          <w:rFonts w:hint="cs"/>
          <w:color w:val="404040" w:themeColor="text1" w:themeTint="BF"/>
          <w:rtl/>
        </w:rPr>
        <w:t>................</w:t>
      </w:r>
    </w:p>
    <w:p w14:paraId="6B97DAD6" w14:textId="77777777" w:rsidR="00AD48D7" w:rsidRDefault="00AD48D7">
      <w:pPr>
        <w:sectPr w:rsidR="00AD48D7" w:rsidSect="0059618A">
          <w:headerReference w:type="even" r:id="rId65"/>
          <w:headerReference w:type="default" r:id="rId66"/>
          <w:footerReference w:type="even" r:id="rId67"/>
          <w:footerReference w:type="default" r:id="rId68"/>
          <w:headerReference w:type="first" r:id="rId69"/>
          <w:footerReference w:type="first" r:id="rId70"/>
          <w:pgSz w:w="11906" w:h="16838"/>
          <w:pgMar w:top="568" w:right="566" w:bottom="1440" w:left="567" w:header="0" w:footer="0" w:gutter="0"/>
          <w:pgNumType w:start="1"/>
          <w:cols w:space="708"/>
          <w:bidi/>
          <w:rtlGutter/>
          <w:docGrid w:linePitch="360"/>
        </w:sectPr>
      </w:pPr>
    </w:p>
    <w:tbl>
      <w:tblPr>
        <w:bidiVisual/>
        <w:tblW w:w="10847" w:type="dxa"/>
        <w:tblBorders>
          <w:top w:val="single" w:sz="4" w:space="0" w:color="1F497D"/>
          <w:left w:val="single" w:sz="4" w:space="0" w:color="1F497D"/>
          <w:bottom w:val="single" w:sz="4" w:space="0" w:color="1F497D"/>
          <w:right w:val="single" w:sz="4" w:space="0" w:color="1F497D"/>
          <w:insideH w:val="single" w:sz="4" w:space="0" w:color="1F497D"/>
          <w:insideV w:val="single" w:sz="4" w:space="0" w:color="1F497D"/>
        </w:tblBorders>
        <w:tblLook w:val="01E0" w:firstRow="1" w:lastRow="1" w:firstColumn="1" w:lastColumn="1" w:noHBand="0" w:noVBand="0"/>
      </w:tblPr>
      <w:tblGrid>
        <w:gridCol w:w="2375"/>
        <w:gridCol w:w="2268"/>
        <w:gridCol w:w="851"/>
        <w:gridCol w:w="2886"/>
        <w:gridCol w:w="2467"/>
      </w:tblGrid>
      <w:tr w:rsidR="00AD48D7" w14:paraId="6265E72B" w14:textId="77777777" w:rsidTr="003F1905">
        <w:trPr>
          <w:trHeight w:val="53"/>
        </w:trPr>
        <w:tc>
          <w:tcPr>
            <w:tcW w:w="2375" w:type="dxa"/>
            <w:tcBorders>
              <w:top w:val="single" w:sz="18" w:space="0" w:color="auto"/>
              <w:left w:val="single" w:sz="18" w:space="0" w:color="auto"/>
            </w:tcBorders>
            <w:shd w:val="clear" w:color="auto" w:fill="auto"/>
            <w:vAlign w:val="center"/>
          </w:tcPr>
          <w:p w14:paraId="3BB33137" w14:textId="77777777" w:rsidR="003F1905" w:rsidRPr="007A6CCB" w:rsidRDefault="00266F71" w:rsidP="002B1C2E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lastRenderedPageBreak/>
              <w:t>ا</w:t>
            </w:r>
            <w:r w:rsidRPr="007A6CCB"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  <w:t>لمملكة العربية السعودية</w:t>
            </w:r>
          </w:p>
        </w:tc>
        <w:tc>
          <w:tcPr>
            <w:tcW w:w="2268" w:type="dxa"/>
            <w:vMerge w:val="restart"/>
            <w:tcBorders>
              <w:top w:val="single" w:sz="18" w:space="0" w:color="auto"/>
            </w:tcBorders>
            <w:shd w:val="clear" w:color="auto" w:fill="auto"/>
            <w:vAlign w:val="center"/>
          </w:tcPr>
          <w:p w14:paraId="6473CCFE" w14:textId="77777777" w:rsidR="003F1905" w:rsidRPr="007A6CCB" w:rsidRDefault="00266F71" w:rsidP="002B1C2E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</w:rPr>
            </w:pPr>
            <w:r w:rsidRPr="007A6CCB">
              <w:rPr>
                <w:rFonts w:ascii="Simplified Arabic" w:hAnsi="Simplified Arabic" w:cs="Simplified Arabic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7F51773C" wp14:editId="72E45A17">
                  <wp:extent cx="1244269" cy="762000"/>
                  <wp:effectExtent l="0" t="0" r="0" b="0"/>
                  <wp:docPr id="9" name="صورة 9" descr="شعار الوزارة الجديد.jpg">
                    <a:hlinkClick xmlns:a="http://schemas.openxmlformats.org/drawingml/2006/main" r:id="rId7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صورة 9" descr="شعار الوزارة الجديد.jpg">
                            <a:hlinkClick r:id="rId7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1898" cy="766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14:paraId="498C0716" w14:textId="77777777" w:rsidR="003F1905" w:rsidRPr="007A6CCB" w:rsidRDefault="00266F71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  <w:t>المادة</w:t>
            </w:r>
          </w:p>
        </w:tc>
        <w:tc>
          <w:tcPr>
            <w:tcW w:w="2886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1BF8B687" w14:textId="77777777" w:rsidR="003F1905" w:rsidRPr="007A6CCB" w:rsidRDefault="00266F71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رياضيات</w:t>
            </w:r>
            <w:r w:rsidR="00D73059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 xml:space="preserve"> ( 3</w:t>
            </w:r>
            <w:r w:rsidR="00FC0EB2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-3</w:t>
            </w:r>
            <w:r w:rsidR="00D73059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 xml:space="preserve"> )</w:t>
            </w:r>
          </w:p>
        </w:tc>
        <w:tc>
          <w:tcPr>
            <w:tcW w:w="2467" w:type="dxa"/>
            <w:vMerge w:val="restart"/>
            <w:tcBorders>
              <w:top w:val="single" w:sz="18" w:space="0" w:color="auto"/>
              <w:right w:val="single" w:sz="18" w:space="0" w:color="auto"/>
            </w:tcBorders>
          </w:tcPr>
          <w:p w14:paraId="2F7F2339" w14:textId="77777777" w:rsidR="003F1905" w:rsidRDefault="00266F71" w:rsidP="002B1C2E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درجة الكلية</w:t>
            </w:r>
          </w:p>
          <w:p w14:paraId="3B7714CE" w14:textId="77777777" w:rsidR="003F1905" w:rsidRPr="007A6CCB" w:rsidRDefault="00266F71" w:rsidP="002B1C2E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1BF6D682" wp14:editId="67900248">
                      <wp:simplePos x="0" y="0"/>
                      <wp:positionH relativeFrom="column">
                        <wp:posOffset>197154</wp:posOffset>
                      </wp:positionH>
                      <wp:positionV relativeFrom="paragraph">
                        <wp:posOffset>8890</wp:posOffset>
                      </wp:positionV>
                      <wp:extent cx="952500" cy="1013791"/>
                      <wp:effectExtent l="0" t="0" r="12700" b="15240"/>
                      <wp:wrapNone/>
                      <wp:docPr id="1660962541" name="مجموعة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52500" cy="1013791"/>
                                <a:chOff x="0" y="0"/>
                                <a:chExt cx="652145" cy="619125"/>
                              </a:xfrm>
                            </wpg:grpSpPr>
                            <wps:wsp>
                              <wps:cNvPr id="20" name="شكل بيضاوي 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652145" cy="6191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A2E15AB" w14:textId="77777777" w:rsidR="00A14CF8" w:rsidRDefault="00A14CF8" w:rsidP="003F1905">
                                    <w:pPr>
                                      <w:bidi w:val="0"/>
                                      <w:spacing w:after="160" w:line="259" w:lineRule="auto"/>
                                      <w:jc w:val="center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</w:p>
                                  <w:p w14:paraId="65021EC8" w14:textId="77777777" w:rsidR="00A14CF8" w:rsidRPr="003F1905" w:rsidRDefault="00A14CF8" w:rsidP="007908EC">
                                    <w:pPr>
                                      <w:bidi w:val="0"/>
                                      <w:spacing w:after="160" w:line="259" w:lineRule="auto"/>
                                      <w:rPr>
                                        <w:sz w:val="14"/>
                                        <w:szCs w:val="14"/>
                                        <w:rtl/>
                                      </w:rPr>
                                    </w:pPr>
                                  </w:p>
                                  <w:p w14:paraId="1D63BA72" w14:textId="77777777" w:rsidR="00A14CF8" w:rsidRDefault="00266F71" w:rsidP="003F1905">
                                    <w:pPr>
                                      <w:bidi w:val="0"/>
                                      <w:spacing w:after="160" w:line="259" w:lineRule="auto"/>
                                      <w:jc w:val="center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8"/>
                                        <w:szCs w:val="28"/>
                                        <w:rtl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/>
                            </wps:wsp>
                            <wps:wsp>
                              <wps:cNvPr id="89263229" name="رابط مستقيم 21"/>
                              <wps:cNvCnPr/>
                              <wps:spPr>
                                <a:xfrm flipH="1">
                                  <a:off x="0" y="304800"/>
                                  <a:ext cx="642621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BF6D682" id="مجموعة 19" o:spid="_x0000_s1057" style="position:absolute;left:0;text-align:left;margin-left:15.5pt;margin-top:.7pt;width:75pt;height:79.85pt;z-index:251713536;mso-width-relative:margin;mso-height-relative:margin" coordsize="6521,6191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">
                      <v:oval id="شكل بيضاوي 20" o:spid="_x0000_s1058" style="position:absolute;width:6521;height:6191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">
                        <v:textbox>
                          <w:txbxContent>
                            <w:p w14:paraId="4A2E15AB" w14:textId="77777777" w:rsidR="00A14CF8" w:rsidRDefault="00A14CF8" w:rsidP="003F1905">
                              <w:pPr>
                                <w:bidi w:val="0"/>
                                <w:spacing w:after="160" w:line="259" w:lineRule="auto"/>
                                <w:jc w:val="center"/>
                                <w:rPr>
                                  <w:sz w:val="14"/>
                                  <w:szCs w:val="14"/>
                                </w:rPr>
                              </w:pPr>
                            </w:p>
                            <w:p w14:paraId="65021EC8" w14:textId="77777777" w:rsidR="00A14CF8" w:rsidRPr="003F1905" w:rsidRDefault="00A14CF8" w:rsidP="007908EC">
                              <w:pPr>
                                <w:bidi w:val="0"/>
                                <w:spacing w:after="160" w:line="259" w:lineRule="auto"/>
                                <w:rPr>
                                  <w:sz w:val="14"/>
                                  <w:szCs w:val="14"/>
                                  <w:rtl/>
                                </w:rPr>
                              </w:pPr>
                            </w:p>
                            <w:p w14:paraId="1D63BA72" w14:textId="77777777" w:rsidR="00A14CF8" w:rsidRDefault="00266F71" w:rsidP="003F1905">
                              <w:pPr>
                                <w:bidi w:val="0"/>
                                <w:spacing w:after="160" w:line="259" w:lineRule="auto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</w:rPr>
                                <w:t>40</w:t>
                              </w:r>
                            </w:p>
                          </w:txbxContent>
                        </v:textbox>
                      </v:oval>
                      <v:line id="رابط مستقيم 21" o:spid="_x0000_s1059" style="position:absolute;flip:x;visibility:visible;mso-wrap-style:square" from="0,3048" to="6426,3048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</w:tc>
      </w:tr>
      <w:tr w:rsidR="00AD48D7" w14:paraId="4AB2D8D0" w14:textId="77777777" w:rsidTr="003F1905">
        <w:tc>
          <w:tcPr>
            <w:tcW w:w="2375" w:type="dxa"/>
            <w:tcBorders>
              <w:left w:val="single" w:sz="18" w:space="0" w:color="auto"/>
            </w:tcBorders>
            <w:shd w:val="clear" w:color="auto" w:fill="auto"/>
            <w:vAlign w:val="center"/>
          </w:tcPr>
          <w:p w14:paraId="7A624FA2" w14:textId="77777777" w:rsidR="003F1905" w:rsidRPr="007A6CCB" w:rsidRDefault="00266F71" w:rsidP="002B1C2E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  <w:t>وزارة التعليم</w:t>
            </w:r>
          </w:p>
        </w:tc>
        <w:tc>
          <w:tcPr>
            <w:tcW w:w="2268" w:type="dxa"/>
            <w:vMerge/>
            <w:shd w:val="clear" w:color="auto" w:fill="auto"/>
            <w:vAlign w:val="center"/>
          </w:tcPr>
          <w:p w14:paraId="2895F316" w14:textId="77777777" w:rsidR="003F1905" w:rsidRPr="007A6CCB" w:rsidRDefault="003F1905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B9B68CA" w14:textId="77777777" w:rsidR="003F1905" w:rsidRPr="007A6CCB" w:rsidRDefault="00266F71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  <w:t>الصف</w:t>
            </w:r>
          </w:p>
        </w:tc>
        <w:tc>
          <w:tcPr>
            <w:tcW w:w="2886" w:type="dxa"/>
            <w:tcBorders>
              <w:right w:val="single" w:sz="18" w:space="0" w:color="auto"/>
            </w:tcBorders>
            <w:shd w:val="clear" w:color="auto" w:fill="auto"/>
            <w:vAlign w:val="center"/>
          </w:tcPr>
          <w:p w14:paraId="340FC009" w14:textId="77777777" w:rsidR="003F1905" w:rsidRPr="007A6CCB" w:rsidRDefault="00266F71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  <w:t xml:space="preserve">ثالث ثانوي </w:t>
            </w:r>
            <w:r w:rsidR="00D73059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( مسارات )</w:t>
            </w:r>
          </w:p>
        </w:tc>
        <w:tc>
          <w:tcPr>
            <w:tcW w:w="2467" w:type="dxa"/>
            <w:vMerge/>
            <w:tcBorders>
              <w:right w:val="single" w:sz="18" w:space="0" w:color="auto"/>
            </w:tcBorders>
          </w:tcPr>
          <w:p w14:paraId="5B46EB04" w14:textId="77777777" w:rsidR="003F1905" w:rsidRPr="007A6CCB" w:rsidRDefault="003F1905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</w:tr>
      <w:tr w:rsidR="00AD48D7" w14:paraId="1B2ACF03" w14:textId="77777777" w:rsidTr="003F1905">
        <w:tc>
          <w:tcPr>
            <w:tcW w:w="2375" w:type="dxa"/>
            <w:tcBorders>
              <w:left w:val="single" w:sz="18" w:space="0" w:color="auto"/>
            </w:tcBorders>
            <w:shd w:val="clear" w:color="auto" w:fill="auto"/>
            <w:vAlign w:val="center"/>
          </w:tcPr>
          <w:p w14:paraId="4A346DAB" w14:textId="77777777" w:rsidR="003F1905" w:rsidRPr="007A6CCB" w:rsidRDefault="00266F71" w:rsidP="002B1C2E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موقع</w:t>
            </w:r>
            <w:r w:rsidR="00C93CF9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 xml:space="preserve"> </w:t>
            </w: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منهجي</w:t>
            </w:r>
          </w:p>
        </w:tc>
        <w:tc>
          <w:tcPr>
            <w:tcW w:w="2268" w:type="dxa"/>
            <w:vMerge/>
            <w:shd w:val="clear" w:color="auto" w:fill="auto"/>
            <w:vAlign w:val="center"/>
          </w:tcPr>
          <w:p w14:paraId="5860053F" w14:textId="77777777" w:rsidR="003F1905" w:rsidRPr="007A6CCB" w:rsidRDefault="003F1905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6B630B4" w14:textId="77777777" w:rsidR="003F1905" w:rsidRPr="007A6CCB" w:rsidRDefault="00266F71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  <w:t>الفصل</w:t>
            </w:r>
          </w:p>
        </w:tc>
        <w:tc>
          <w:tcPr>
            <w:tcW w:w="2886" w:type="dxa"/>
            <w:tcBorders>
              <w:right w:val="single" w:sz="18" w:space="0" w:color="auto"/>
            </w:tcBorders>
            <w:shd w:val="clear" w:color="auto" w:fill="auto"/>
            <w:vAlign w:val="center"/>
          </w:tcPr>
          <w:p w14:paraId="46775C08" w14:textId="77777777" w:rsidR="003F1905" w:rsidRPr="007A6CCB" w:rsidRDefault="00266F71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  <w:t xml:space="preserve">الدراسي </w:t>
            </w:r>
            <w:r w:rsidR="00A76557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لثالث</w:t>
            </w:r>
          </w:p>
        </w:tc>
        <w:tc>
          <w:tcPr>
            <w:tcW w:w="2467" w:type="dxa"/>
            <w:vMerge/>
            <w:tcBorders>
              <w:right w:val="single" w:sz="18" w:space="0" w:color="auto"/>
            </w:tcBorders>
          </w:tcPr>
          <w:p w14:paraId="6C12754C" w14:textId="77777777" w:rsidR="003F1905" w:rsidRPr="007A6CCB" w:rsidRDefault="003F1905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</w:tr>
      <w:tr w:rsidR="00AD48D7" w14:paraId="6465F39C" w14:textId="77777777" w:rsidTr="003F1905">
        <w:trPr>
          <w:trHeight w:val="62"/>
        </w:trPr>
        <w:tc>
          <w:tcPr>
            <w:tcW w:w="2375" w:type="dxa"/>
            <w:tcBorders>
              <w:left w:val="single" w:sz="18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545456DE" w14:textId="77777777" w:rsidR="003F1905" w:rsidRPr="007A6CCB" w:rsidRDefault="00266F71" w:rsidP="002B1C2E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 xml:space="preserve"> </w:t>
            </w:r>
          </w:p>
        </w:tc>
        <w:tc>
          <w:tcPr>
            <w:tcW w:w="2268" w:type="dxa"/>
            <w:vMerge/>
            <w:tcBorders>
              <w:bottom w:val="single" w:sz="18" w:space="0" w:color="auto"/>
            </w:tcBorders>
            <w:shd w:val="clear" w:color="auto" w:fill="auto"/>
            <w:vAlign w:val="center"/>
          </w:tcPr>
          <w:p w14:paraId="42956601" w14:textId="77777777" w:rsidR="003F1905" w:rsidRPr="007A6CCB" w:rsidRDefault="003F1905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  <w:tc>
          <w:tcPr>
            <w:tcW w:w="851" w:type="dxa"/>
            <w:tcBorders>
              <w:bottom w:val="single" w:sz="18" w:space="0" w:color="auto"/>
            </w:tcBorders>
            <w:shd w:val="clear" w:color="auto" w:fill="auto"/>
            <w:vAlign w:val="center"/>
          </w:tcPr>
          <w:p w14:paraId="787708A8" w14:textId="77777777" w:rsidR="003F1905" w:rsidRPr="007A6CCB" w:rsidRDefault="00266F71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  <w:t>الزمن</w:t>
            </w:r>
          </w:p>
        </w:tc>
        <w:tc>
          <w:tcPr>
            <w:tcW w:w="2886" w:type="dxa"/>
            <w:tcBorders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0993FC23" w14:textId="77777777" w:rsidR="003F1905" w:rsidRPr="007A6CCB" w:rsidRDefault="00266F71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3 ساعات</w:t>
            </w:r>
          </w:p>
        </w:tc>
        <w:tc>
          <w:tcPr>
            <w:tcW w:w="2467" w:type="dxa"/>
            <w:vMerge/>
            <w:tcBorders>
              <w:right w:val="single" w:sz="18" w:space="0" w:color="auto"/>
            </w:tcBorders>
          </w:tcPr>
          <w:p w14:paraId="0D3C7BCC" w14:textId="77777777" w:rsidR="003F1905" w:rsidRPr="007A6CCB" w:rsidRDefault="003F1905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</w:tr>
      <w:tr w:rsidR="00AD48D7" w14:paraId="348E675D" w14:textId="77777777" w:rsidTr="00AC6D14">
        <w:trPr>
          <w:trHeight w:val="442"/>
        </w:trPr>
        <w:tc>
          <w:tcPr>
            <w:tcW w:w="23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363F91D9" w14:textId="77777777" w:rsidR="003F1905" w:rsidRPr="007A6CCB" w:rsidRDefault="00266F71" w:rsidP="002B1C2E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  <w:r w:rsidRPr="007A6CCB">
              <w:rPr>
                <w:rFonts w:ascii="Simplified Arabic" w:hAnsi="Simplified Arabic" w:cs="Simplified Arabic" w:hint="cs"/>
                <w:b/>
                <w:bCs/>
                <w:sz w:val="26"/>
                <w:szCs w:val="26"/>
                <w:rtl/>
                <w:lang w:bidi="ar-EG"/>
              </w:rPr>
              <w:t>اسم الطالب</w:t>
            </w:r>
          </w:p>
        </w:tc>
        <w:tc>
          <w:tcPr>
            <w:tcW w:w="6005" w:type="dxa"/>
            <w:gridSpan w:val="3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14:paraId="3FCAF412" w14:textId="77777777" w:rsidR="003F1905" w:rsidRPr="007A6CCB" w:rsidRDefault="003F1905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  <w:tc>
          <w:tcPr>
            <w:tcW w:w="2467" w:type="dxa"/>
            <w:vMerge/>
            <w:tcBorders>
              <w:bottom w:val="single" w:sz="18" w:space="0" w:color="auto"/>
              <w:right w:val="single" w:sz="18" w:space="0" w:color="auto"/>
            </w:tcBorders>
          </w:tcPr>
          <w:p w14:paraId="68021FE4" w14:textId="77777777" w:rsidR="003F1905" w:rsidRPr="007A6CCB" w:rsidRDefault="003F1905" w:rsidP="002B1C2E">
            <w:pPr>
              <w:spacing w:line="276" w:lineRule="auto"/>
              <w:jc w:val="lowKashida"/>
              <w:rPr>
                <w:rFonts w:ascii="Simplified Arabic" w:hAnsi="Simplified Arabic" w:cs="Simplified Arabic"/>
                <w:b/>
                <w:bCs/>
                <w:sz w:val="26"/>
                <w:szCs w:val="26"/>
                <w:rtl/>
                <w:lang w:bidi="ar-EG"/>
              </w:rPr>
            </w:pPr>
          </w:p>
        </w:tc>
      </w:tr>
    </w:tbl>
    <w:p w14:paraId="56202616" w14:textId="77777777" w:rsidR="007A6CCB" w:rsidRDefault="00266F71" w:rsidP="002B1C2E">
      <w:pPr>
        <w:spacing w:line="276" w:lineRule="auto"/>
        <w:jc w:val="center"/>
        <w:rPr>
          <w:rFonts w:ascii="Simplified Arabic" w:hAnsi="Simplified Arabic" w:cs="Simplified Arabic"/>
          <w:b/>
          <w:bCs/>
          <w:sz w:val="30"/>
          <w:szCs w:val="30"/>
          <w:rtl/>
          <w:lang w:bidi="ar-EG"/>
        </w:rPr>
      </w:pPr>
      <w:r w:rsidRPr="007A6CCB">
        <w:rPr>
          <w:rFonts w:ascii="Simplified Arabic" w:hAnsi="Simplified Arabic" w:cs="Simplified Arabic"/>
          <w:b/>
          <w:bCs/>
          <w:sz w:val="30"/>
          <w:szCs w:val="30"/>
          <w:rtl/>
          <w:lang w:bidi="ar-EG"/>
        </w:rPr>
        <w:t>اختب</w:t>
      </w:r>
      <w:r w:rsidRPr="007A6CCB">
        <w:rPr>
          <w:rFonts w:ascii="Simplified Arabic" w:hAnsi="Simplified Arabic" w:cs="Simplified Arabic" w:hint="cs"/>
          <w:b/>
          <w:bCs/>
          <w:sz w:val="30"/>
          <w:szCs w:val="30"/>
          <w:rtl/>
          <w:lang w:bidi="ar-EG"/>
        </w:rPr>
        <w:t xml:space="preserve">ار مادة الرياضيات </w:t>
      </w:r>
      <w:r w:rsidRPr="007A6CCB">
        <w:rPr>
          <w:rFonts w:ascii="Simplified Arabic" w:hAnsi="Simplified Arabic" w:cs="Simplified Arabic"/>
          <w:b/>
          <w:bCs/>
          <w:sz w:val="30"/>
          <w:szCs w:val="30"/>
          <w:rtl/>
          <w:lang w:bidi="ar-EG"/>
        </w:rPr>
        <w:t>– الصف الثالث ثانوي</w:t>
      </w:r>
      <w:r w:rsidR="00D73059">
        <w:rPr>
          <w:rFonts w:ascii="Simplified Arabic" w:hAnsi="Simplified Arabic" w:cs="Simplified Arabic" w:hint="cs"/>
          <w:b/>
          <w:bCs/>
          <w:sz w:val="30"/>
          <w:szCs w:val="30"/>
          <w:rtl/>
          <w:lang w:bidi="ar-EG"/>
        </w:rPr>
        <w:t xml:space="preserve"> مسارات</w:t>
      </w:r>
      <w:r w:rsidRPr="007A6CCB">
        <w:rPr>
          <w:rFonts w:ascii="Simplified Arabic" w:hAnsi="Simplified Arabic" w:cs="Simplified Arabic"/>
          <w:b/>
          <w:bCs/>
          <w:sz w:val="30"/>
          <w:szCs w:val="30"/>
          <w:rtl/>
          <w:lang w:bidi="ar-EG"/>
        </w:rPr>
        <w:t xml:space="preserve">  - </w:t>
      </w:r>
      <w:r w:rsidR="001049E1">
        <w:rPr>
          <w:rFonts w:ascii="Simplified Arabic" w:hAnsi="Simplified Arabic" w:cs="Simplified Arabic" w:hint="cs"/>
          <w:b/>
          <w:bCs/>
          <w:sz w:val="30"/>
          <w:szCs w:val="30"/>
          <w:rtl/>
          <w:lang w:bidi="ar-EG"/>
        </w:rPr>
        <w:t>الدور</w:t>
      </w:r>
      <w:r w:rsidR="001049E1">
        <w:rPr>
          <w:rFonts w:ascii="Simplified Arabic" w:hAnsi="Simplified Arabic" w:cs="Simplified Arabic" w:hint="cs"/>
          <w:b/>
          <w:bCs/>
          <w:sz w:val="30"/>
          <w:szCs w:val="30"/>
          <w:rtl/>
        </w:rPr>
        <w:t xml:space="preserve"> ال</w:t>
      </w:r>
      <w:r w:rsidR="003C1355">
        <w:rPr>
          <w:rFonts w:ascii="Simplified Arabic" w:hAnsi="Simplified Arabic" w:cs="Simplified Arabic" w:hint="cs"/>
          <w:b/>
          <w:bCs/>
          <w:sz w:val="30"/>
          <w:szCs w:val="30"/>
          <w:rtl/>
        </w:rPr>
        <w:t>أول</w:t>
      </w:r>
      <w:r w:rsidR="001F05EE">
        <w:rPr>
          <w:rFonts w:ascii="Simplified Arabic" w:hAnsi="Simplified Arabic" w:cs="Simplified Arabic" w:hint="cs"/>
          <w:b/>
          <w:bCs/>
          <w:sz w:val="30"/>
          <w:szCs w:val="30"/>
          <w:rtl/>
          <w:lang w:bidi="ar-EG"/>
        </w:rPr>
        <w:t xml:space="preserve"> -  لعام</w:t>
      </w:r>
      <w:r w:rsidR="008413D1">
        <w:rPr>
          <w:rFonts w:ascii="Simplified Arabic" w:hAnsi="Simplified Arabic" w:cs="Simplified Arabic" w:hint="cs"/>
          <w:b/>
          <w:bCs/>
          <w:sz w:val="30"/>
          <w:szCs w:val="30"/>
          <w:rtl/>
          <w:lang w:bidi="ar-EG"/>
        </w:rPr>
        <w:t xml:space="preserve"> </w:t>
      </w:r>
      <w:r w:rsidR="00F92A50">
        <w:rPr>
          <w:rFonts w:ascii="Simplified Arabic" w:hAnsi="Simplified Arabic" w:cs="Simplified Arabic" w:hint="cs"/>
          <w:b/>
          <w:bCs/>
          <w:sz w:val="30"/>
          <w:szCs w:val="30"/>
          <w:rtl/>
          <w:lang w:bidi="ar-EG"/>
        </w:rPr>
        <w:t>1446</w:t>
      </w:r>
      <w:r w:rsidRPr="007A6CCB">
        <w:rPr>
          <w:rFonts w:ascii="Simplified Arabic" w:hAnsi="Simplified Arabic" w:cs="Simplified Arabic" w:hint="cs"/>
          <w:b/>
          <w:bCs/>
          <w:sz w:val="30"/>
          <w:szCs w:val="30"/>
          <w:rtl/>
          <w:lang w:bidi="ar-EG"/>
        </w:rPr>
        <w:t>هـ</w:t>
      </w:r>
    </w:p>
    <w:p w14:paraId="2A6208E3" w14:textId="77777777" w:rsidR="00530AAD" w:rsidRPr="00AC6D14" w:rsidRDefault="00266F71" w:rsidP="00530AAD">
      <w:pPr>
        <w:spacing w:line="276" w:lineRule="auto"/>
        <w:jc w:val="center"/>
        <w:rPr>
          <w:rFonts w:ascii="Simplified Arabic" w:hAnsi="Simplified Arabic" w:cs="PT Bold Mirror"/>
          <w:b/>
          <w:bCs/>
          <w:sz w:val="28"/>
          <w:szCs w:val="28"/>
          <w:rtl/>
          <w:lang w:bidi="ar-EG"/>
        </w:rPr>
      </w:pPr>
      <w:r w:rsidRPr="00AC6D14">
        <w:rPr>
          <w:rFonts w:ascii="Simplified Arabic" w:hAnsi="Simplified Arabic" w:cs="PT Bold Mirror" w:hint="cs"/>
          <w:b/>
          <w:bCs/>
          <w:sz w:val="28"/>
          <w:szCs w:val="28"/>
          <w:rtl/>
          <w:lang w:bidi="ar-EG"/>
        </w:rPr>
        <w:t>المخدرات بوابة الهلاك</w:t>
      </w:r>
    </w:p>
    <w:p w14:paraId="0DFBBFB7" w14:textId="77777777" w:rsidR="007A6CCB" w:rsidRPr="007A6CCB" w:rsidRDefault="00266F71" w:rsidP="002B1C2E">
      <w:pPr>
        <w:spacing w:line="276" w:lineRule="auto"/>
        <w:jc w:val="center"/>
        <w:rPr>
          <w:rFonts w:ascii="Simplified Arabic" w:hAnsi="Simplified Arabic" w:cs="Simplified Arabic"/>
          <w:b/>
          <w:bCs/>
          <w:sz w:val="26"/>
          <w:szCs w:val="26"/>
          <w:rtl/>
          <w:lang w:bidi="ar-EG"/>
        </w:rPr>
      </w:pPr>
      <w:r w:rsidRPr="007A6CCB">
        <w:rPr>
          <w:rFonts w:ascii="Simplified Arabic" w:hAnsi="Simplified Arabic" w:cs="Simplified Arabic" w:hint="cs"/>
          <w:b/>
          <w:bCs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AB461D2" wp14:editId="15196AB7">
                <wp:simplePos x="0" y="0"/>
                <wp:positionH relativeFrom="column">
                  <wp:posOffset>-45085</wp:posOffset>
                </wp:positionH>
                <wp:positionV relativeFrom="paragraph">
                  <wp:posOffset>116205</wp:posOffset>
                </wp:positionV>
                <wp:extent cx="6791325" cy="0"/>
                <wp:effectExtent l="0" t="0" r="9525" b="19050"/>
                <wp:wrapNone/>
                <wp:docPr id="623267644" name="رابط مستقيم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91325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DEAAB5" id="رابط مستقيم 11" o:spid="_x0000_s1026" style="position:absolute;left:0;text-align:left;flip:x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55pt,9.15pt" to="531.2pt,9.15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" strokecolor="black [3200]" strokeweight="1.5pt">
                <v:stroke joinstyle="miter"/>
              </v:line>
            </w:pict>
          </mc:Fallback>
        </mc:AlternateContent>
      </w:r>
    </w:p>
    <w:p w14:paraId="0DF67B64" w14:textId="77777777" w:rsidR="00C1039B" w:rsidRPr="00D73059" w:rsidRDefault="00266F71" w:rsidP="002B1C2E">
      <w:pPr>
        <w:spacing w:line="276" w:lineRule="auto"/>
        <w:jc w:val="lowKashida"/>
        <w:rPr>
          <w:rFonts w:ascii="Simplified Arabic" w:hAnsi="Simplified Arabic" w:cs="Simplified Arabic"/>
          <w:b/>
          <w:bCs/>
          <w:sz w:val="26"/>
          <w:szCs w:val="26"/>
          <w:u w:val="single"/>
          <w:rtl/>
          <w:lang w:bidi="ar-EG"/>
        </w:rPr>
      </w:pPr>
      <w:r w:rsidRPr="00D73059">
        <w:rPr>
          <w:rFonts w:ascii="Simplified Arabic" w:hAnsi="Simplified Arabic" w:cs="Simplified Arabic" w:hint="cs"/>
          <w:b/>
          <w:bCs/>
          <w:sz w:val="26"/>
          <w:szCs w:val="26"/>
          <w:u w:val="single"/>
          <w:rtl/>
          <w:lang w:bidi="ar-EG"/>
        </w:rPr>
        <w:t>السؤال الأول: أختر الإجابة الصحيحة</w:t>
      </w:r>
      <w:r w:rsidR="0031205C" w:rsidRPr="00D73059">
        <w:rPr>
          <w:rFonts w:ascii="Simplified Arabic" w:hAnsi="Simplified Arabic" w:cs="Simplified Arabic" w:hint="cs"/>
          <w:b/>
          <w:bCs/>
          <w:sz w:val="26"/>
          <w:szCs w:val="26"/>
          <w:u w:val="single"/>
          <w:rtl/>
          <w:lang w:bidi="ar-EG"/>
        </w:rPr>
        <w:t xml:space="preserve"> وظللها في ورقة الاجابة</w:t>
      </w:r>
      <w:r w:rsidRPr="00D73059">
        <w:rPr>
          <w:rFonts w:ascii="Simplified Arabic" w:hAnsi="Simplified Arabic" w:cs="Simplified Arabic" w:hint="cs"/>
          <w:b/>
          <w:bCs/>
          <w:sz w:val="26"/>
          <w:szCs w:val="26"/>
          <w:u w:val="single"/>
          <w:rtl/>
          <w:lang w:bidi="ar-EG"/>
        </w:rPr>
        <w:t>:</w:t>
      </w:r>
    </w:p>
    <w:tbl>
      <w:tblPr>
        <w:bidiVisual/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7"/>
        <w:gridCol w:w="389"/>
        <w:gridCol w:w="2017"/>
        <w:gridCol w:w="393"/>
        <w:gridCol w:w="1876"/>
        <w:gridCol w:w="418"/>
        <w:gridCol w:w="1761"/>
        <w:gridCol w:w="396"/>
        <w:gridCol w:w="2016"/>
      </w:tblGrid>
      <w:tr w:rsidR="00AD48D7" w14:paraId="2BE34D46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43E86FBD" w14:textId="77777777" w:rsidR="00784B1E" w:rsidRPr="00203DA5" w:rsidRDefault="00266F71" w:rsidP="002B1C2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47137948" w14:textId="77777777" w:rsidR="003C0B12" w:rsidRDefault="00266F71" w:rsidP="00AC6D14">
            <w:pPr>
              <w:spacing w:line="276" w:lineRule="auto"/>
              <w:ind w:left="360"/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4560" behindDoc="1" locked="0" layoutInCell="1" allowOverlap="1" wp14:anchorId="0B1FB584" wp14:editId="5A8343EC">
                  <wp:simplePos x="0" y="0"/>
                  <wp:positionH relativeFrom="column">
                    <wp:posOffset>293370</wp:posOffset>
                  </wp:positionH>
                  <wp:positionV relativeFrom="paragraph">
                    <wp:posOffset>89535</wp:posOffset>
                  </wp:positionV>
                  <wp:extent cx="1114425" cy="945515"/>
                  <wp:effectExtent l="76200" t="76200" r="142875" b="140335"/>
                  <wp:wrapTight wrapText="bothSides">
                    <wp:wrapPolygon edited="0">
                      <wp:start x="-738" y="-1741"/>
                      <wp:lineTo x="-1477" y="-1306"/>
                      <wp:lineTo x="-1477" y="22630"/>
                      <wp:lineTo x="-738" y="24371"/>
                      <wp:lineTo x="23262" y="24371"/>
                      <wp:lineTo x="24000" y="20019"/>
                      <wp:lineTo x="24000" y="5657"/>
                      <wp:lineTo x="23262" y="-870"/>
                      <wp:lineTo x="23262" y="-1741"/>
                      <wp:lineTo x="-738" y="-1741"/>
                    </wp:wrapPolygon>
                  </wp:wrapTight>
                  <wp:docPr id="14648316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483163" name="1.jpg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94551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1208DE8" w14:textId="77777777" w:rsidR="003C0B12" w:rsidRDefault="003C0B12" w:rsidP="003C0B12">
            <w:pPr>
              <w:spacing w:line="276" w:lineRule="auto"/>
              <w:ind w:left="360"/>
              <w:rPr>
                <w:sz w:val="28"/>
                <w:szCs w:val="28"/>
                <w:rtl/>
              </w:rPr>
            </w:pPr>
          </w:p>
          <w:p w14:paraId="68F0D372" w14:textId="77777777" w:rsidR="00F521D0" w:rsidRDefault="00266F71" w:rsidP="003C0B12">
            <w:pPr>
              <w:spacing w:line="276" w:lineRule="auto"/>
              <w:ind w:left="360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شكل المقابل يمثل نقطة في نظام الاحداثيات القطبية </w:t>
            </w:r>
            <w:r w:rsidR="002700AC">
              <w:rPr>
                <w:rFonts w:hint="cs"/>
                <w:sz w:val="28"/>
                <w:szCs w:val="28"/>
                <w:rtl/>
              </w:rPr>
              <w:t>هي:</w:t>
            </w:r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</w:p>
          <w:p w14:paraId="79ECB844" w14:textId="77777777" w:rsidR="003C0B12" w:rsidRPr="00203DA5" w:rsidRDefault="003C0B12" w:rsidP="003C0B12">
            <w:pPr>
              <w:spacing w:line="276" w:lineRule="auto"/>
              <w:ind w:left="360"/>
              <w:rPr>
                <w:rFonts w:ascii="Calibri" w:eastAsia="Calibri" w:hAnsi="Calibri" w:cs="Arial"/>
                <w:b/>
                <w:bCs/>
                <w:rtl/>
              </w:rPr>
            </w:pPr>
          </w:p>
          <w:p w14:paraId="09661293" w14:textId="77777777" w:rsidR="00AC6D14" w:rsidRPr="00203DA5" w:rsidRDefault="00AC6D14" w:rsidP="00AC6D14">
            <w:pPr>
              <w:spacing w:line="276" w:lineRule="auto"/>
              <w:ind w:left="360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</w:tr>
      <w:tr w:rsidR="00AD48D7" w14:paraId="668C7DB8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4A182EED" w14:textId="77777777" w:rsidR="003C0B12" w:rsidRPr="00203DA5" w:rsidRDefault="003C0B12" w:rsidP="003C0B12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1CCD124A" w14:textId="77777777" w:rsidR="003C0B12" w:rsidRPr="00203DA5" w:rsidRDefault="00266F71" w:rsidP="003C0B12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024372B5" w14:textId="77777777" w:rsidR="003C0B12" w:rsidRPr="00A76557" w:rsidRDefault="00266F71" w:rsidP="003C0B12">
            <w:pPr>
              <w:spacing w:line="276" w:lineRule="auto"/>
              <w:rPr>
                <w:rFonts w:ascii="Cambria Math" w:eastAsia="Calibri" w:hAnsi="Cambria Math" w:cs="Arial"/>
                <w:b/>
                <w:i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5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3" w:type="dxa"/>
            <w:shd w:val="clear" w:color="auto" w:fill="auto"/>
          </w:tcPr>
          <w:p w14:paraId="70944AB7" w14:textId="77777777" w:rsidR="003C0B12" w:rsidRPr="00203DA5" w:rsidRDefault="00266F71" w:rsidP="003C0B12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04033AD5" w14:textId="77777777" w:rsidR="003C0B12" w:rsidRPr="00A76557" w:rsidRDefault="00266F71" w:rsidP="003C0B12">
            <w:pPr>
              <w:spacing w:line="276" w:lineRule="auto"/>
              <w:rPr>
                <w:rFonts w:ascii="Cambria Math" w:eastAsia="Calibri" w:hAnsi="Cambria Math" w:cs="Arial"/>
                <w:b/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5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418" w:type="dxa"/>
            <w:shd w:val="clear" w:color="auto" w:fill="auto"/>
          </w:tcPr>
          <w:p w14:paraId="0AF4BA73" w14:textId="77777777" w:rsidR="003C0B12" w:rsidRPr="00203DA5" w:rsidRDefault="00266F71" w:rsidP="003C0B12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69A182AD" w14:textId="77777777" w:rsidR="003C0B12" w:rsidRPr="00A76557" w:rsidRDefault="00266F71" w:rsidP="003C0B12">
            <w:pPr>
              <w:spacing w:line="276" w:lineRule="auto"/>
              <w:rPr>
                <w:rFonts w:ascii="Cambria Math" w:eastAsia="Calibri" w:hAnsi="Cambria Math" w:cs="Arial"/>
                <w:b/>
                <w:i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5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,5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6" w:type="dxa"/>
            <w:shd w:val="clear" w:color="auto" w:fill="auto"/>
          </w:tcPr>
          <w:p w14:paraId="741F09D3" w14:textId="77777777" w:rsidR="003C0B12" w:rsidRPr="00203DA5" w:rsidRDefault="00266F71" w:rsidP="003C0B12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65C8E1D4" w14:textId="77777777" w:rsidR="003C0B12" w:rsidRPr="00203DA5" w:rsidRDefault="00266F71" w:rsidP="003C0B12">
            <w:pPr>
              <w:spacing w:line="276" w:lineRule="auto"/>
              <w:rPr>
                <w:rFonts w:ascii="Cambria Math" w:eastAsia="Calibri" w:hAnsi="Cambria Math" w:cs="Arial"/>
                <w:b/>
                <w:i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5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3F29F476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36BFF7C7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2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D915166" w14:textId="77777777" w:rsidR="00C1111F" w:rsidRDefault="00266F71" w:rsidP="00C1111F">
            <w:pPr>
              <w:spacing w:line="276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5584" behindDoc="1" locked="0" layoutInCell="1" allowOverlap="1" wp14:anchorId="78D18CB2" wp14:editId="1A0F924F">
                  <wp:simplePos x="0" y="0"/>
                  <wp:positionH relativeFrom="column">
                    <wp:posOffset>293370</wp:posOffset>
                  </wp:positionH>
                  <wp:positionV relativeFrom="paragraph">
                    <wp:posOffset>76200</wp:posOffset>
                  </wp:positionV>
                  <wp:extent cx="1114425" cy="1019175"/>
                  <wp:effectExtent l="76200" t="76200" r="142875" b="142875"/>
                  <wp:wrapTight wrapText="bothSides">
                    <wp:wrapPolygon edited="0">
                      <wp:start x="-738" y="-1615"/>
                      <wp:lineTo x="-1477" y="-1211"/>
                      <wp:lineTo x="-1477" y="22609"/>
                      <wp:lineTo x="-738" y="24224"/>
                      <wp:lineTo x="23262" y="24224"/>
                      <wp:lineTo x="24000" y="18572"/>
                      <wp:lineTo x="24000" y="5249"/>
                      <wp:lineTo x="23262" y="-807"/>
                      <wp:lineTo x="23262" y="-1615"/>
                      <wp:lineTo x="-738" y="-1615"/>
                    </wp:wrapPolygon>
                  </wp:wrapTight>
                  <wp:docPr id="124028826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0288264" name="1.jpg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1019175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AECBA87" w14:textId="77777777" w:rsidR="00C1111F" w:rsidRDefault="00C1111F" w:rsidP="00C1111F">
            <w:pPr>
              <w:spacing w:line="276" w:lineRule="auto"/>
              <w:rPr>
                <w:sz w:val="28"/>
                <w:szCs w:val="28"/>
                <w:rtl/>
              </w:rPr>
            </w:pPr>
          </w:p>
          <w:p w14:paraId="76BCAC46" w14:textId="77777777" w:rsidR="00C1111F" w:rsidRPr="00203DA5" w:rsidRDefault="00266F71" w:rsidP="00C1111F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في الشكل المقابل النقطة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في المستوى القطبي هي :             </w:t>
            </w:r>
          </w:p>
        </w:tc>
      </w:tr>
      <w:tr w:rsidR="00AD48D7" w14:paraId="0E10B616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47943672" w14:textId="77777777" w:rsidR="00C1111F" w:rsidRPr="00203DA5" w:rsidRDefault="00C1111F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1BF99C9E" w14:textId="77777777" w:rsidR="00C1111F" w:rsidRPr="00203DA5" w:rsidRDefault="00266F71" w:rsidP="00C1111F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51FA0DC6" w14:textId="77777777" w:rsidR="00C1111F" w:rsidRPr="00203DA5" w:rsidRDefault="00266F71" w:rsidP="00C1111F">
            <w:pPr>
              <w:spacing w:line="276" w:lineRule="auto"/>
              <w:rPr>
                <w:rFonts w:ascii="Cambria Math" w:eastAsia="Calibri" w:hAnsi="Cambria Math" w:cs="Arial"/>
                <w:b/>
                <w:bCs/>
                <w:i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5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3" w:type="dxa"/>
            <w:shd w:val="clear" w:color="auto" w:fill="auto"/>
          </w:tcPr>
          <w:p w14:paraId="00EF3D80" w14:textId="77777777" w:rsidR="00C1111F" w:rsidRPr="00203DA5" w:rsidRDefault="00266F71" w:rsidP="00C1111F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7516FF6F" w14:textId="77777777" w:rsidR="00C1111F" w:rsidRPr="00203DA5" w:rsidRDefault="00266F71" w:rsidP="00C1111F">
            <w:pPr>
              <w:spacing w:line="276" w:lineRule="auto"/>
              <w:rPr>
                <w:rFonts w:ascii="Cambria Math" w:eastAsia="Calibri" w:hAnsi="Cambria Math" w:cs="Arial"/>
                <w:b/>
                <w:bCs/>
                <w:i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5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418" w:type="dxa"/>
            <w:shd w:val="clear" w:color="auto" w:fill="auto"/>
          </w:tcPr>
          <w:p w14:paraId="0E523E6A" w14:textId="77777777" w:rsidR="00C1111F" w:rsidRPr="00203DA5" w:rsidRDefault="00266F71" w:rsidP="00C1111F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0431158B" w14:textId="77777777" w:rsidR="00C1111F" w:rsidRPr="00203DA5" w:rsidRDefault="00266F71" w:rsidP="00C1111F">
            <w:pPr>
              <w:spacing w:line="276" w:lineRule="auto"/>
              <w:rPr>
                <w:rFonts w:ascii="Cambria Math" w:eastAsia="Calibri" w:hAnsi="Cambria Math" w:cs="Arial"/>
                <w:b/>
                <w:bCs/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5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6" w:type="dxa"/>
            <w:shd w:val="clear" w:color="auto" w:fill="auto"/>
          </w:tcPr>
          <w:p w14:paraId="6A142F57" w14:textId="77777777" w:rsidR="00C1111F" w:rsidRPr="00203DA5" w:rsidRDefault="00266F71" w:rsidP="00C1111F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368FF23" w14:textId="77777777" w:rsidR="00C1111F" w:rsidRPr="00203DA5" w:rsidRDefault="00266F71" w:rsidP="00C1111F">
            <w:pPr>
              <w:spacing w:line="276" w:lineRule="auto"/>
              <w:rPr>
                <w:rFonts w:ascii="Cambria Math" w:eastAsia="Calibri" w:hAnsi="Cambria Math" w:cs="Arial"/>
                <w:b/>
                <w:bCs/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,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5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11FD37AD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322631B3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3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E4D7358" w14:textId="77777777" w:rsidR="00C1111F" w:rsidRDefault="00266F71" w:rsidP="00C1111F">
            <w:pPr>
              <w:spacing w:line="276" w:lineRule="auto"/>
              <w:ind w:left="720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6608" behindDoc="1" locked="0" layoutInCell="1" allowOverlap="1" wp14:anchorId="626CAE19" wp14:editId="7E5FE745">
                  <wp:simplePos x="0" y="0"/>
                  <wp:positionH relativeFrom="column">
                    <wp:posOffset>302895</wp:posOffset>
                  </wp:positionH>
                  <wp:positionV relativeFrom="paragraph">
                    <wp:posOffset>99695</wp:posOffset>
                  </wp:positionV>
                  <wp:extent cx="1104900" cy="1084580"/>
                  <wp:effectExtent l="76200" t="76200" r="133350" b="134620"/>
                  <wp:wrapTight wrapText="bothSides">
                    <wp:wrapPolygon edited="0">
                      <wp:start x="-745" y="-1518"/>
                      <wp:lineTo x="-1490" y="-1138"/>
                      <wp:lineTo x="-1490" y="22384"/>
                      <wp:lineTo x="-745" y="23902"/>
                      <wp:lineTo x="23090" y="23902"/>
                      <wp:lineTo x="23834" y="23143"/>
                      <wp:lineTo x="23834" y="4932"/>
                      <wp:lineTo x="23090" y="-759"/>
                      <wp:lineTo x="23090" y="-1518"/>
                      <wp:lineTo x="-745" y="-1518"/>
                    </wp:wrapPolygon>
                  </wp:wrapTight>
                  <wp:docPr id="153819361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8193615" name="1.jpg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4900" cy="1084580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C4EF691" w14:textId="77777777" w:rsidR="00C1111F" w:rsidRDefault="00C1111F" w:rsidP="00C1111F">
            <w:pPr>
              <w:spacing w:line="276" w:lineRule="auto"/>
              <w:ind w:left="720"/>
              <w:rPr>
                <w:sz w:val="28"/>
                <w:szCs w:val="28"/>
                <w:rtl/>
              </w:rPr>
            </w:pPr>
          </w:p>
          <w:p w14:paraId="7C5625C3" w14:textId="77777777" w:rsidR="00C1111F" w:rsidRDefault="00C1111F" w:rsidP="00C1111F">
            <w:pPr>
              <w:spacing w:line="276" w:lineRule="auto"/>
              <w:ind w:left="720"/>
              <w:rPr>
                <w:sz w:val="28"/>
                <w:szCs w:val="28"/>
                <w:rtl/>
              </w:rPr>
            </w:pPr>
          </w:p>
          <w:p w14:paraId="0FF3AB3F" w14:textId="77777777" w:rsidR="00C1111F" w:rsidRPr="00203DA5" w:rsidRDefault="00266F71" w:rsidP="00C1111F">
            <w:pPr>
              <w:spacing w:line="276" w:lineRule="auto"/>
              <w:ind w:left="720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شكل المقابل يعبر عن المعادلة القطبية                            </w:t>
            </w:r>
          </w:p>
        </w:tc>
      </w:tr>
      <w:tr w:rsidR="00AD48D7" w14:paraId="0A6A104D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3A4DACA2" w14:textId="77777777" w:rsidR="00C1111F" w:rsidRPr="00203DA5" w:rsidRDefault="00C1111F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50E492F3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6BE654C8" w14:textId="77777777" w:rsidR="00C1111F" w:rsidRPr="00A76557" w:rsidRDefault="00266F71" w:rsidP="00C1111F">
            <w:pPr>
              <w:tabs>
                <w:tab w:val="center" w:pos="943"/>
              </w:tabs>
              <w:spacing w:line="276" w:lineRule="auto"/>
              <w:rPr>
                <w:rFonts w:ascii="Cambria Math" w:eastAsia="Calibri" w:hAnsi="Cambria Math" w:cs="Arial"/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3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7E4F7B0F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4A30D8C6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mbria Math" w:eastAsia="Calibri" w:hAnsi="Cambria Math" w:cs="Arial"/>
                <w:b/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0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4EF8F42D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3FBC50CB" w14:textId="77777777" w:rsidR="00C1111F" w:rsidRPr="00A76557" w:rsidRDefault="00266F71" w:rsidP="00C1111F">
            <w:pPr>
              <w:spacing w:line="276" w:lineRule="auto"/>
              <w:rPr>
                <w:rFonts w:ascii="Cambria Math" w:eastAsia="Calibri" w:hAnsi="Cambria Math" w:cs="Arial"/>
                <w:b/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80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°</m:t>
                    </m:r>
                    <m:ctrlPr>
                      <w:rPr>
                        <w:sz w:val="22"/>
                        <w:szCs w:val="22"/>
                      </w:rPr>
                    </m:ctrlPr>
                  </m:sup>
                </m:sSup>
              </m:oMath>
            </m:oMathPara>
          </w:p>
        </w:tc>
        <w:tc>
          <w:tcPr>
            <w:tcW w:w="396" w:type="dxa"/>
            <w:shd w:val="clear" w:color="auto" w:fill="auto"/>
          </w:tcPr>
          <w:p w14:paraId="36744B8C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682FE7F" w14:textId="77777777" w:rsidR="00C1111F" w:rsidRPr="00203DA5" w:rsidRDefault="00266F71" w:rsidP="00C1111F">
            <w:pPr>
              <w:spacing w:line="276" w:lineRule="auto"/>
              <w:rPr>
                <w:rFonts w:ascii="Cambria Math" w:eastAsia="Calibri" w:hAnsi="Cambria Math" w:cs="Arial"/>
                <w:b/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2.5</m:t>
                </m:r>
              </m:oMath>
            </m:oMathPara>
          </w:p>
        </w:tc>
      </w:tr>
      <w:tr w:rsidR="00AD48D7" w14:paraId="12565369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22001C5C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4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94CCCB6" w14:textId="77777777" w:rsidR="00C1111F" w:rsidRPr="00203DA5" w:rsidRDefault="00266F71" w:rsidP="00C1111F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eastAsia="Times New Roman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,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π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num>
                    <m:den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6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den>
                  </m:f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m:rPr>
                  <m:sty m:val="b"/>
                </m:rPr>
                <w:rPr>
                  <w:rFonts w:ascii="Cambria Math" w:eastAsia="Times New Roman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 xml:space="preserve">  تكافيء اي من النقاط الاتية</w:t>
            </w:r>
          </w:p>
        </w:tc>
      </w:tr>
      <w:tr w:rsidR="00AD48D7" w14:paraId="672B443F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14CAAF33" w14:textId="77777777" w:rsidR="00C1111F" w:rsidRPr="00203DA5" w:rsidRDefault="00C1111F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3EAFF904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7FF0DED9" w14:textId="77777777" w:rsidR="00C1111F" w:rsidRPr="00A76557" w:rsidRDefault="00266F71" w:rsidP="00C1111F">
            <w:pPr>
              <w:spacing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π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6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den>
                    </m:f>
                    <m:ctrlPr>
                      <w:rPr>
                        <w:sz w:val="22"/>
                        <w:szCs w:val="22"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56A22736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25C7308A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-2,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π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6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den>
                    </m:f>
                    <m:ctrlPr>
                      <w:rPr>
                        <w:sz w:val="22"/>
                        <w:szCs w:val="22"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659DE384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752E206F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,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1</m:t>
                        </m:r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π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6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den>
                    </m:f>
                    <m:ctrlPr>
                      <w:rPr>
                        <w:sz w:val="22"/>
                        <w:szCs w:val="22"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059F283B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45D7141C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/>
                        <w:b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-2,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π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6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den>
                    </m:f>
                    <m:ctrlPr>
                      <w:rPr>
                        <w:sz w:val="22"/>
                        <w:szCs w:val="22"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 </m:t>
                </m:r>
              </m:oMath>
            </m:oMathPara>
          </w:p>
        </w:tc>
      </w:tr>
      <w:tr w:rsidR="00AD48D7" w14:paraId="4133F3D4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01E60912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5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0F6A564" w14:textId="77777777" w:rsidR="00C1111F" w:rsidRPr="00203DA5" w:rsidRDefault="00266F71" w:rsidP="00C1111F">
            <w:pPr>
              <w:spacing w:line="276" w:lineRule="auto"/>
              <w:ind w:left="360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سافة بين زوجي النقاط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0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، 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0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لأقرب جزء من عشرة تساوي</w:t>
            </w:r>
          </w:p>
        </w:tc>
      </w:tr>
      <w:tr w:rsidR="00AD48D7" w14:paraId="1300F197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011DD839" w14:textId="77777777" w:rsidR="00C1111F" w:rsidRPr="00203DA5" w:rsidRDefault="00C1111F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70FCABC4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28566CBA" w14:textId="77777777" w:rsidR="00C1111F" w:rsidRPr="00A76557" w:rsidRDefault="00266F71" w:rsidP="00C1111F">
            <w:pPr>
              <w:spacing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1695D771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0D76C28D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.4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20124D0D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7922BD8B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.4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44CE64D2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3CFEB8B6" w14:textId="77777777" w:rsidR="00C1111F" w:rsidRPr="00203DA5" w:rsidRDefault="00266F71" w:rsidP="00C1111F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.4</m:t>
                </m:r>
              </m:oMath>
            </m:oMathPara>
          </w:p>
        </w:tc>
      </w:tr>
      <w:tr w:rsidR="00AD48D7" w14:paraId="3981DA27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2640EEAC" w14:textId="77777777" w:rsidR="00E11FF5" w:rsidRPr="00203DA5" w:rsidRDefault="00266F71" w:rsidP="00E11FF5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 xml:space="preserve">  6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2410F488" w14:textId="77777777" w:rsidR="00E11FF5" w:rsidRPr="00203DA5" w:rsidRDefault="00266F71" w:rsidP="00E11FF5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صورة الديكارتية للنقطة 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2,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70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°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 هي</w:t>
            </w:r>
            <w:r>
              <w:rPr>
                <w:rFonts w:ascii="Calibri" w:eastAsia="Calibri" w:hAnsi="Calibri" w:cs="Arial" w:hint="cs"/>
                <w:b/>
                <w:bCs/>
                <w:rtl/>
              </w:rPr>
              <w:t xml:space="preserve"> :</w:t>
            </w:r>
          </w:p>
        </w:tc>
      </w:tr>
      <w:tr w:rsidR="00AD48D7" w14:paraId="2D282141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459ACE5A" w14:textId="77777777" w:rsidR="00E11FF5" w:rsidRPr="00203DA5" w:rsidRDefault="00E11FF5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5EEB37C6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00C7820C" w14:textId="77777777" w:rsidR="00E11FF5" w:rsidRPr="00A76557" w:rsidRDefault="00266F71" w:rsidP="00E11FF5">
            <w:pPr>
              <w:spacing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-2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3" w:type="dxa"/>
            <w:shd w:val="clear" w:color="auto" w:fill="auto"/>
          </w:tcPr>
          <w:p w14:paraId="00D4B50B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7B3220B0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,0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418" w:type="dxa"/>
            <w:shd w:val="clear" w:color="auto" w:fill="auto"/>
          </w:tcPr>
          <w:p w14:paraId="4D1D0665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6D8B24FC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,0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6" w:type="dxa"/>
            <w:shd w:val="clear" w:color="auto" w:fill="auto"/>
          </w:tcPr>
          <w:p w14:paraId="0E16BEA7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199CBDC0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0 , 2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55A12419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77907E6C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7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D4EDDD5" w14:textId="77777777" w:rsidR="00E11FF5" w:rsidRPr="00203DA5" w:rsidRDefault="00266F71" w:rsidP="00E11FF5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حد الصور القطبية للنقطة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8,10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هى</w:t>
            </w:r>
          </w:p>
        </w:tc>
      </w:tr>
      <w:tr w:rsidR="00AD48D7" w14:paraId="2CAB2672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21F2A654" w14:textId="77777777" w:rsidR="00E11FF5" w:rsidRPr="00203DA5" w:rsidRDefault="00E11FF5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74E3B6C9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5EE827CA" w14:textId="77777777" w:rsidR="00E11FF5" w:rsidRPr="00A76557" w:rsidRDefault="00266F71" w:rsidP="00E11FF5">
            <w:pPr>
              <w:spacing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.8 , 51.3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3" w:type="dxa"/>
            <w:shd w:val="clear" w:color="auto" w:fill="auto"/>
          </w:tcPr>
          <w:p w14:paraId="0B4B6A72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673F46C4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mbria Math" w:eastAsia="Calibri" w:hAnsi="Cambria Math" w:cs="Arial"/>
                <w:b/>
                <w:i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.8,0.90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418" w:type="dxa"/>
            <w:shd w:val="clear" w:color="auto" w:fill="auto"/>
          </w:tcPr>
          <w:p w14:paraId="018AC59E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43CBEDE7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mbria Math" w:eastAsia="Calibri" w:hAnsi="Cambria Math" w:cs="Arial"/>
                <w:b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.8,0.90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6" w:type="dxa"/>
            <w:shd w:val="clear" w:color="auto" w:fill="auto"/>
          </w:tcPr>
          <w:p w14:paraId="017296E8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413F502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mbria Math" w:eastAsia="Calibri" w:hAnsi="Cambria Math" w:cs="Arial"/>
                <w:b/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.8,-0.90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42B114A5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3CEEA4CA" w14:textId="77777777" w:rsidR="00E11FF5" w:rsidRPr="00D73059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  <w:r w:rsidRPr="00D73059">
              <w:rPr>
                <w:rFonts w:ascii="Calibri" w:eastAsia="Calibri" w:hAnsi="Calibri" w:cs="Arial" w:hint="cs"/>
                <w:b/>
                <w:bCs/>
                <w:sz w:val="28"/>
                <w:szCs w:val="28"/>
                <w:rtl/>
              </w:rPr>
              <w:t>8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2A34B283" w14:textId="77777777" w:rsidR="00E11FF5" w:rsidRPr="00D73059" w:rsidRDefault="00266F71" w:rsidP="00E11FF5">
            <w:pPr>
              <w:spacing w:line="276" w:lineRule="auto"/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صورة القطبية للمعادلة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</m:d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 xml:space="preserve">=4 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 هى</w:t>
            </w:r>
          </w:p>
        </w:tc>
      </w:tr>
      <w:tr w:rsidR="00AD48D7" w14:paraId="6C352D93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1E71DB9B" w14:textId="77777777" w:rsidR="00E11FF5" w:rsidRPr="00D73059" w:rsidRDefault="00E11FF5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11027EBC" w14:textId="77777777" w:rsidR="00E11FF5" w:rsidRPr="00082F23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082F23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27C4B955" w14:textId="77777777" w:rsidR="00E11FF5" w:rsidRPr="00A76557" w:rsidRDefault="00266F71" w:rsidP="00E11FF5">
            <w:pPr>
              <w:spacing w:line="276" w:lineRule="auto"/>
              <w:ind w:left="360"/>
              <w:jc w:val="center"/>
              <w:rPr>
                <w:rFonts w:ascii="Cambria Math" w:eastAsia="Calibri" w:hAnsi="Cambria Math" w:cs="Arial"/>
                <w:b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  <m:ctrlPr>
                      <w:rPr>
                        <w:sz w:val="22"/>
                        <w:szCs w:val="22"/>
                      </w:rPr>
                    </m:ctrlP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θ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  <w:tc>
          <w:tcPr>
            <w:tcW w:w="393" w:type="dxa"/>
            <w:shd w:val="clear" w:color="auto" w:fill="auto"/>
          </w:tcPr>
          <w:p w14:paraId="4106ACD9" w14:textId="77777777" w:rsidR="00E11FF5" w:rsidRPr="00082F23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082F23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3821D8CC" w14:textId="77777777" w:rsidR="00E11FF5" w:rsidRPr="00082F23" w:rsidRDefault="00266F71" w:rsidP="00E11FF5">
            <w:pPr>
              <w:spacing w:line="276" w:lineRule="auto"/>
              <w:jc w:val="center"/>
              <w:rPr>
                <w:rFonts w:ascii="Cambria Math" w:eastAsia="Calibri" w:hAnsi="Cambria Math" w:cs="Arial"/>
                <w:b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  <m:ctrlPr>
                      <w:rPr>
                        <w:sz w:val="22"/>
                        <w:szCs w:val="22"/>
                      </w:rPr>
                    </m:ctrlP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θ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  <w:tc>
          <w:tcPr>
            <w:tcW w:w="418" w:type="dxa"/>
            <w:shd w:val="clear" w:color="auto" w:fill="auto"/>
          </w:tcPr>
          <w:p w14:paraId="0586ED65" w14:textId="77777777" w:rsidR="00E11FF5" w:rsidRPr="00082F23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082F23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244DE2A8" w14:textId="77777777" w:rsidR="00E11FF5" w:rsidRPr="00082F23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  <m:ctrlPr>
                      <w:rPr>
                        <w:sz w:val="22"/>
                        <w:szCs w:val="22"/>
                      </w:rPr>
                    </m:ctrlP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θ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  <w:tc>
          <w:tcPr>
            <w:tcW w:w="396" w:type="dxa"/>
            <w:shd w:val="clear" w:color="auto" w:fill="auto"/>
          </w:tcPr>
          <w:p w14:paraId="5AFD0BE4" w14:textId="77777777" w:rsidR="00E11FF5" w:rsidRPr="00082F23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082F23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38BE00E5" w14:textId="77777777" w:rsidR="00E11FF5" w:rsidRPr="00082F23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  <m:ctrlPr>
                      <w:rPr>
                        <w:sz w:val="22"/>
                        <w:szCs w:val="22"/>
                      </w:rPr>
                    </m:ctrlP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θ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</w:tr>
      <w:tr w:rsidR="00AD48D7" w14:paraId="448FF9A7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4F225F2E" w14:textId="77777777" w:rsidR="00E11FF5" w:rsidRPr="00203DA5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9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4AA4E6F" w14:textId="77777777" w:rsidR="00E11FF5" w:rsidRPr="00203DA5" w:rsidRDefault="00266F71" w:rsidP="00E11FF5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قيمة المطلقة للعدد المركب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5+2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 تساوي</w:t>
            </w:r>
          </w:p>
        </w:tc>
      </w:tr>
      <w:tr w:rsidR="00AD48D7" w14:paraId="3B4852E3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626942C6" w14:textId="77777777" w:rsidR="00E11FF5" w:rsidRPr="00203DA5" w:rsidRDefault="00E11FF5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7B338E3A" w14:textId="77777777" w:rsidR="00E11FF5" w:rsidRPr="0034779E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03E44148" w14:textId="77777777" w:rsidR="00E11FF5" w:rsidRPr="0034779E" w:rsidRDefault="00266F71" w:rsidP="00E11FF5">
            <w:pPr>
              <w:spacing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i/>
                <w:sz w:val="22"/>
                <w:szCs w:val="22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9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  <w:tc>
          <w:tcPr>
            <w:tcW w:w="393" w:type="dxa"/>
            <w:shd w:val="clear" w:color="auto" w:fill="auto"/>
          </w:tcPr>
          <w:p w14:paraId="66A92485" w14:textId="77777777" w:rsidR="00E11FF5" w:rsidRPr="0034779E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01EAF975" w14:textId="77777777" w:rsidR="00E11FF5" w:rsidRPr="0034779E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2"/>
                <w:szCs w:val="22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1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  <w:tc>
          <w:tcPr>
            <w:tcW w:w="418" w:type="dxa"/>
            <w:shd w:val="clear" w:color="auto" w:fill="auto"/>
          </w:tcPr>
          <w:p w14:paraId="2E70A9A3" w14:textId="77777777" w:rsidR="00E11FF5" w:rsidRPr="0034779E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3328AB88" w14:textId="77777777" w:rsidR="00E11FF5" w:rsidRPr="0034779E" w:rsidRDefault="00266F71" w:rsidP="00E11FF5">
            <w:pPr>
              <w:spacing w:line="276" w:lineRule="auto"/>
              <w:jc w:val="center"/>
              <w:rPr>
                <w:rFonts w:ascii="Cambria Math" w:eastAsia="Calibri" w:hAnsi="Cambria Math" w:cs="Arial"/>
                <w:b/>
                <w:bCs/>
                <w:i/>
                <w:sz w:val="22"/>
                <w:szCs w:val="22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7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  <w:tc>
          <w:tcPr>
            <w:tcW w:w="396" w:type="dxa"/>
            <w:shd w:val="clear" w:color="auto" w:fill="auto"/>
          </w:tcPr>
          <w:p w14:paraId="3A495EAB" w14:textId="77777777" w:rsidR="00E11FF5" w:rsidRPr="0034779E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BC18CEE" w14:textId="77777777" w:rsidR="00E11FF5" w:rsidRPr="0034779E" w:rsidRDefault="00266F71" w:rsidP="00E11FF5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sz w:val="22"/>
                <w:szCs w:val="22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</w:tr>
      <w:tr w:rsidR="00AD48D7" w14:paraId="36EE30CF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60A0B2CB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0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0FF7F7E8" w14:textId="77777777" w:rsidR="00123CC9" w:rsidRPr="00203DA5" w:rsidRDefault="00266F71" w:rsidP="00123CC9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صورة القطبية للعدد المركب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4+4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هى</w:t>
            </w:r>
          </w:p>
        </w:tc>
      </w:tr>
      <w:tr w:rsidR="00AD48D7" w14:paraId="1F8CE52C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6AD35182" w14:textId="77777777" w:rsidR="00123CC9" w:rsidRPr="00203DA5" w:rsidRDefault="00123CC9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47EAE009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18A1A432" w14:textId="77777777" w:rsidR="00123CC9" w:rsidRPr="00E11FF5" w:rsidRDefault="00266F71" w:rsidP="00123CC9">
            <w:pPr>
              <w:spacing w:line="276" w:lineRule="auto"/>
              <w:ind w:left="360"/>
              <w:jc w:val="center"/>
              <w:rPr>
                <w:rFonts w:ascii="PalatinoLTStd-Bold" w:eastAsia="Calibri" w:hAnsi="PalatinoLTStd-Bold"/>
                <w:b/>
                <w:bCs/>
                <w:i/>
                <w:sz w:val="16"/>
                <w:szCs w:val="16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14"/>
                    <w:szCs w:val="14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14"/>
                        <w:szCs w:val="14"/>
                      </w:rPr>
                      <m:t xml:space="preserve">2 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hAnsi="Cambria Math"/>
                    <w:sz w:val="14"/>
                    <w:szCs w:val="14"/>
                  </w:rPr>
                  <m:t>(</m:t>
                </m:r>
                <m:r>
                  <w:rPr>
                    <w:rFonts w:ascii="Cambria Math" w:hAnsi="Cambria Math"/>
                    <w:sz w:val="14"/>
                    <w:szCs w:val="14"/>
                  </w:rPr>
                  <m:t>cos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4"/>
                        <w:szCs w:val="14"/>
                      </w:rPr>
                      <m:t>π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14"/>
                        <w:szCs w:val="14"/>
                      </w:rPr>
                      <m:t>2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  <m:r>
                  <w:rPr>
                    <w:rFonts w:ascii="Cambria Math" w:hAnsi="Cambria Math"/>
                    <w:sz w:val="14"/>
                    <w:szCs w:val="14"/>
                  </w:rPr>
                  <m:t>+</m:t>
                </m:r>
                <m:r>
                  <w:rPr>
                    <w:rFonts w:ascii="Cambria Math" w:hAnsi="Cambria Math"/>
                    <w:sz w:val="14"/>
                    <w:szCs w:val="14"/>
                  </w:rPr>
                  <m:t>i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14"/>
                        <w:szCs w:val="1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4"/>
                        <w:szCs w:val="14"/>
                      </w:rPr>
                      <m:t>sin</m:t>
                    </m:r>
                    <m:ctrlPr>
                      <w:rPr>
                        <w:sz w:val="22"/>
                        <w:szCs w:val="22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4"/>
                            <w:szCs w:val="1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4"/>
                            <w:szCs w:val="14"/>
                          </w:rPr>
                          <m:t>π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sz w:val="14"/>
                            <w:szCs w:val="14"/>
                          </w:rPr>
                          <m:t>2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  <w:sz w:val="14"/>
                        <w:szCs w:val="14"/>
                      </w:rPr>
                      <m:t xml:space="preserve"> )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  <w:tc>
          <w:tcPr>
            <w:tcW w:w="393" w:type="dxa"/>
            <w:shd w:val="clear" w:color="auto" w:fill="auto"/>
          </w:tcPr>
          <w:p w14:paraId="0C24CD5C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7AE708ED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PalatinoLTStd-Bold" w:eastAsia="Calibri" w:hAnsi="PalatinoLTStd-Bold"/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4 (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cos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4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i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sin</m:t>
                    </m:r>
                    <m:ctrlPr>
                      <w:rPr>
                        <w:sz w:val="22"/>
                        <w:szCs w:val="22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4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 xml:space="preserve"> )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  <w:tc>
          <w:tcPr>
            <w:tcW w:w="418" w:type="dxa"/>
            <w:shd w:val="clear" w:color="auto" w:fill="auto"/>
          </w:tcPr>
          <w:p w14:paraId="0C4E6962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372D7CB0" w14:textId="77777777" w:rsidR="00123CC9" w:rsidRPr="00E11FF5" w:rsidRDefault="00266F71" w:rsidP="00123CC9">
            <w:pPr>
              <w:spacing w:line="276" w:lineRule="auto"/>
              <w:jc w:val="center"/>
              <w:rPr>
                <w:rFonts w:ascii="Cambria Math" w:eastAsia="Calibri" w:hAnsi="Cambria Math" w:cs="Arial"/>
                <w:b/>
                <w:bCs/>
                <w:i/>
                <w:sz w:val="16"/>
                <w:szCs w:val="16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16"/>
                    <w:szCs w:val="16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 xml:space="preserve">2 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hAnsi="Cambria Math"/>
                    <w:sz w:val="16"/>
                    <w:szCs w:val="16"/>
                  </w:rPr>
                  <m:t>(</m:t>
                </m:r>
                <m:r>
                  <w:rPr>
                    <w:rFonts w:ascii="Cambria Math" w:hAnsi="Cambria Math"/>
                    <w:sz w:val="16"/>
                    <w:szCs w:val="16"/>
                  </w:rPr>
                  <m:t>cos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π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4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  <m:r>
                  <w:rPr>
                    <w:rFonts w:ascii="Cambria Math" w:hAnsi="Cambria Math"/>
                    <w:sz w:val="16"/>
                    <w:szCs w:val="16"/>
                  </w:rPr>
                  <m:t>+</m:t>
                </m:r>
                <m:r>
                  <w:rPr>
                    <w:rFonts w:ascii="Cambria Math" w:hAnsi="Cambria Math"/>
                    <w:sz w:val="16"/>
                    <w:szCs w:val="16"/>
                  </w:rPr>
                  <m:t>i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6"/>
                        <w:szCs w:val="16"/>
                      </w:rPr>
                      <m:t>sin</m:t>
                    </m:r>
                    <m:ctrlPr>
                      <w:rPr>
                        <w:sz w:val="22"/>
                        <w:szCs w:val="22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π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sz w:val="16"/>
                            <w:szCs w:val="16"/>
                          </w:rPr>
                          <m:t>4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 xml:space="preserve"> )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  <w:tc>
          <w:tcPr>
            <w:tcW w:w="396" w:type="dxa"/>
            <w:shd w:val="clear" w:color="auto" w:fill="auto"/>
          </w:tcPr>
          <w:p w14:paraId="67154C98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37284932" w14:textId="77777777" w:rsidR="00123CC9" w:rsidRPr="00E11FF5" w:rsidRDefault="00266F71" w:rsidP="00123CC9">
            <w:pPr>
              <w:spacing w:line="276" w:lineRule="auto"/>
              <w:jc w:val="center"/>
              <w:rPr>
                <w:rFonts w:ascii="Cambria Math" w:eastAsia="Calibri" w:hAnsi="Cambria Math" w:cs="Arial"/>
                <w:b/>
                <w:bCs/>
                <w:i/>
                <w:sz w:val="18"/>
                <w:szCs w:val="18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 xml:space="preserve">2 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hAnsi="Cambria Math"/>
                    <w:sz w:val="18"/>
                    <w:szCs w:val="18"/>
                  </w:rPr>
                  <m:t>(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cos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π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4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r>
                  <w:rPr>
                    <w:rFonts w:ascii="Cambria Math" w:hAnsi="Cambria Math"/>
                    <w:sz w:val="18"/>
                    <w:szCs w:val="18"/>
                  </w:rPr>
                  <m:t>i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sin</m:t>
                    </m:r>
                    <m:ctrlPr>
                      <w:rPr>
                        <w:sz w:val="22"/>
                        <w:szCs w:val="22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π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4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den>
                    </m:f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 xml:space="preserve"> )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</w:tr>
      <w:tr w:rsidR="00AD48D7" w14:paraId="1BE77AB9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7B4092EF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1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751E5BD" w14:textId="77777777" w:rsidR="00123CC9" w:rsidRPr="00203DA5" w:rsidRDefault="00266F71" w:rsidP="00123CC9">
            <w:pPr>
              <w:spacing w:line="276" w:lineRule="auto"/>
              <w:rPr>
                <w:rFonts w:eastAsiaTheme="minorEastAsia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صورة الديكارتية للعدد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5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den>
                      </m:f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5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den>
                      </m:f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هي</w:t>
            </w:r>
          </w:p>
        </w:tc>
      </w:tr>
      <w:tr w:rsidR="00AD48D7" w14:paraId="4C5E8935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1A5BD6D0" w14:textId="77777777" w:rsidR="00123CC9" w:rsidRPr="00203DA5" w:rsidRDefault="00123CC9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504CA79A" w14:textId="77777777" w:rsidR="00123CC9" w:rsidRPr="00203DA5" w:rsidRDefault="00266F71" w:rsidP="00123CC9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27C6A812" w14:textId="77777777" w:rsidR="00123CC9" w:rsidRPr="00A76557" w:rsidRDefault="00266F71" w:rsidP="00123CC9">
            <w:pPr>
              <w:spacing w:line="276" w:lineRule="auto"/>
              <w:ind w:left="360"/>
              <w:rPr>
                <w:rFonts w:ascii="Cambria Math" w:hAnsi="Cambria Math"/>
                <w:b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8-8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0B2A8E50" w14:textId="77777777" w:rsidR="00123CC9" w:rsidRPr="00203DA5" w:rsidRDefault="00266F71" w:rsidP="00123CC9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7AA24962" w14:textId="77777777" w:rsidR="00123CC9" w:rsidRPr="00203DA5" w:rsidRDefault="00266F71" w:rsidP="00123CC9">
            <w:pPr>
              <w:spacing w:line="276" w:lineRule="auto"/>
              <w:rPr>
                <w:rFonts w:ascii="Cambria Math" w:hAnsi="Cambria Math"/>
                <w:b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-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3EE628E4" w14:textId="77777777" w:rsidR="00123CC9" w:rsidRPr="00203DA5" w:rsidRDefault="00266F71" w:rsidP="00123CC9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1EBB8913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mbria Math" w:hAnsi="Cambria Math"/>
                <w:b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+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1B865401" w14:textId="77777777" w:rsidR="00123CC9" w:rsidRPr="00203DA5" w:rsidRDefault="00266F71" w:rsidP="00123CC9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0B516363" w14:textId="77777777" w:rsidR="00123CC9" w:rsidRPr="00203DA5" w:rsidRDefault="00266F71" w:rsidP="00123CC9">
            <w:pPr>
              <w:spacing w:line="276" w:lineRule="auto"/>
              <w:rPr>
                <w:rFonts w:ascii="Cambria Math" w:hAnsi="Cambria Math"/>
                <w:b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-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  <m:ctrlPr>
                      <w:rPr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</w:tr>
      <w:tr w:rsidR="00AD48D7" w14:paraId="5361AD88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61C29197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2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005837CF" w14:textId="77777777" w:rsidR="00123CC9" w:rsidRPr="00203DA5" w:rsidRDefault="00266F71" w:rsidP="00123CC9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اتج الضرب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35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35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sup>
                          </m:sSup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</m:func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45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°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5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  <m:ctrlPr>
                                <w:rPr>
                                  <w:sz w:val="22"/>
                                  <w:szCs w:val="22"/>
                                </w:rPr>
                              </m:ctrlPr>
                            </m:sup>
                          </m:sSup>
                          <m:ctrlPr>
                            <w:rPr>
                              <w:sz w:val="22"/>
                              <w:szCs w:val="22"/>
                            </w:rPr>
                          </m:ctrlPr>
                        </m:e>
                      </m:func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على الصورة الديكارتية</w:t>
            </w:r>
          </w:p>
        </w:tc>
      </w:tr>
      <w:tr w:rsidR="00AD48D7" w14:paraId="14E1B746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654B1020" w14:textId="77777777" w:rsidR="00123CC9" w:rsidRPr="00203DA5" w:rsidRDefault="00123CC9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0BB67C10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72C21C85" w14:textId="77777777" w:rsidR="00123CC9" w:rsidRPr="00A76557" w:rsidRDefault="00266F71" w:rsidP="00123CC9">
            <w:pPr>
              <w:spacing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  <w:i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1BCD08B0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23D310D8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0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7339FE31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12D981D5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0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3D568EBD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3CAEB1A4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oMath>
            </m:oMathPara>
          </w:p>
        </w:tc>
      </w:tr>
      <w:tr w:rsidR="00AD48D7" w14:paraId="37E54F2D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3240B1FA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3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6F88A7A" w14:textId="77777777" w:rsidR="00123CC9" w:rsidRPr="00203DA5" w:rsidRDefault="00266F71" w:rsidP="00123CC9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ذا كان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z</m:t>
              </m:r>
              <m:r>
                <w:rPr>
                  <w:rFonts w:ascii="Cambria Math" w:hAnsi="Cambria Math"/>
                  <w:sz w:val="28"/>
                  <w:szCs w:val="28"/>
                </w:rPr>
                <m:t>=4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den>
                      </m:f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m:ctrlPr>
                            <w:rPr>
                              <w:sz w:val="22"/>
                              <w:szCs w:val="22"/>
                            </w:rPr>
                          </m:ctrlPr>
                        </m:den>
                      </m:f>
                      <m:ctrlPr>
                        <w:rPr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  فإن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</m:oMath>
            <w:r>
              <w:rPr>
                <w:rFonts w:hint="cs"/>
                <w:sz w:val="28"/>
                <w:szCs w:val="28"/>
                <w:rtl/>
              </w:rPr>
              <w:t xml:space="preserve">  تساوي</w:t>
            </w:r>
          </w:p>
        </w:tc>
      </w:tr>
      <w:tr w:rsidR="00AD48D7" w14:paraId="2E4AE695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731B378D" w14:textId="77777777" w:rsidR="00123CC9" w:rsidRPr="00203DA5" w:rsidRDefault="00123CC9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762F23FD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0984A636" w14:textId="77777777" w:rsidR="00123CC9" w:rsidRPr="00A76557" w:rsidRDefault="00266F71" w:rsidP="00123CC9">
            <w:pPr>
              <w:spacing w:line="276" w:lineRule="auto"/>
              <w:ind w:left="360"/>
              <w:jc w:val="center"/>
              <w:rPr>
                <w:b/>
                <w:bCs/>
                <w:i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40E91E7D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4A437614" w14:textId="77777777" w:rsidR="00123CC9" w:rsidRPr="00203DA5" w:rsidRDefault="00266F71" w:rsidP="00123CC9">
            <w:pPr>
              <w:spacing w:line="276" w:lineRule="auto"/>
              <w:jc w:val="center"/>
              <w:rPr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2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1915C0D9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729407AA" w14:textId="77777777" w:rsidR="00123CC9" w:rsidRPr="00203DA5" w:rsidRDefault="00266F71" w:rsidP="00123CC9">
            <w:pPr>
              <w:spacing w:line="276" w:lineRule="auto"/>
              <w:jc w:val="center"/>
              <w:rPr>
                <w:b/>
                <w:bCs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6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33F705DC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6A8A190" w14:textId="77777777" w:rsidR="00123CC9" w:rsidRPr="00203DA5" w:rsidRDefault="00266F71" w:rsidP="00123CC9">
            <w:pPr>
              <w:spacing w:line="276" w:lineRule="auto"/>
              <w:jc w:val="center"/>
              <w:rPr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56</m:t>
                </m:r>
              </m:oMath>
            </m:oMathPara>
          </w:p>
        </w:tc>
      </w:tr>
      <w:tr w:rsidR="00AD48D7" w14:paraId="21502EFF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0A7CB0BB" w14:textId="77777777" w:rsidR="00123CC9" w:rsidRPr="00203DA5" w:rsidRDefault="00266F71" w:rsidP="00123CC9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4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6C94BE29" w14:textId="77777777" w:rsidR="00123CC9" w:rsidRPr="00203DA5" w:rsidRDefault="00266F71" w:rsidP="00123CC9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يعتبر من مقايس التشتت ؟</w:t>
            </w:r>
          </w:p>
        </w:tc>
      </w:tr>
      <w:tr w:rsidR="00AD48D7" w14:paraId="2F8F93E3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1C27A91B" w14:textId="77777777" w:rsidR="00EA7E30" w:rsidRPr="00203DA5" w:rsidRDefault="00EA7E30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388F3AB0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69CB4F85" w14:textId="77777777" w:rsidR="00EA7E30" w:rsidRPr="00A76557" w:rsidRDefault="00266F71" w:rsidP="00EA7E30">
            <w:pPr>
              <w:spacing w:line="276" w:lineRule="auto"/>
              <w:ind w:left="360"/>
              <w:jc w:val="center"/>
              <w:rPr>
                <w:rFonts w:ascii="Cambria Math" w:hAnsi="Cambria Math"/>
                <w:b/>
                <w:i/>
                <w:rtl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 xml:space="preserve">الوسط </w:t>
            </w:r>
          </w:p>
        </w:tc>
        <w:tc>
          <w:tcPr>
            <w:tcW w:w="393" w:type="dxa"/>
            <w:shd w:val="clear" w:color="auto" w:fill="auto"/>
          </w:tcPr>
          <w:p w14:paraId="37B69C80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739EA5A6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mbria Math" w:hAnsi="Cambria Math"/>
                <w:b/>
                <w:i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تباين</w:t>
            </w:r>
          </w:p>
        </w:tc>
        <w:tc>
          <w:tcPr>
            <w:tcW w:w="418" w:type="dxa"/>
            <w:shd w:val="clear" w:color="auto" w:fill="auto"/>
          </w:tcPr>
          <w:p w14:paraId="2845D8A0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1A944D9D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mbria Math" w:hAnsi="Cambria Math"/>
                <w:b/>
                <w:i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نوال</w:t>
            </w:r>
          </w:p>
        </w:tc>
        <w:tc>
          <w:tcPr>
            <w:tcW w:w="396" w:type="dxa"/>
            <w:shd w:val="clear" w:color="auto" w:fill="auto"/>
          </w:tcPr>
          <w:p w14:paraId="4672518F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AAFA667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mbria Math" w:hAnsi="Cambria Math"/>
                <w:b/>
                <w:i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وسيط </w:t>
            </w:r>
          </w:p>
        </w:tc>
      </w:tr>
      <w:tr w:rsidR="00AD48D7" w14:paraId="2122A6C4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32293678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5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21B6C9D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عندما يوجد بالبيانات قيم متطرفة فان المقياس الافضل من </w:t>
            </w:r>
            <w:r>
              <w:rPr>
                <w:rFonts w:hint="cs"/>
                <w:sz w:val="28"/>
                <w:szCs w:val="28"/>
                <w:rtl/>
              </w:rPr>
              <w:t>مقايس النزعة المركزية هو</w:t>
            </w:r>
          </w:p>
        </w:tc>
      </w:tr>
      <w:tr w:rsidR="00AD48D7" w14:paraId="6E13F412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49647E0D" w14:textId="77777777" w:rsidR="00EA7E30" w:rsidRPr="00203DA5" w:rsidRDefault="00EA7E30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2F449230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74A910A1" w14:textId="77777777" w:rsidR="00EA7E30" w:rsidRPr="00A76557" w:rsidRDefault="00266F71" w:rsidP="00EA7E30">
            <w:pPr>
              <w:spacing w:line="276" w:lineRule="auto"/>
              <w:ind w:left="360"/>
              <w:jc w:val="center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 xml:space="preserve">الوسط </w:t>
            </w:r>
          </w:p>
        </w:tc>
        <w:tc>
          <w:tcPr>
            <w:tcW w:w="393" w:type="dxa"/>
            <w:shd w:val="clear" w:color="auto" w:fill="auto"/>
          </w:tcPr>
          <w:p w14:paraId="14EFDE7C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51370766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وسيط </w:t>
            </w:r>
          </w:p>
        </w:tc>
        <w:tc>
          <w:tcPr>
            <w:tcW w:w="418" w:type="dxa"/>
            <w:shd w:val="clear" w:color="auto" w:fill="auto"/>
          </w:tcPr>
          <w:p w14:paraId="4723B16A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3F5A15C9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hint="cs"/>
                <w:sz w:val="28"/>
                <w:szCs w:val="28"/>
                <w:rtl/>
              </w:rPr>
              <w:t>المنوال</w:t>
            </w:r>
          </w:p>
        </w:tc>
        <w:tc>
          <w:tcPr>
            <w:tcW w:w="396" w:type="dxa"/>
            <w:shd w:val="clear" w:color="auto" w:fill="auto"/>
          </w:tcPr>
          <w:p w14:paraId="7E029788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447C429A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hint="cs"/>
                <w:sz w:val="28"/>
                <w:szCs w:val="28"/>
                <w:rtl/>
              </w:rPr>
              <w:t>التباين</w:t>
            </w:r>
          </w:p>
        </w:tc>
      </w:tr>
      <w:tr w:rsidR="00AD48D7" w14:paraId="1D342BC8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0E87467C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6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6A7C4C2" w14:textId="77777777" w:rsidR="00EA7E30" w:rsidRPr="00203DA5" w:rsidRDefault="00266F71" w:rsidP="00EA7E30">
            <w:pPr>
              <w:spacing w:line="276" w:lineRule="auto"/>
              <w:ind w:left="360"/>
              <w:rPr>
                <w:b/>
                <w:bCs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في دراسة مسحية عشوائية شملت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5824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شخصاً افاد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9%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منهم انهم سيشاهدون الاولمبياد فيكون هامش خطأ المعاينة يساوي</w:t>
            </w:r>
          </w:p>
        </w:tc>
      </w:tr>
      <w:tr w:rsidR="00AD48D7" w14:paraId="5679A0FF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7580614F" w14:textId="77777777" w:rsidR="00EA7E30" w:rsidRPr="00203DA5" w:rsidRDefault="00EA7E30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592202BE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08D01436" w14:textId="77777777" w:rsidR="00EA7E30" w:rsidRPr="00A76557" w:rsidRDefault="00266F71" w:rsidP="00EA7E30">
            <w:pPr>
              <w:spacing w:line="276" w:lineRule="auto"/>
              <w:ind w:left="360"/>
              <w:rPr>
                <w:rFonts w:ascii="Cambria Math" w:hAnsi="Cambria Math"/>
                <w:b/>
                <w:bCs/>
                <w:i/>
                <w:iCs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±0.000172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31A3FF49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7B8558AD" w14:textId="77777777" w:rsidR="00EA7E30" w:rsidRPr="00203DA5" w:rsidRDefault="00266F71" w:rsidP="00EA7E30">
            <w:pPr>
              <w:spacing w:line="276" w:lineRule="auto"/>
              <w:rPr>
                <w:rFonts w:ascii="Cambria Math" w:hAnsi="Cambria Math"/>
                <w:b/>
                <w:bCs/>
                <w:i/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.0131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45A7D7CA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530E2C49" w14:textId="77777777" w:rsidR="00EA7E30" w:rsidRPr="00203DA5" w:rsidRDefault="00266F71" w:rsidP="00EA7E30">
            <w:pPr>
              <w:spacing w:line="276" w:lineRule="auto"/>
              <w:rPr>
                <w:rFonts w:ascii="Cambria Math" w:hAnsi="Cambria Math"/>
                <w:b/>
                <w:bCs/>
                <w:i/>
                <w:iCs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.00131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61C5C66F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7B5A68F6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mbria Math" w:hAnsi="Cambria Math"/>
                <w:b/>
                <w:bCs/>
                <w:i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rtl/>
                  </w:rPr>
                  <m:t>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0.131</m:t>
                </m:r>
              </m:oMath>
            </m:oMathPara>
          </w:p>
        </w:tc>
      </w:tr>
      <w:tr w:rsidR="00AD48D7" w14:paraId="160E6B16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13224B9A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7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25BB1B2E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وسط للقيم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5,9,14,6,8,12 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يساوي</w:t>
            </w:r>
          </w:p>
        </w:tc>
      </w:tr>
      <w:tr w:rsidR="00AD48D7" w14:paraId="67D284BF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422EE762" w14:textId="77777777" w:rsidR="00EA7E30" w:rsidRPr="00203DA5" w:rsidRDefault="00EA7E30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1C6F83E1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7D230A14" w14:textId="77777777" w:rsidR="00EA7E30" w:rsidRPr="00A76557" w:rsidRDefault="00266F71" w:rsidP="00EA7E30">
            <w:pPr>
              <w:spacing w:line="276" w:lineRule="auto"/>
              <w:ind w:left="360"/>
              <w:rPr>
                <w:rFonts w:ascii="Cambria Math" w:hAnsi="Cambria Math"/>
                <w:b/>
                <w:bCs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44469C13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63DE53A6" w14:textId="77777777" w:rsidR="00EA7E30" w:rsidRPr="00203DA5" w:rsidRDefault="00266F71" w:rsidP="00EA7E30">
            <w:pPr>
              <w:spacing w:line="276" w:lineRule="auto"/>
              <w:rPr>
                <w:rFonts w:ascii="Cambria Math" w:hAnsi="Cambria Math"/>
                <w:b/>
                <w:i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633C03D5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106BFE3D" w14:textId="77777777" w:rsidR="00EA7E30" w:rsidRPr="00203DA5" w:rsidRDefault="00266F71" w:rsidP="00EA7E30">
            <w:pPr>
              <w:tabs>
                <w:tab w:val="center" w:pos="772"/>
              </w:tabs>
              <w:spacing w:line="276" w:lineRule="auto"/>
              <w:rPr>
                <w:rFonts w:ascii="Cambria Math" w:hAnsi="Cambria Math"/>
                <w:b/>
                <w:bCs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1A05274E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52C19734" w14:textId="77777777" w:rsidR="00EA7E30" w:rsidRPr="00203DA5" w:rsidRDefault="00266F71" w:rsidP="00EA7E30">
            <w:pPr>
              <w:tabs>
                <w:tab w:val="center" w:pos="900"/>
              </w:tabs>
              <w:spacing w:line="276" w:lineRule="auto"/>
              <w:rPr>
                <w:rFonts w:ascii="Cambria Math" w:hAnsi="Cambria Math"/>
                <w:b/>
                <w:bCs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oMath>
            </m:oMathPara>
          </w:p>
        </w:tc>
      </w:tr>
      <w:tr w:rsidR="00AD48D7" w14:paraId="392DCFD7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123B91F2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8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125A9C60" w14:textId="77777777" w:rsidR="00EA7E30" w:rsidRPr="00203DA5" w:rsidRDefault="00266F71" w:rsidP="00EA7E30">
            <w:pPr>
              <w:spacing w:line="276" w:lineRule="auto"/>
              <w:rPr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نحراف المعياري لمجوعة البيانات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3,8,6,4,9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يساوي تقريباً</w:t>
            </w:r>
          </w:p>
        </w:tc>
      </w:tr>
      <w:tr w:rsidR="00AD48D7" w14:paraId="53D447C3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2D8B3117" w14:textId="77777777" w:rsidR="00EA7E30" w:rsidRPr="00203DA5" w:rsidRDefault="00EA7E30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4FE70BDB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6DBEBBDA" w14:textId="77777777" w:rsidR="00EA7E30" w:rsidRPr="00A76557" w:rsidRDefault="00266F71" w:rsidP="00EA7E30">
            <w:pPr>
              <w:spacing w:line="276" w:lineRule="auto"/>
              <w:ind w:left="360"/>
              <w:jc w:val="center"/>
              <w:rPr>
                <w:b/>
                <w:bCs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.28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49399E98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4286058F" w14:textId="77777777" w:rsidR="00EA7E30" w:rsidRPr="00203DA5" w:rsidRDefault="00266F71" w:rsidP="00EA7E30">
            <w:pPr>
              <w:spacing w:line="276" w:lineRule="auto"/>
              <w:jc w:val="center"/>
              <w:rPr>
                <w:b/>
                <w:bCs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.03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2A901EB6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75F6E4D6" w14:textId="77777777" w:rsidR="00EA7E30" w:rsidRPr="00203DA5" w:rsidRDefault="00266F71" w:rsidP="00EA7E30">
            <w:pPr>
              <w:spacing w:line="276" w:lineRule="auto"/>
              <w:jc w:val="center"/>
              <w:rPr>
                <w:b/>
                <w:bCs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.60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1BB5D2D7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9664791" w14:textId="77777777" w:rsidR="00EA7E30" w:rsidRPr="00203DA5" w:rsidRDefault="00266F71" w:rsidP="00EA7E30">
            <w:pPr>
              <w:spacing w:line="276" w:lineRule="auto"/>
              <w:jc w:val="center"/>
              <w:rPr>
                <w:b/>
                <w:bCs/>
                <w:i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.02</m:t>
                </m:r>
              </m:oMath>
            </m:oMathPara>
          </w:p>
        </w:tc>
      </w:tr>
      <w:tr w:rsidR="00AD48D7" w14:paraId="383EE8E7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11D1E5A0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19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3C62E02D" w14:textId="77777777" w:rsidR="00EA7E30" w:rsidRPr="00203DA5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وسيط للقيم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18,16,26,17,23  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يساوي</w:t>
            </w:r>
          </w:p>
        </w:tc>
      </w:tr>
      <w:tr w:rsidR="00AD48D7" w14:paraId="23A1B946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6079B57D" w14:textId="77777777" w:rsidR="00EA7E30" w:rsidRPr="00203DA5" w:rsidRDefault="00EA7E30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383478DE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500DAB2C" w14:textId="77777777" w:rsidR="00EA7E30" w:rsidRPr="00A76557" w:rsidRDefault="00266F71" w:rsidP="00EA7E30">
            <w:pPr>
              <w:spacing w:line="276" w:lineRule="auto"/>
              <w:ind w:left="360"/>
              <w:jc w:val="center"/>
              <w:rPr>
                <w:rFonts w:ascii="Cambria Math" w:hAnsi="Cambria Math"/>
                <w:b/>
                <w:i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8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376C9E9C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5D0DA887" w14:textId="77777777" w:rsidR="00EA7E30" w:rsidRPr="00512523" w:rsidRDefault="00266F71" w:rsidP="00EA7E30">
            <w:pPr>
              <w:tabs>
                <w:tab w:val="left" w:pos="580"/>
                <w:tab w:val="center" w:pos="830"/>
              </w:tabs>
              <w:spacing w:line="276" w:lineRule="auto"/>
              <w:rPr>
                <w:rFonts w:ascii="Cambria Math" w:hAnsi="Cambria Math"/>
                <w:b/>
                <w:i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7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7007256C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5D338D07" w14:textId="77777777" w:rsidR="00EA7E30" w:rsidRPr="00512523" w:rsidRDefault="00266F71" w:rsidP="00EA7E30">
            <w:pPr>
              <w:spacing w:line="276" w:lineRule="auto"/>
              <w:jc w:val="center"/>
              <w:rPr>
                <w:rFonts w:ascii="Cambria Math" w:hAnsi="Cambria Math"/>
                <w:b/>
                <w:i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3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1DB63BDB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73231320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mbria Math" w:hAnsi="Cambria Math"/>
                <w:b/>
                <w:i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6</m:t>
                </m:r>
              </m:oMath>
            </m:oMathPara>
          </w:p>
        </w:tc>
      </w:tr>
      <w:tr w:rsidR="00AD48D7" w14:paraId="3AB0B512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0E4D75A5" w14:textId="77777777" w:rsidR="00EA7E30" w:rsidRPr="00203DA5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203DA5">
              <w:rPr>
                <w:rFonts w:ascii="Calibri" w:eastAsia="Calibri" w:hAnsi="Calibri" w:cs="Arial" w:hint="cs"/>
                <w:b/>
                <w:bCs/>
                <w:rtl/>
              </w:rPr>
              <w:t>20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4CA6EBCB" w14:textId="77777777" w:rsidR="00EA7E30" w:rsidRPr="00512523" w:rsidRDefault="00266F71" w:rsidP="00EA7E3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إذا كان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حادثتين في فضاء العينة لتجربة عشوائية ما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∩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2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5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.7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فما قيمة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/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</m:oMath>
          </w:p>
        </w:tc>
      </w:tr>
      <w:tr w:rsidR="00AD48D7" w14:paraId="34A26EAC" w14:textId="77777777" w:rsidTr="00E11FF5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281F43B7" w14:textId="77777777" w:rsidR="00EA7E30" w:rsidRPr="00203DA5" w:rsidRDefault="00EA7E30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52758498" w14:textId="77777777" w:rsidR="00EA7E30" w:rsidRPr="0034779E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016C8F25" w14:textId="77777777" w:rsidR="00EA7E30" w:rsidRPr="0034779E" w:rsidRDefault="00266F71" w:rsidP="00EA7E30">
            <w:pPr>
              <w:spacing w:line="276" w:lineRule="auto"/>
              <w:ind w:left="360"/>
              <w:jc w:val="center"/>
              <w:rPr>
                <w:b/>
                <w:bCs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3" w:type="dxa"/>
            <w:shd w:val="clear" w:color="auto" w:fill="auto"/>
          </w:tcPr>
          <w:p w14:paraId="3CBC1C57" w14:textId="77777777" w:rsidR="00EA7E30" w:rsidRPr="0034779E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1797FB4B" w14:textId="77777777" w:rsidR="00EA7E30" w:rsidRPr="0034779E" w:rsidRDefault="00266F71" w:rsidP="00EA7E30">
            <w:pPr>
              <w:spacing w:line="276" w:lineRule="auto"/>
              <w:jc w:val="center"/>
              <w:rPr>
                <w:b/>
                <w:bCs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7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418" w:type="dxa"/>
            <w:shd w:val="clear" w:color="auto" w:fill="auto"/>
          </w:tcPr>
          <w:p w14:paraId="3C902857" w14:textId="77777777" w:rsidR="00EA7E30" w:rsidRPr="0034779E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01685F03" w14:textId="77777777" w:rsidR="00EA7E30" w:rsidRPr="0034779E" w:rsidRDefault="00266F71" w:rsidP="00EA7E30">
            <w:pPr>
              <w:spacing w:line="276" w:lineRule="auto"/>
              <w:jc w:val="center"/>
              <w:rPr>
                <w:b/>
                <w:bCs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7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6" w:type="dxa"/>
            <w:shd w:val="clear" w:color="auto" w:fill="auto"/>
          </w:tcPr>
          <w:p w14:paraId="1C119B8E" w14:textId="77777777" w:rsidR="00EA7E30" w:rsidRPr="0034779E" w:rsidRDefault="00266F71" w:rsidP="00EA7E3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6A896988" w14:textId="77777777" w:rsidR="00EA7E30" w:rsidRPr="0034779E" w:rsidRDefault="00266F71" w:rsidP="00EA7E30">
            <w:pPr>
              <w:spacing w:line="276" w:lineRule="auto"/>
              <w:jc w:val="center"/>
              <w:rPr>
                <w:b/>
                <w:bCs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7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</w:tr>
      <w:tr w:rsidR="00AD48D7" w14:paraId="727CD8CE" w14:textId="77777777" w:rsidTr="008836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567C79B3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21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0055B13B" w14:textId="77777777" w:rsidR="0034779E" w:rsidRPr="00512523" w:rsidRDefault="00266F71" w:rsidP="0034779E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ختار مسؤول متحف للفنو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لوحات عشوائياً من ب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0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لوحة لعرضها بالمتحف ما احتمال ان يكو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3 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منها لفنان واحد يشارك ب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8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لوحات ؟</w:t>
            </w:r>
          </w:p>
        </w:tc>
      </w:tr>
      <w:tr w:rsidR="00AD48D7" w14:paraId="303689A9" w14:textId="77777777" w:rsidTr="005D22DC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3A9655C4" w14:textId="77777777" w:rsidR="0034779E" w:rsidRPr="00512523" w:rsidRDefault="0034779E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34651CE4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261224C1" w14:textId="77777777" w:rsidR="0034779E" w:rsidRPr="00A76557" w:rsidRDefault="00266F71" w:rsidP="0034779E">
            <w:pPr>
              <w:spacing w:line="276" w:lineRule="auto"/>
              <w:ind w:left="360"/>
              <w:jc w:val="center"/>
              <w:rPr>
                <w:rFonts w:ascii="Muna" w:hAnsi="Muna" w:cs="Muna"/>
                <w:b/>
                <w:bCs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3.9%</m:t>
                </m:r>
              </m:oMath>
            </m:oMathPara>
          </w:p>
        </w:tc>
        <w:tc>
          <w:tcPr>
            <w:tcW w:w="393" w:type="dxa"/>
            <w:shd w:val="clear" w:color="auto" w:fill="auto"/>
          </w:tcPr>
          <w:p w14:paraId="2118D65C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50E43D85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Cambria" w:hAnsi="Cambria" w:cs="Muna"/>
                <w:b/>
                <w:bCs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7.5%</m:t>
                </m:r>
              </m:oMath>
            </m:oMathPara>
          </w:p>
        </w:tc>
        <w:tc>
          <w:tcPr>
            <w:tcW w:w="418" w:type="dxa"/>
            <w:shd w:val="clear" w:color="auto" w:fill="auto"/>
          </w:tcPr>
          <w:p w14:paraId="5F18F6B3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5BBD13A2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Muna" w:hAnsi="Muna" w:cs="Muna"/>
                <w:b/>
                <w:bCs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.3%</m:t>
                </m:r>
              </m:oMath>
            </m:oMathPara>
          </w:p>
        </w:tc>
        <w:tc>
          <w:tcPr>
            <w:tcW w:w="396" w:type="dxa"/>
            <w:shd w:val="clear" w:color="auto" w:fill="auto"/>
          </w:tcPr>
          <w:p w14:paraId="7FA70930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46186063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Muna" w:hAnsi="Muna" w:cs="Muna"/>
                <w:b/>
                <w:b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1.6%</m:t>
                </m:r>
              </m:oMath>
            </m:oMathPara>
          </w:p>
        </w:tc>
      </w:tr>
      <w:tr w:rsidR="00AD48D7" w14:paraId="07EF4A00" w14:textId="77777777" w:rsidTr="00675AA4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374BEE1D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lastRenderedPageBreak/>
              <w:t>22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76FAA094" w14:textId="77777777" w:rsidR="0034779E" w:rsidRPr="00512523" w:rsidRDefault="00266F71" w:rsidP="0034779E">
            <w:pPr>
              <w:tabs>
                <w:tab w:val="right" w:pos="8998"/>
              </w:tabs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شترك صلاح و عبد الله و سليم في سباق ما مع خمسة رياضيين اخرين ما احتمال ان ينهي هؤلاء الثلاثة السباق في المراكز الثلاثة الاولى ؟ </w:t>
            </w:r>
          </w:p>
        </w:tc>
      </w:tr>
      <w:tr w:rsidR="00AD48D7" w14:paraId="5799FFDA" w14:textId="77777777" w:rsidTr="00901920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01F69BA0" w14:textId="77777777" w:rsidR="0034779E" w:rsidRPr="00512523" w:rsidRDefault="0034779E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</w:tcPr>
          <w:p w14:paraId="6CBCF063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275EE6B4" w14:textId="77777777" w:rsidR="0034779E" w:rsidRPr="0034779E" w:rsidRDefault="00266F71" w:rsidP="0034779E">
            <w:pPr>
              <w:spacing w:line="276" w:lineRule="auto"/>
              <w:ind w:left="360"/>
              <w:jc w:val="center"/>
              <w:rPr>
                <w:rFonts w:ascii="Muna" w:hAnsi="Muna" w:cs="Muna"/>
                <w:b/>
                <w:bCs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0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3" w:type="dxa"/>
            <w:shd w:val="clear" w:color="auto" w:fill="auto"/>
          </w:tcPr>
          <w:p w14:paraId="7EC53E9C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6FFFE1DA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Muna" w:hAnsi="Muna" w:cs="Muna"/>
                <w:b/>
                <w:bCs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720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418" w:type="dxa"/>
            <w:shd w:val="clear" w:color="auto" w:fill="auto"/>
          </w:tcPr>
          <w:p w14:paraId="468859B6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77E67C25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Muna" w:hAnsi="Muna" w:cs="Muna"/>
                <w:b/>
                <w:bCs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20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6" w:type="dxa"/>
            <w:shd w:val="clear" w:color="auto" w:fill="auto"/>
          </w:tcPr>
          <w:p w14:paraId="6035A042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0451F7BF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Muna" w:hAnsi="Muna" w:cs="Muna"/>
                <w:b/>
                <w:bCs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6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</w:tr>
      <w:tr w:rsidR="00AD48D7" w14:paraId="1633831F" w14:textId="77777777" w:rsidTr="00E11FF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49F92124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23</w:t>
            </w:r>
          </w:p>
        </w:tc>
        <w:tc>
          <w:tcPr>
            <w:tcW w:w="9266" w:type="dxa"/>
            <w:gridSpan w:val="8"/>
            <w:shd w:val="clear" w:color="auto" w:fill="auto"/>
            <w:vAlign w:val="center"/>
          </w:tcPr>
          <w:p w14:paraId="75793ED6" w14:textId="77777777" w:rsidR="0034779E" w:rsidRDefault="00266F71" w:rsidP="0034779E">
            <w:pPr>
              <w:bidi w:val="0"/>
              <w:jc w:val="right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7632" behindDoc="1" locked="0" layoutInCell="1" allowOverlap="1" wp14:anchorId="40383B60" wp14:editId="484AAEB6">
                  <wp:simplePos x="0" y="0"/>
                  <wp:positionH relativeFrom="column">
                    <wp:posOffset>-2634615</wp:posOffset>
                  </wp:positionH>
                  <wp:positionV relativeFrom="paragraph">
                    <wp:posOffset>71755</wp:posOffset>
                  </wp:positionV>
                  <wp:extent cx="2524125" cy="810895"/>
                  <wp:effectExtent l="0" t="0" r="9525" b="8255"/>
                  <wp:wrapTight wrapText="bothSides">
                    <wp:wrapPolygon edited="0">
                      <wp:start x="0" y="0"/>
                      <wp:lineTo x="0" y="21312"/>
                      <wp:lineTo x="21518" y="21312"/>
                      <wp:lineTo x="21518" y="0"/>
                      <wp:lineTo x="0" y="0"/>
                    </wp:wrapPolygon>
                  </wp:wrapTight>
                  <wp:docPr id="211005457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10054574" name="1.jpg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125" cy="810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76C9300" w14:textId="77777777" w:rsidR="0034779E" w:rsidRDefault="00266F71" w:rsidP="0034779E">
            <w:pPr>
              <w:bidi w:val="0"/>
              <w:jc w:val="right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من الجدول المقابل يكون احتمال بقاء الشخص معافى</w:t>
            </w:r>
          </w:p>
          <w:p w14:paraId="2B503933" w14:textId="77777777" w:rsidR="0034779E" w:rsidRDefault="00266F71" w:rsidP="0034779E">
            <w:pPr>
              <w:bidi w:val="0"/>
              <w:jc w:val="right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علما بانه استعمل الدواء الشكلي</w:t>
            </w:r>
          </w:p>
          <w:p w14:paraId="3FAF16F8" w14:textId="77777777" w:rsidR="0034779E" w:rsidRDefault="0034779E" w:rsidP="0034779E">
            <w:pPr>
              <w:spacing w:line="276" w:lineRule="auto"/>
              <w:ind w:left="360"/>
              <w:rPr>
                <w:rFonts w:ascii="Cambria" w:hAnsi="Cambria" w:cs="Muna"/>
                <w:b/>
                <w:bCs/>
                <w:rtl/>
              </w:rPr>
            </w:pPr>
          </w:p>
          <w:p w14:paraId="3B10FFD6" w14:textId="77777777" w:rsidR="0034779E" w:rsidRPr="00512523" w:rsidRDefault="0034779E" w:rsidP="0034779E">
            <w:pPr>
              <w:spacing w:line="276" w:lineRule="auto"/>
              <w:ind w:left="720"/>
              <w:rPr>
                <w:rFonts w:ascii="Cambria" w:hAnsi="Cambria" w:cs="Muna"/>
                <w:b/>
                <w:bCs/>
                <w:rtl/>
              </w:rPr>
            </w:pPr>
          </w:p>
        </w:tc>
      </w:tr>
      <w:tr w:rsidR="00AD48D7" w14:paraId="142E6CE7" w14:textId="77777777" w:rsidTr="00E13A80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5139EF96" w14:textId="77777777" w:rsidR="0034779E" w:rsidRPr="00512523" w:rsidRDefault="0034779E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14:paraId="36A93797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14C67D7D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3" w:type="dxa"/>
            <w:shd w:val="clear" w:color="auto" w:fill="auto"/>
            <w:vAlign w:val="center"/>
          </w:tcPr>
          <w:p w14:paraId="1DC8F1E3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40F46443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418" w:type="dxa"/>
            <w:shd w:val="clear" w:color="auto" w:fill="auto"/>
            <w:vAlign w:val="center"/>
          </w:tcPr>
          <w:p w14:paraId="7AB72D29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604C8164" w14:textId="77777777" w:rsidR="0034779E" w:rsidRPr="0034779E" w:rsidRDefault="00266F71" w:rsidP="0034779E">
            <w:pPr>
              <w:spacing w:line="276" w:lineRule="auto"/>
              <w:rPr>
                <w:rFonts w:ascii="Cambria Math" w:hAnsi="Cambria Math" w:cs="Muna"/>
                <w:b/>
                <w:iCs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0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6" w:type="dxa"/>
            <w:shd w:val="clear" w:color="auto" w:fill="auto"/>
            <w:vAlign w:val="center"/>
          </w:tcPr>
          <w:p w14:paraId="720CD123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  <w:rtl/>
              </w:rPr>
            </w:pPr>
            <w:r w:rsidRPr="0034779E">
              <w:rPr>
                <w:rFonts w:ascii="Calibri" w:eastAsia="Calibri" w:hAnsi="Calibri" w:cs="Arial" w:hint="cs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70C0168F" w14:textId="77777777" w:rsidR="0034779E" w:rsidRPr="0034779E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</w:tr>
      <w:tr w:rsidR="00AD48D7" w14:paraId="37B40C82" w14:textId="77777777" w:rsidTr="000A6D15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5414A49F" w14:textId="77777777" w:rsidR="0034779E" w:rsidRPr="00512523" w:rsidRDefault="00266F71" w:rsidP="0034779E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24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36FC4546" w14:textId="77777777" w:rsidR="0034779E" w:rsidRDefault="00266F71" w:rsidP="0034779E">
            <w:pPr>
              <w:bidi w:val="0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8656" behindDoc="1" locked="0" layoutInCell="1" allowOverlap="1" wp14:anchorId="741D57FA" wp14:editId="24C50630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200025</wp:posOffset>
                  </wp:positionV>
                  <wp:extent cx="2377440" cy="490220"/>
                  <wp:effectExtent l="0" t="0" r="3810" b="5080"/>
                  <wp:wrapTight wrapText="bothSides">
                    <wp:wrapPolygon edited="0">
                      <wp:start x="0" y="0"/>
                      <wp:lineTo x="0" y="20984"/>
                      <wp:lineTo x="21462" y="20984"/>
                      <wp:lineTo x="21462" y="0"/>
                      <wp:lineTo x="0" y="0"/>
                    </wp:wrapPolygon>
                  </wp:wrapTight>
                  <wp:docPr id="210917708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9177082" name="1.jpg"/>
                          <pic:cNvPicPr/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49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06FA5C49" w14:textId="77777777" w:rsidR="0034779E" w:rsidRDefault="00266F71" w:rsidP="0034779E">
            <w:pPr>
              <w:bidi w:val="0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ن الجدول الاتي التوزيع الاحتمالي لرمي قطعتي         </w:t>
            </w:r>
          </w:p>
          <w:p w14:paraId="4DB3056E" w14:textId="77777777" w:rsidR="0034779E" w:rsidRDefault="00266F71" w:rsidP="0034779E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نقد متمايزتين مرة واحدة </w:t>
            </w:r>
            <w:r w:rsidR="00111620">
              <w:rPr>
                <w:rFonts w:hint="cs"/>
                <w:sz w:val="28"/>
                <w:szCs w:val="28"/>
                <w:rtl/>
              </w:rPr>
              <w:t xml:space="preserve">، </w:t>
            </w:r>
            <w:r>
              <w:rPr>
                <w:rFonts w:hint="cs"/>
                <w:sz w:val="28"/>
                <w:szCs w:val="28"/>
                <w:rtl/>
              </w:rPr>
              <w:t xml:space="preserve">اوجد القيمة المتوقعة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  <m:r>
                <w:rPr>
                  <w:rFonts w:ascii="Cambria Math" w:hAns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  <w:p w14:paraId="67E42D8B" w14:textId="77777777" w:rsidR="0034779E" w:rsidRPr="00C11494" w:rsidRDefault="0034779E" w:rsidP="0034779E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</w:p>
        </w:tc>
      </w:tr>
      <w:tr w:rsidR="00AD48D7" w14:paraId="0845141C" w14:textId="77777777" w:rsidTr="009765AA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115096FE" w14:textId="77777777" w:rsidR="002F46D7" w:rsidRPr="00512523" w:rsidRDefault="002F46D7" w:rsidP="002F46D7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14:paraId="5BBD57DA" w14:textId="77777777" w:rsidR="002F46D7" w:rsidRPr="002F46D7" w:rsidRDefault="00266F71" w:rsidP="002F46D7">
            <w:pPr>
              <w:spacing w:line="276" w:lineRule="auto"/>
              <w:jc w:val="center"/>
              <w:rPr>
                <w:rFonts w:asciiTheme="minorBidi" w:eastAsia="Calibri" w:hAnsiTheme="minorBidi"/>
                <w:b/>
                <w:bCs/>
                <w:sz w:val="22"/>
                <w:szCs w:val="22"/>
                <w:rtl/>
              </w:rPr>
            </w:pPr>
            <w:r w:rsidRPr="002F46D7">
              <w:rPr>
                <w:rFonts w:asciiTheme="minorBidi" w:eastAsia="Calibri" w:hAnsiTheme="min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09E02E46" w14:textId="77777777" w:rsidR="002F46D7" w:rsidRPr="002F46D7" w:rsidRDefault="00266F71" w:rsidP="002F46D7">
            <w:pPr>
              <w:spacing w:line="276" w:lineRule="auto"/>
              <w:jc w:val="center"/>
              <w:rPr>
                <w:rFonts w:asciiTheme="minorBidi" w:hAnsiTheme="minorBidi"/>
                <w:b/>
                <w:bCs/>
                <w:iCs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3" w:type="dxa"/>
            <w:shd w:val="clear" w:color="auto" w:fill="auto"/>
            <w:vAlign w:val="center"/>
          </w:tcPr>
          <w:p w14:paraId="785BF25E" w14:textId="77777777" w:rsidR="002F46D7" w:rsidRPr="002F46D7" w:rsidRDefault="00266F71" w:rsidP="002F46D7">
            <w:pPr>
              <w:spacing w:line="276" w:lineRule="auto"/>
              <w:jc w:val="center"/>
              <w:rPr>
                <w:rFonts w:asciiTheme="minorBidi" w:eastAsia="Calibri" w:hAnsiTheme="minorBidi"/>
                <w:b/>
                <w:bCs/>
                <w:sz w:val="22"/>
                <w:szCs w:val="22"/>
                <w:rtl/>
              </w:rPr>
            </w:pPr>
            <w:r w:rsidRPr="002F46D7">
              <w:rPr>
                <w:rFonts w:asciiTheme="minorBidi" w:eastAsia="Calibri" w:hAnsiTheme="min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7A6DF02A" w14:textId="77777777" w:rsidR="002F46D7" w:rsidRPr="002F46D7" w:rsidRDefault="00266F71" w:rsidP="002F46D7">
            <w:pPr>
              <w:spacing w:line="276" w:lineRule="auto"/>
              <w:jc w:val="center"/>
              <w:rPr>
                <w:rFonts w:asciiTheme="minorBidi" w:hAnsiTheme="minorBidi"/>
                <w:b/>
                <w:bCs/>
                <w:i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418" w:type="dxa"/>
            <w:shd w:val="clear" w:color="auto" w:fill="auto"/>
            <w:vAlign w:val="center"/>
          </w:tcPr>
          <w:p w14:paraId="66A36A60" w14:textId="77777777" w:rsidR="002F46D7" w:rsidRPr="002F46D7" w:rsidRDefault="00266F71" w:rsidP="002F46D7">
            <w:pPr>
              <w:spacing w:line="276" w:lineRule="auto"/>
              <w:jc w:val="center"/>
              <w:rPr>
                <w:rFonts w:asciiTheme="minorBidi" w:eastAsia="Calibri" w:hAnsiTheme="minorBidi"/>
                <w:b/>
                <w:bCs/>
                <w:sz w:val="22"/>
                <w:szCs w:val="22"/>
                <w:rtl/>
              </w:rPr>
            </w:pPr>
            <w:r w:rsidRPr="002F46D7">
              <w:rPr>
                <w:rFonts w:asciiTheme="minorBidi" w:eastAsia="Calibri" w:hAnsiTheme="minorBidi"/>
                <w:b/>
                <w:bCs/>
                <w:sz w:val="22"/>
                <w:szCs w:val="22"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2634CD1A" w14:textId="77777777" w:rsidR="002F46D7" w:rsidRPr="002F46D7" w:rsidRDefault="00266F71" w:rsidP="002F46D7">
            <w:pPr>
              <w:spacing w:line="276" w:lineRule="auto"/>
              <w:jc w:val="center"/>
              <w:rPr>
                <w:rFonts w:asciiTheme="minorBidi" w:hAnsiTheme="minorBidi"/>
                <w:b/>
                <w:bCs/>
                <w:i/>
                <w:sz w:val="22"/>
                <w:szCs w:val="22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  <m:ctrlPr>
                      <w:rPr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  <m:ctrlPr>
                      <w:rPr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6" w:type="dxa"/>
            <w:shd w:val="clear" w:color="auto" w:fill="auto"/>
            <w:vAlign w:val="center"/>
          </w:tcPr>
          <w:p w14:paraId="52AD2B52" w14:textId="77777777" w:rsidR="002F46D7" w:rsidRPr="002F46D7" w:rsidRDefault="00266F71" w:rsidP="002F46D7">
            <w:pPr>
              <w:spacing w:line="276" w:lineRule="auto"/>
              <w:jc w:val="center"/>
              <w:rPr>
                <w:rFonts w:asciiTheme="minorBidi" w:eastAsia="Calibri" w:hAnsiTheme="minorBidi"/>
                <w:b/>
                <w:bCs/>
                <w:sz w:val="22"/>
                <w:szCs w:val="22"/>
                <w:rtl/>
              </w:rPr>
            </w:pPr>
            <w:r w:rsidRPr="002F46D7">
              <w:rPr>
                <w:rFonts w:asciiTheme="minorBidi" w:eastAsia="Calibri" w:hAnsiTheme="min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5863D090" w14:textId="77777777" w:rsidR="002F46D7" w:rsidRPr="002F46D7" w:rsidRDefault="00266F71" w:rsidP="002F46D7">
            <w:pPr>
              <w:spacing w:line="276" w:lineRule="auto"/>
              <w:jc w:val="center"/>
              <w:rPr>
                <w:rFonts w:asciiTheme="minorBidi" w:hAnsiTheme="minorBidi"/>
                <w:b/>
                <w:bCs/>
                <w:iCs/>
                <w:sz w:val="22"/>
                <w:szCs w:val="22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oMath>
            </m:oMathPara>
          </w:p>
        </w:tc>
      </w:tr>
      <w:tr w:rsidR="00AD48D7" w14:paraId="0D77FA14" w14:textId="77777777" w:rsidTr="00FE535A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5D2129F2" w14:textId="77777777" w:rsidR="002F46D7" w:rsidRPr="00512523" w:rsidRDefault="00266F71" w:rsidP="002F46D7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25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5C531675" w14:textId="77777777" w:rsidR="002F46D7" w:rsidRDefault="00266F71" w:rsidP="002F46D7">
            <w:pPr>
              <w:spacing w:line="276" w:lineRule="auto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9680" behindDoc="1" locked="0" layoutInCell="1" allowOverlap="1" wp14:anchorId="358B165C" wp14:editId="33E5A6BB">
                  <wp:simplePos x="0" y="0"/>
                  <wp:positionH relativeFrom="column">
                    <wp:posOffset>283845</wp:posOffset>
                  </wp:positionH>
                  <wp:positionV relativeFrom="paragraph">
                    <wp:posOffset>53340</wp:posOffset>
                  </wp:positionV>
                  <wp:extent cx="1689735" cy="981075"/>
                  <wp:effectExtent l="0" t="0" r="5715" b="9525"/>
                  <wp:wrapTight wrapText="bothSides">
                    <wp:wrapPolygon edited="0">
                      <wp:start x="0" y="0"/>
                      <wp:lineTo x="0" y="21390"/>
                      <wp:lineTo x="21430" y="21390"/>
                      <wp:lineTo x="21430" y="0"/>
                      <wp:lineTo x="0" y="0"/>
                    </wp:wrapPolygon>
                  </wp:wrapTight>
                  <wp:docPr id="105250620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2506201" name="1.jpg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73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A9175C5" w14:textId="77777777" w:rsidR="002F46D7" w:rsidRDefault="002F46D7" w:rsidP="002F46D7">
            <w:pPr>
              <w:spacing w:line="276" w:lineRule="auto"/>
              <w:rPr>
                <w:sz w:val="28"/>
                <w:szCs w:val="28"/>
                <w:rtl/>
              </w:rPr>
            </w:pPr>
          </w:p>
          <w:p w14:paraId="395FFCA7" w14:textId="77777777" w:rsidR="002F46D7" w:rsidRDefault="00266F71" w:rsidP="002F46D7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شكل المقابل يظهر توزيعاً                                </w:t>
            </w:r>
          </w:p>
          <w:p w14:paraId="326C76B3" w14:textId="77777777" w:rsidR="002F46D7" w:rsidRDefault="002F46D7" w:rsidP="002F46D7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</w:p>
          <w:p w14:paraId="06127750" w14:textId="77777777" w:rsidR="002F46D7" w:rsidRPr="00C11494" w:rsidRDefault="002F46D7" w:rsidP="002F46D7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</w:tr>
      <w:tr w:rsidR="00AD48D7" w14:paraId="6C4057A1" w14:textId="77777777" w:rsidTr="00AF61EA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4EC185B7" w14:textId="77777777" w:rsidR="002F46D7" w:rsidRPr="00512523" w:rsidRDefault="002F46D7" w:rsidP="002F46D7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14:paraId="71339D03" w14:textId="77777777" w:rsidR="002F46D7" w:rsidRPr="00C11494" w:rsidRDefault="00266F71" w:rsidP="002F46D7">
            <w:pPr>
              <w:spacing w:line="276" w:lineRule="auto"/>
              <w:jc w:val="center"/>
              <w:rPr>
                <w:rFonts w:asciiTheme="minorBidi" w:eastAsia="Calibri" w:hAnsiTheme="minorBidi"/>
                <w:b/>
                <w:bCs/>
                <w:rtl/>
              </w:rPr>
            </w:pPr>
            <w:r w:rsidRPr="00C11494">
              <w:rPr>
                <w:rFonts w:asciiTheme="minorBidi" w:eastAsia="Calibri" w:hAnsiTheme="minorBidi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641B6CA1" w14:textId="77777777" w:rsidR="002F46D7" w:rsidRPr="00C11494" w:rsidRDefault="00266F71" w:rsidP="000072D0">
            <w:pPr>
              <w:spacing w:line="276" w:lineRule="auto"/>
              <w:jc w:val="center"/>
              <w:rPr>
                <w:rFonts w:asciiTheme="minorBidi" w:hAnsiTheme="minorBidi"/>
                <w:b/>
                <w:bCs/>
              </w:rPr>
            </w:pPr>
            <w:r>
              <w:rPr>
                <w:rFonts w:hint="cs"/>
                <w:sz w:val="28"/>
                <w:szCs w:val="28"/>
                <w:rtl/>
              </w:rPr>
              <w:t>لا يمكن التحديد</w:t>
            </w:r>
          </w:p>
        </w:tc>
        <w:tc>
          <w:tcPr>
            <w:tcW w:w="393" w:type="dxa"/>
            <w:shd w:val="clear" w:color="auto" w:fill="auto"/>
            <w:vAlign w:val="center"/>
          </w:tcPr>
          <w:p w14:paraId="0B2355F3" w14:textId="77777777" w:rsidR="002F46D7" w:rsidRPr="00C11494" w:rsidRDefault="00266F71" w:rsidP="000072D0">
            <w:pPr>
              <w:spacing w:line="276" w:lineRule="auto"/>
              <w:jc w:val="center"/>
              <w:rPr>
                <w:rFonts w:asciiTheme="minorBidi" w:eastAsia="Calibri" w:hAnsiTheme="minorBidi"/>
                <w:b/>
                <w:bCs/>
                <w:rtl/>
              </w:rPr>
            </w:pPr>
            <w:r w:rsidRPr="00C11494">
              <w:rPr>
                <w:rFonts w:asciiTheme="minorBidi" w:eastAsia="Calibri" w:hAnsiTheme="minorBidi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65A50F9C" w14:textId="77777777" w:rsidR="002F46D7" w:rsidRPr="00C11494" w:rsidRDefault="00266F71" w:rsidP="000072D0">
            <w:pPr>
              <w:spacing w:line="276" w:lineRule="auto"/>
              <w:jc w:val="center"/>
              <w:rPr>
                <w:rFonts w:asciiTheme="minorBidi" w:hAnsiTheme="minorBidi"/>
                <w:b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>ملتو لليمين</w:t>
            </w:r>
          </w:p>
        </w:tc>
        <w:tc>
          <w:tcPr>
            <w:tcW w:w="418" w:type="dxa"/>
            <w:shd w:val="clear" w:color="auto" w:fill="auto"/>
            <w:vAlign w:val="center"/>
          </w:tcPr>
          <w:p w14:paraId="0854C6B1" w14:textId="77777777" w:rsidR="002F46D7" w:rsidRPr="00C11494" w:rsidRDefault="00266F71" w:rsidP="000072D0">
            <w:pPr>
              <w:spacing w:line="276" w:lineRule="auto"/>
              <w:jc w:val="center"/>
              <w:rPr>
                <w:rFonts w:asciiTheme="minorBidi" w:eastAsia="Calibri" w:hAnsiTheme="minorBidi"/>
                <w:b/>
                <w:bCs/>
                <w:rtl/>
              </w:rPr>
            </w:pPr>
            <w:r w:rsidRPr="00C11494">
              <w:rPr>
                <w:rFonts w:asciiTheme="minorBidi" w:eastAsia="Calibri" w:hAnsiTheme="minorBidi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375720CF" w14:textId="77777777" w:rsidR="002F46D7" w:rsidRPr="00C11494" w:rsidRDefault="00266F71" w:rsidP="000072D0">
            <w:pPr>
              <w:tabs>
                <w:tab w:val="left" w:pos="1335"/>
              </w:tabs>
              <w:spacing w:line="276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لتو لليسار</w:t>
            </w:r>
          </w:p>
        </w:tc>
        <w:tc>
          <w:tcPr>
            <w:tcW w:w="396" w:type="dxa"/>
            <w:shd w:val="clear" w:color="auto" w:fill="auto"/>
            <w:vAlign w:val="center"/>
          </w:tcPr>
          <w:p w14:paraId="24927AFE" w14:textId="77777777" w:rsidR="002F46D7" w:rsidRPr="00C11494" w:rsidRDefault="00266F71" w:rsidP="000072D0">
            <w:pPr>
              <w:spacing w:line="276" w:lineRule="auto"/>
              <w:jc w:val="center"/>
              <w:rPr>
                <w:rFonts w:asciiTheme="minorBidi" w:eastAsia="Calibri" w:hAnsiTheme="minorBidi"/>
                <w:b/>
                <w:bCs/>
                <w:rtl/>
              </w:rPr>
            </w:pPr>
            <w:r w:rsidRPr="00C11494">
              <w:rPr>
                <w:rFonts w:asciiTheme="minorBidi" w:eastAsia="Calibri" w:hAnsiTheme="minorBidi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2853B4A" w14:textId="77777777" w:rsidR="002F46D7" w:rsidRPr="00C11494" w:rsidRDefault="00266F71" w:rsidP="000072D0">
            <w:pPr>
              <w:spacing w:line="276" w:lineRule="auto"/>
              <w:jc w:val="center"/>
              <w:rPr>
                <w:rFonts w:asciiTheme="minorBidi" w:eastAsiaTheme="minorEastAsia" w:hAnsiTheme="minorBidi"/>
                <w:b/>
                <w:bCs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طبيعياً</w:t>
            </w:r>
          </w:p>
        </w:tc>
      </w:tr>
      <w:tr w:rsidR="00AD48D7" w14:paraId="6B80CC63" w14:textId="77777777" w:rsidTr="00E12EEC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7B6E9BD8" w14:textId="77777777" w:rsidR="002F46D7" w:rsidRPr="00512523" w:rsidRDefault="00266F71" w:rsidP="002F46D7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26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5D5D9DEF" w14:textId="77777777" w:rsidR="002F46D7" w:rsidRPr="002F46D7" w:rsidRDefault="00266F71" w:rsidP="002F46D7">
            <w:pPr>
              <w:spacing w:line="276" w:lineRule="auto"/>
              <w:ind w:firstLine="720"/>
              <w:rPr>
                <w:rFonts w:ascii="Calibri" w:eastAsia="Calibri" w:hAnsi="Calibri" w:cs="Arial"/>
                <w:b/>
                <w:bCs/>
                <w:rtl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→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sz w:val="22"/>
                      <w:szCs w:val="22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</m:d>
                  <m:ctrlPr>
                    <w:rPr>
                      <w:sz w:val="22"/>
                      <w:szCs w:val="22"/>
                    </w:rPr>
                  </m:ctrlPr>
                </m:e>
              </m:func>
            </m:oMath>
            <w:r w:rsidRPr="00D02700">
              <w:rPr>
                <w:rFonts w:hint="cs"/>
                <w:sz w:val="28"/>
                <w:szCs w:val="28"/>
                <w:rtl/>
              </w:rPr>
              <w:t xml:space="preserve">  تساوي</w:t>
            </w:r>
          </w:p>
        </w:tc>
      </w:tr>
      <w:tr w:rsidR="00AD48D7" w14:paraId="18891207" w14:textId="77777777" w:rsidTr="00820D40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472DE7C1" w14:textId="77777777" w:rsidR="002F46D7" w:rsidRPr="00512523" w:rsidRDefault="002F46D7" w:rsidP="002F46D7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14:paraId="47209F45" w14:textId="77777777" w:rsidR="002F46D7" w:rsidRPr="00512523" w:rsidRDefault="00266F71" w:rsidP="002F46D7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498AF0D5" w14:textId="77777777" w:rsidR="002F46D7" w:rsidRPr="002F46D7" w:rsidRDefault="00266F71" w:rsidP="002F46D7">
            <w:pPr>
              <w:spacing w:line="276" w:lineRule="auto"/>
              <w:ind w:firstLine="720"/>
              <w:rPr>
                <w:rFonts w:ascii="Cambria Math" w:eastAsiaTheme="minorEastAsia" w:hAnsi="Cambria Math" w:cs="Muna"/>
                <w:i/>
                <w:sz w:val="28"/>
                <w:szCs w:val="28"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 w:rsidRPr="00D02700">
              <w:rPr>
                <w:b/>
                <w:bCs/>
                <w:i/>
                <w:sz w:val="28"/>
                <w:szCs w:val="28"/>
              </w:rPr>
              <w:t xml:space="preserve"> </w:t>
            </w:r>
          </w:p>
        </w:tc>
        <w:tc>
          <w:tcPr>
            <w:tcW w:w="393" w:type="dxa"/>
            <w:shd w:val="clear" w:color="auto" w:fill="auto"/>
            <w:vAlign w:val="center"/>
          </w:tcPr>
          <w:p w14:paraId="72460241" w14:textId="77777777" w:rsidR="002F46D7" w:rsidRPr="00512523" w:rsidRDefault="00266F71" w:rsidP="002F46D7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02D16084" w14:textId="77777777" w:rsidR="002F46D7" w:rsidRPr="0011738A" w:rsidRDefault="00266F71" w:rsidP="002F46D7">
            <w:pPr>
              <w:spacing w:line="276" w:lineRule="auto"/>
              <w:jc w:val="center"/>
              <w:rPr>
                <w:rFonts w:ascii="Cambria Math" w:eastAsiaTheme="minorEastAsia" w:hAnsi="Cambria Math" w:cs="Muna"/>
                <w:b/>
                <w:bCs/>
                <w:i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20</m:t>
              </m:r>
            </m:oMath>
            <w:r w:rsidRPr="00D02700">
              <w:rPr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14:paraId="357066D2" w14:textId="77777777" w:rsidR="002F46D7" w:rsidRPr="00512523" w:rsidRDefault="00266F71" w:rsidP="002F46D7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342548FB" w14:textId="77777777" w:rsidR="002F46D7" w:rsidRPr="0011738A" w:rsidRDefault="00266F71" w:rsidP="002F46D7">
            <w:pPr>
              <w:spacing w:line="276" w:lineRule="auto"/>
              <w:jc w:val="center"/>
              <w:rPr>
                <w:rFonts w:ascii="Cambria Math" w:eastAsiaTheme="minorEastAsia" w:hAnsi="Cambria Math" w:cs="Muna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10</m:t>
              </m:r>
            </m:oMath>
            <w:r w:rsidRPr="00D02700"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14:paraId="156D82A1" w14:textId="77777777" w:rsidR="002F46D7" w:rsidRPr="00512523" w:rsidRDefault="00266F71" w:rsidP="002F46D7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5390BDE" w14:textId="77777777" w:rsidR="002F46D7" w:rsidRPr="0011738A" w:rsidRDefault="00266F71" w:rsidP="002F46D7">
            <w:pPr>
              <w:spacing w:line="276" w:lineRule="auto"/>
              <w:jc w:val="center"/>
              <w:rPr>
                <w:rFonts w:ascii="Cambria Math" w:eastAsiaTheme="minorEastAsia" w:hAnsi="Cambria Math" w:cs="Muna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10</m:t>
              </m:r>
            </m:oMath>
            <w:r w:rsidRPr="00D02700">
              <w:rPr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AD48D7" w14:paraId="214F8805" w14:textId="77777777" w:rsidTr="00B11268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5D8549DE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27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5D6FB3BF" w14:textId="77777777" w:rsidR="000072D0" w:rsidRPr="0011738A" w:rsidRDefault="00266F71" w:rsidP="000072D0">
            <w:pPr>
              <w:spacing w:line="276" w:lineRule="auto"/>
              <w:ind w:firstLine="174"/>
              <w:rPr>
                <w:rFonts w:ascii="Calibri" w:eastAsia="Calibri" w:hAnsi="Calibri" w:cs="Arial"/>
                <w:b/>
                <w:bCs/>
              </w:rPr>
            </w:pPr>
            <w:r w:rsidRPr="00D02700">
              <w:rPr>
                <w:rFonts w:hint="cs"/>
                <w:b/>
                <w:bCs/>
                <w:sz w:val="28"/>
                <w:szCs w:val="28"/>
                <w:rtl/>
              </w:rPr>
              <w:t xml:space="preserve">ما مشتق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 w:rsidRPr="00D02700">
              <w:rPr>
                <w:rFonts w:hint="cs"/>
                <w:b/>
                <w:bCs/>
                <w:sz w:val="28"/>
                <w:szCs w:val="28"/>
                <w:rtl/>
              </w:rPr>
              <w:t xml:space="preserve">  ؟</w:t>
            </w:r>
          </w:p>
        </w:tc>
      </w:tr>
      <w:tr w:rsidR="00AD48D7" w14:paraId="1C2488AF" w14:textId="77777777" w:rsidTr="005E3CC0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0321F54C" w14:textId="77777777" w:rsidR="000072D0" w:rsidRPr="00512523" w:rsidRDefault="000072D0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14:paraId="48CC110B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57B6A1D2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eastAsia="Calibri" w:hAnsi="Cambria Math" w:cs="Muna"/>
                <w:b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</w:rPr>
                <m:t>21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2</m:t>
              </m:r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</w:rPr>
                <m:t>8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4</m:t>
              </m:r>
            </m:oMath>
            <w:r w:rsidRPr="00D02700">
              <w:rPr>
                <w:b/>
                <w:bCs/>
                <w:i/>
                <w:sz w:val="20"/>
                <w:szCs w:val="20"/>
              </w:rPr>
              <w:t xml:space="preserve"> </w:t>
            </w:r>
          </w:p>
        </w:tc>
        <w:tc>
          <w:tcPr>
            <w:tcW w:w="393" w:type="dxa"/>
            <w:shd w:val="clear" w:color="auto" w:fill="auto"/>
            <w:vAlign w:val="center"/>
          </w:tcPr>
          <w:p w14:paraId="146AE96E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6489E944" w14:textId="77777777" w:rsidR="000072D0" w:rsidRPr="0011738A" w:rsidRDefault="00266F71" w:rsidP="000072D0">
            <w:pPr>
              <w:spacing w:line="276" w:lineRule="auto"/>
              <w:ind w:firstLine="720"/>
              <w:rPr>
                <w:rFonts w:ascii="Cambria Math" w:eastAsia="Calibri" w:hAnsi="Cambria Math" w:cs="Muna"/>
                <w:b/>
                <w:i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4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D02700">
              <w:rPr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14:paraId="19C6BA69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77EA066A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eastAsia="Calibri" w:hAnsi="Cambria Math" w:cs="Muna"/>
                <w:b/>
                <w:i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</w:rPr>
                <m:t>21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2</m:t>
              </m:r>
              <m:r>
                <m:rPr>
                  <m:sty m:val="b"/>
                </m:rPr>
                <w:rPr>
                  <w:rFonts w:ascii="Cambria Math" w:hAnsi="Cambria Math"/>
                  <w:sz w:val="20"/>
                  <w:szCs w:val="20"/>
                </w:rPr>
                <m:t>8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4</m:t>
              </m:r>
            </m:oMath>
            <w:r w:rsidRPr="00D02700">
              <w:rPr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14:paraId="6804FA28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1FDAEB8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eastAsiaTheme="minorEastAsia" w:hAnsi="Cambria Math" w:cs="Muna"/>
                <w:b/>
                <w:i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4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D02700">
              <w:rPr>
                <w:b/>
                <w:bCs/>
                <w:sz w:val="20"/>
                <w:szCs w:val="20"/>
                <w:rtl/>
              </w:rPr>
              <w:t xml:space="preserve"> </w:t>
            </w:r>
          </w:p>
        </w:tc>
      </w:tr>
      <w:tr w:rsidR="00AD48D7" w14:paraId="710D9B86" w14:textId="77777777" w:rsidTr="00EE5152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409C721F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28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4CD2F337" w14:textId="77777777" w:rsidR="000072D0" w:rsidRDefault="00266F71" w:rsidP="000072D0">
            <w:pPr>
              <w:spacing w:line="276" w:lineRule="auto"/>
              <w:ind w:left="360"/>
              <w:rPr>
                <w:rFonts w:ascii="Cambria" w:eastAsiaTheme="minorEastAsia" w:hAnsi="Cambria" w:cs="Muna"/>
                <w:b/>
                <w:bCs/>
                <w:rtl/>
              </w:rPr>
            </w:pPr>
            <w:r w:rsidRPr="00D02700">
              <w:rPr>
                <w:rFonts w:hint="cs"/>
                <w:b/>
                <w:bCs/>
                <w:sz w:val="28"/>
                <w:szCs w:val="28"/>
                <w:rtl/>
              </w:rPr>
              <w:t xml:space="preserve">اذا كانت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ctrlPr>
                              <w:rPr>
                                <w:sz w:val="22"/>
                                <w:szCs w:val="22"/>
                              </w:rPr>
                            </m:ctrlP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  <m:ctrlPr>
                              <w:rPr>
                                <w:sz w:val="22"/>
                                <w:szCs w:val="22"/>
                              </w:rPr>
                            </m:ctrlP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&lt;1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, 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≥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sz w:val="22"/>
                            <w:szCs w:val="22"/>
                          </w:rPr>
                        </m:ctrlPr>
                      </m:e>
                    </m:mr>
                  </m:m>
                  <m:ctrlPr>
                    <w:rPr>
                      <w:sz w:val="22"/>
                      <w:szCs w:val="22"/>
                    </w:rPr>
                  </m:ctrlPr>
                </m:e>
              </m:d>
            </m:oMath>
            <w:r w:rsidRPr="00D02700">
              <w:rPr>
                <w:rFonts w:hint="cs"/>
                <w:b/>
                <w:bCs/>
                <w:sz w:val="28"/>
                <w:szCs w:val="28"/>
                <w:rtl/>
              </w:rPr>
              <w:t xml:space="preserve">   فإن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→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sz w:val="22"/>
                      <w:szCs w:val="22"/>
                    </w:rPr>
                  </m:ctrlP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  <m:ctrlPr>
                    <w:rPr>
                      <w:sz w:val="22"/>
                      <w:szCs w:val="22"/>
                    </w:rPr>
                  </m:ctrlPr>
                </m:e>
              </m:func>
            </m:oMath>
            <w:r w:rsidRPr="00D02700">
              <w:rPr>
                <w:rFonts w:hint="cs"/>
                <w:b/>
                <w:bCs/>
                <w:sz w:val="28"/>
                <w:szCs w:val="28"/>
                <w:rtl/>
              </w:rPr>
              <w:t xml:space="preserve">  تساوي</w:t>
            </w:r>
          </w:p>
          <w:p w14:paraId="53C96AA8" w14:textId="77777777" w:rsidR="00111620" w:rsidRPr="0011738A" w:rsidRDefault="00111620" w:rsidP="00111620">
            <w:pPr>
              <w:spacing w:line="276" w:lineRule="auto"/>
              <w:ind w:left="360"/>
              <w:rPr>
                <w:rFonts w:ascii="Cambria" w:eastAsiaTheme="minorEastAsia" w:hAnsi="Cambria" w:cs="Muna"/>
                <w:b/>
                <w:bCs/>
                <w:rtl/>
              </w:rPr>
            </w:pPr>
          </w:p>
        </w:tc>
      </w:tr>
      <w:tr w:rsidR="00AD48D7" w14:paraId="7AD293A0" w14:textId="77777777" w:rsidTr="00FC4B26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3214647C" w14:textId="77777777" w:rsidR="000072D0" w:rsidRPr="00512523" w:rsidRDefault="000072D0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14:paraId="535FA5D0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17690251" w14:textId="77777777" w:rsidR="000072D0" w:rsidRPr="000072D0" w:rsidRDefault="00266F71" w:rsidP="000072D0">
            <w:pPr>
              <w:spacing w:line="276" w:lineRule="auto"/>
              <w:rPr>
                <w:rFonts w:ascii="Cambria Math" w:eastAsia="Calibri" w:hAnsi="Cambria Math" w:cs="Muna"/>
                <w:b/>
                <w:i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</w:t>
            </w:r>
            <w:r w:rsidRPr="000072D0">
              <w:rPr>
                <w:rFonts w:hint="cs"/>
                <w:b/>
                <w:bCs/>
                <w:rtl/>
              </w:rPr>
              <w:t>غير موجودة</w:t>
            </w:r>
          </w:p>
        </w:tc>
        <w:tc>
          <w:tcPr>
            <w:tcW w:w="393" w:type="dxa"/>
            <w:shd w:val="clear" w:color="auto" w:fill="auto"/>
            <w:vAlign w:val="center"/>
          </w:tcPr>
          <w:p w14:paraId="328AAA87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0CBCD35D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eastAsia="Calibri" w:hAnsi="Cambria Math" w:cs="Muna"/>
                <w:b/>
                <w:i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oMath>
            <w:r w:rsidRPr="00D02700"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14:paraId="430553DA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3E6EAD75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eastAsia="Calibri" w:hAnsi="Cambria Math" w:cs="Muna"/>
                <w:b/>
                <w:i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oMath>
            <w:r w:rsidRPr="00D02700">
              <w:rPr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14:paraId="3701447C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46AD20DD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eastAsiaTheme="minorEastAsia" w:hAnsi="Cambria Math" w:cs="Muna"/>
                <w:b/>
                <w:i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oMath>
            <w:r w:rsidRPr="00D02700">
              <w:rPr>
                <w:b/>
                <w:bCs/>
                <w:i/>
                <w:sz w:val="28"/>
                <w:szCs w:val="28"/>
              </w:rPr>
              <w:t xml:space="preserve"> </w:t>
            </w:r>
          </w:p>
        </w:tc>
      </w:tr>
      <w:tr w:rsidR="00AD48D7" w14:paraId="27C7C68E" w14:textId="77777777" w:rsidTr="00F35CCB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7B765D0E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29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06DCCC90" w14:textId="77777777" w:rsidR="000072D0" w:rsidRDefault="00266F71" w:rsidP="000072D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D02700">
              <w:rPr>
                <w:rFonts w:hint="cs"/>
                <w:b/>
                <w:bCs/>
                <w:sz w:val="28"/>
                <w:szCs w:val="28"/>
                <w:rtl/>
              </w:rPr>
              <w:t xml:space="preserve">قيمة التكامل المحدد  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  <m:ctrlPr>
                    <w:rPr>
                      <w:sz w:val="22"/>
                      <w:szCs w:val="22"/>
                    </w:rPr>
                  </m:ctrlP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>
                    <w:rPr>
                      <w:sz w:val="22"/>
                      <w:szCs w:val="22"/>
                    </w:rPr>
                  </m:ctrlP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dx</m:t>
                  </m:r>
                  <m:ctrlPr>
                    <w:rPr>
                      <w:sz w:val="22"/>
                      <w:szCs w:val="22"/>
                    </w:rPr>
                  </m:ctrlPr>
                </m:e>
              </m:nary>
            </m:oMath>
            <w:r w:rsidRPr="00D02700">
              <w:rPr>
                <w:rFonts w:hint="cs"/>
                <w:b/>
                <w:bCs/>
                <w:sz w:val="28"/>
                <w:szCs w:val="28"/>
                <w:rtl/>
              </w:rPr>
              <w:t xml:space="preserve">  تساوي</w:t>
            </w:r>
          </w:p>
          <w:p w14:paraId="5FA06822" w14:textId="77777777" w:rsidR="00111620" w:rsidRPr="0011738A" w:rsidRDefault="00111620" w:rsidP="0011162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</w:tr>
      <w:tr w:rsidR="00AD48D7" w14:paraId="16904A1B" w14:textId="77777777" w:rsidTr="006C54DB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36190623" w14:textId="77777777" w:rsidR="000072D0" w:rsidRPr="00512523" w:rsidRDefault="000072D0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14:paraId="790D2A4E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091CD804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hAnsi="Cambria Math" w:cs="Muna"/>
                <w:b/>
                <w:bCs/>
                <w:i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 w:rsidRPr="00D02700">
              <w:rPr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93" w:type="dxa"/>
            <w:shd w:val="clear" w:color="auto" w:fill="auto"/>
            <w:vAlign w:val="center"/>
          </w:tcPr>
          <w:p w14:paraId="3297D7A9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06394FCE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hAnsi="Cambria Math" w:cs="Muna"/>
                <w:b/>
                <w:bCs/>
                <w:i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oMath>
            <w:r w:rsidRPr="00D02700"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14:paraId="5FB74A68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15AE56F1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hAnsi="Cambria Math" w:cs="Muna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 w:rsidRPr="00D02700">
              <w:rPr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14:paraId="5C4A2940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241D63F4" w14:textId="77777777" w:rsidR="000072D0" w:rsidRPr="0011738A" w:rsidRDefault="00266F71" w:rsidP="000072D0">
            <w:pPr>
              <w:spacing w:line="276" w:lineRule="auto"/>
              <w:jc w:val="center"/>
              <w:rPr>
                <w:rFonts w:ascii="Cambria Math" w:hAnsi="Cambria Math" w:cs="Muna"/>
                <w:b/>
                <w:bCs/>
                <w:i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oMath>
            <w:r w:rsidRPr="00D02700">
              <w:rPr>
                <w:b/>
                <w:bCs/>
                <w:i/>
                <w:sz w:val="28"/>
                <w:szCs w:val="28"/>
                <w:rtl/>
              </w:rPr>
              <w:t xml:space="preserve"> </w:t>
            </w:r>
          </w:p>
        </w:tc>
      </w:tr>
      <w:tr w:rsidR="00AD48D7" w14:paraId="0445E5FE" w14:textId="77777777" w:rsidTr="00B63E89">
        <w:trPr>
          <w:jc w:val="center"/>
        </w:trPr>
        <w:tc>
          <w:tcPr>
            <w:tcW w:w="657" w:type="dxa"/>
            <w:vMerge w:val="restart"/>
            <w:shd w:val="clear" w:color="auto" w:fill="auto"/>
            <w:vAlign w:val="center"/>
          </w:tcPr>
          <w:p w14:paraId="3877A5B5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30</w:t>
            </w:r>
          </w:p>
        </w:tc>
        <w:tc>
          <w:tcPr>
            <w:tcW w:w="9266" w:type="dxa"/>
            <w:gridSpan w:val="8"/>
            <w:shd w:val="clear" w:color="auto" w:fill="auto"/>
          </w:tcPr>
          <w:p w14:paraId="611CD78F" w14:textId="77777777" w:rsidR="000072D0" w:rsidRDefault="00266F71" w:rsidP="000072D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 w:rsidRPr="00D02700">
              <w:rPr>
                <w:rFonts w:hint="cs"/>
                <w:b/>
                <w:bCs/>
                <w:sz w:val="28"/>
                <w:szCs w:val="28"/>
                <w:rtl/>
              </w:rPr>
              <w:t xml:space="preserve">التكامل  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naryPr>
                <m:sub>
                  <m:ctrlPr>
                    <w:rPr>
                      <w:sz w:val="22"/>
                      <w:szCs w:val="22"/>
                    </w:rPr>
                  </m:ctrlPr>
                </m:sub>
                <m:sup>
                  <m:ctrlPr>
                    <w:rPr>
                      <w:sz w:val="22"/>
                      <w:szCs w:val="22"/>
                    </w:rPr>
                  </m:ctrlP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  <m:ctrlPr>
                        <w:rPr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sz w:val="22"/>
                      <w:szCs w:val="22"/>
                    </w:rPr>
                  </m:ctrlPr>
                </m:e>
              </m:nary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dx</m:t>
              </m:r>
            </m:oMath>
            <w:r w:rsidRPr="00D02700">
              <w:rPr>
                <w:rFonts w:hint="cs"/>
                <w:b/>
                <w:bCs/>
                <w:sz w:val="28"/>
                <w:szCs w:val="28"/>
                <w:rtl/>
              </w:rPr>
              <w:t xml:space="preserve">   يساوي </w:t>
            </w:r>
          </w:p>
          <w:p w14:paraId="2A867BBE" w14:textId="77777777" w:rsidR="00111620" w:rsidRPr="00971B9F" w:rsidRDefault="00111620" w:rsidP="00111620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</w:tr>
      <w:tr w:rsidR="00AD48D7" w14:paraId="30B97F33" w14:textId="77777777" w:rsidTr="00A26BA6">
        <w:trPr>
          <w:jc w:val="center"/>
        </w:trPr>
        <w:tc>
          <w:tcPr>
            <w:tcW w:w="657" w:type="dxa"/>
            <w:vMerge/>
            <w:shd w:val="clear" w:color="auto" w:fill="auto"/>
            <w:vAlign w:val="center"/>
          </w:tcPr>
          <w:p w14:paraId="0894FD12" w14:textId="77777777" w:rsidR="000072D0" w:rsidRPr="00512523" w:rsidRDefault="000072D0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389" w:type="dxa"/>
            <w:shd w:val="clear" w:color="auto" w:fill="auto"/>
            <w:vAlign w:val="center"/>
          </w:tcPr>
          <w:p w14:paraId="56BD4D11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أ</w:t>
            </w:r>
          </w:p>
        </w:tc>
        <w:tc>
          <w:tcPr>
            <w:tcW w:w="2017" w:type="dxa"/>
            <w:shd w:val="clear" w:color="auto" w:fill="auto"/>
          </w:tcPr>
          <w:p w14:paraId="3742617D" w14:textId="77777777" w:rsidR="000072D0" w:rsidRPr="00971B9F" w:rsidRDefault="00266F71" w:rsidP="000072D0">
            <w:pPr>
              <w:spacing w:line="276" w:lineRule="auto"/>
              <w:jc w:val="center"/>
              <w:rPr>
                <w:rFonts w:ascii="Cambria Math" w:hAnsi="Cambria Math" w:cs="Muna"/>
                <w:b/>
                <w:i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D02700">
              <w:rPr>
                <w:b/>
                <w:bCs/>
                <w:i/>
                <w:sz w:val="28"/>
                <w:szCs w:val="28"/>
              </w:rPr>
              <w:t xml:space="preserve"> </w:t>
            </w:r>
          </w:p>
        </w:tc>
        <w:tc>
          <w:tcPr>
            <w:tcW w:w="393" w:type="dxa"/>
            <w:shd w:val="clear" w:color="auto" w:fill="auto"/>
            <w:vAlign w:val="center"/>
          </w:tcPr>
          <w:p w14:paraId="08A2C9DC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ب</w:t>
            </w:r>
          </w:p>
        </w:tc>
        <w:tc>
          <w:tcPr>
            <w:tcW w:w="1876" w:type="dxa"/>
            <w:shd w:val="clear" w:color="auto" w:fill="auto"/>
          </w:tcPr>
          <w:p w14:paraId="6826C167" w14:textId="77777777" w:rsidR="000072D0" w:rsidRPr="00971B9F" w:rsidRDefault="00266F71" w:rsidP="000072D0">
            <w:pPr>
              <w:spacing w:line="276" w:lineRule="auto"/>
              <w:jc w:val="center"/>
              <w:rPr>
                <w:rFonts w:ascii="Cambria Math" w:hAnsi="Cambria Math" w:cs="Muna"/>
                <w:b/>
                <w:i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D02700">
              <w:rPr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418" w:type="dxa"/>
            <w:shd w:val="clear" w:color="auto" w:fill="auto"/>
            <w:vAlign w:val="center"/>
          </w:tcPr>
          <w:p w14:paraId="31D68D5F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جـ</w:t>
            </w:r>
          </w:p>
        </w:tc>
        <w:tc>
          <w:tcPr>
            <w:tcW w:w="1761" w:type="dxa"/>
            <w:shd w:val="clear" w:color="auto" w:fill="auto"/>
          </w:tcPr>
          <w:p w14:paraId="0EFA4025" w14:textId="77777777" w:rsidR="000072D0" w:rsidRPr="00971B9F" w:rsidRDefault="00266F71" w:rsidP="000072D0">
            <w:pPr>
              <w:spacing w:line="276" w:lineRule="auto"/>
              <w:jc w:val="center"/>
              <w:rPr>
                <w:rFonts w:ascii="Cambria Math" w:hAnsi="Cambria Math" w:cs="Muna"/>
                <w:b/>
                <w:i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D02700">
              <w:rPr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96" w:type="dxa"/>
            <w:shd w:val="clear" w:color="auto" w:fill="auto"/>
            <w:vAlign w:val="center"/>
          </w:tcPr>
          <w:p w14:paraId="317B7B9F" w14:textId="77777777" w:rsidR="000072D0" w:rsidRPr="00512523" w:rsidRDefault="00266F71" w:rsidP="000072D0">
            <w:pPr>
              <w:spacing w:line="276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 w:rsidRPr="00512523">
              <w:rPr>
                <w:rFonts w:ascii="Calibri" w:eastAsia="Calibri" w:hAnsi="Calibri" w:cs="Arial" w:hint="cs"/>
                <w:b/>
                <w:bCs/>
                <w:rtl/>
              </w:rPr>
              <w:t>د</w:t>
            </w:r>
          </w:p>
        </w:tc>
        <w:tc>
          <w:tcPr>
            <w:tcW w:w="2016" w:type="dxa"/>
            <w:shd w:val="clear" w:color="auto" w:fill="auto"/>
          </w:tcPr>
          <w:p w14:paraId="694254BB" w14:textId="77777777" w:rsidR="000072D0" w:rsidRPr="00971B9F" w:rsidRDefault="00266F71" w:rsidP="000072D0">
            <w:pPr>
              <w:spacing w:line="276" w:lineRule="auto"/>
              <w:jc w:val="center"/>
              <w:rPr>
                <w:rFonts w:ascii="Cambria Math" w:hAnsi="Cambria Math" w:cs="Muna"/>
                <w:b/>
                <w:i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>
                    <w:rPr>
                      <w:sz w:val="22"/>
                      <w:szCs w:val="22"/>
                    </w:rPr>
                  </m:ctrlP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ctrlPr>
                    <w:rPr>
                      <w:sz w:val="22"/>
                      <w:szCs w:val="22"/>
                    </w:rPr>
                  </m:ctrlP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D02700">
              <w:rPr>
                <w:b/>
                <w:bCs/>
                <w:sz w:val="28"/>
                <w:szCs w:val="28"/>
              </w:rPr>
              <w:t xml:space="preserve"> </w:t>
            </w:r>
          </w:p>
        </w:tc>
      </w:tr>
    </w:tbl>
    <w:p w14:paraId="57518544" w14:textId="77777777" w:rsidR="00DE54DB" w:rsidRDefault="00DE54DB" w:rsidP="00DE54DB">
      <w:pPr>
        <w:spacing w:line="276" w:lineRule="auto"/>
        <w:jc w:val="lowKashida"/>
        <w:rPr>
          <w:rFonts w:ascii="Simplified Arabic" w:hAnsi="Simplified Arabic" w:cs="Simplified Arabic"/>
          <w:rtl/>
          <w:lang w:bidi="ar-EG"/>
        </w:rPr>
      </w:pPr>
    </w:p>
    <w:p w14:paraId="6D727551" w14:textId="77777777" w:rsidR="000072D0" w:rsidRDefault="000072D0" w:rsidP="000072D0">
      <w:pPr>
        <w:spacing w:line="276" w:lineRule="auto"/>
        <w:jc w:val="lowKashida"/>
        <w:rPr>
          <w:rFonts w:ascii="Simplified Arabic" w:hAnsi="Simplified Arabic" w:cs="Simplified Arabic"/>
          <w:rtl/>
          <w:lang w:bidi="ar-EG"/>
        </w:rPr>
      </w:pPr>
    </w:p>
    <w:p w14:paraId="5B0B88AE" w14:textId="77777777" w:rsidR="000072D0" w:rsidRDefault="000072D0" w:rsidP="000072D0">
      <w:pPr>
        <w:spacing w:line="276" w:lineRule="auto"/>
        <w:jc w:val="lowKashida"/>
        <w:rPr>
          <w:rFonts w:ascii="Simplified Arabic" w:hAnsi="Simplified Arabic" w:cs="Simplified Arabic"/>
          <w:rtl/>
          <w:lang w:bidi="ar-EG"/>
        </w:rPr>
      </w:pPr>
    </w:p>
    <w:p w14:paraId="64875666" w14:textId="77777777" w:rsidR="000072D0" w:rsidRPr="00512523" w:rsidRDefault="000072D0" w:rsidP="000072D0">
      <w:pPr>
        <w:spacing w:line="276" w:lineRule="auto"/>
        <w:jc w:val="lowKashida"/>
        <w:rPr>
          <w:rFonts w:ascii="Simplified Arabic" w:hAnsi="Simplified Arabic" w:cs="Simplified Arabic"/>
          <w:rtl/>
          <w:lang w:bidi="ar-EG"/>
        </w:rPr>
      </w:pPr>
    </w:p>
    <w:tbl>
      <w:tblPr>
        <w:tblStyle w:val="TableGrid2"/>
        <w:bidiVisual/>
        <w:tblW w:w="10346" w:type="dxa"/>
        <w:tblInd w:w="7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8585"/>
        <w:gridCol w:w="1256"/>
      </w:tblGrid>
      <w:tr w:rsidR="00AD48D7" w14:paraId="7858B080" w14:textId="77777777" w:rsidTr="00EE2B2C">
        <w:trPr>
          <w:trHeight w:val="624"/>
        </w:trPr>
        <w:tc>
          <w:tcPr>
            <w:tcW w:w="9090" w:type="dxa"/>
            <w:gridSpan w:val="2"/>
            <w:vAlign w:val="center"/>
          </w:tcPr>
          <w:p w14:paraId="370A6311" w14:textId="77777777" w:rsidR="00EE2B2C" w:rsidRPr="00EE2B2C" w:rsidRDefault="00266F71" w:rsidP="00EE2B2C">
            <w:pPr>
              <w:rPr>
                <w:rFonts w:ascii="Muna" w:hAnsi="Muna" w:cs="Times New Roman"/>
                <w:b/>
                <w:bCs/>
                <w:sz w:val="28"/>
                <w:szCs w:val="28"/>
                <w:rtl/>
              </w:rPr>
            </w:pPr>
            <w:r w:rsidRPr="00EE2B2C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>السؤال الثاني/ ضع علامة (</w:t>
            </w:r>
            <w:r w:rsidRPr="00EE2B2C">
              <w:rPr>
                <w:rFonts w:ascii="Segoe UI Symbol" w:eastAsia="MS Gothic" w:hAnsi="Segoe UI Symbol" w:cs="Segoe UI Symbol" w:hint="cs"/>
                <w:b/>
                <w:bCs/>
                <w:sz w:val="28"/>
                <w:szCs w:val="28"/>
                <w:rtl/>
              </w:rPr>
              <w:t>✓</w:t>
            </w:r>
            <w:r w:rsidRPr="00EE2B2C">
              <w:rPr>
                <w:rFonts w:ascii="Muna" w:eastAsia="MS Gothic" w:hAnsi="Muna" w:cs="Muna" w:hint="cs"/>
                <w:b/>
                <w:bCs/>
                <w:sz w:val="28"/>
                <w:szCs w:val="28"/>
                <w:rtl/>
              </w:rPr>
              <w:t>)</w:t>
            </w:r>
            <w:r w:rsidRPr="00EE2B2C">
              <w:rPr>
                <w:rFonts w:ascii="Muna" w:hAnsi="Muna" w:cs="Muna" w:hint="cs"/>
                <w:b/>
                <w:bCs/>
                <w:sz w:val="28"/>
                <w:szCs w:val="28"/>
              </w:rPr>
              <w:t xml:space="preserve"> </w:t>
            </w:r>
            <w:r w:rsidRPr="00EE2B2C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>أمام العبارة الصحيحة وعلامة (</w:t>
            </w:r>
            <w:r w:rsidRPr="00EE2B2C">
              <w:rPr>
                <w:rFonts w:ascii="Wingdings" w:hAnsi="Wingdings" w:cs="Muna"/>
                <w:b/>
                <w:bCs/>
                <w:sz w:val="28"/>
                <w:szCs w:val="28"/>
              </w:rPr>
              <w:sym w:font="Wingdings" w:char="F0FB"/>
            </w:r>
            <w:r w:rsidRPr="00EE2B2C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>) أمام العبارة الخاطئة</w:t>
            </w:r>
          </w:p>
        </w:tc>
        <w:tc>
          <w:tcPr>
            <w:tcW w:w="1256" w:type="dxa"/>
            <w:vAlign w:val="center"/>
          </w:tcPr>
          <w:p w14:paraId="24875F1D" w14:textId="77777777" w:rsidR="003B2B8E" w:rsidRPr="00EE2B2C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6"/>
                <w:szCs w:val="26"/>
                <w:rtl/>
              </w:rPr>
            </w:pPr>
            <w:r w:rsidRPr="00EE2B2C">
              <w:rPr>
                <w:rFonts w:ascii="Muna" w:hAnsi="Muna" w:cs="Muna" w:hint="cs"/>
                <w:b/>
                <w:bCs/>
                <w:sz w:val="26"/>
                <w:szCs w:val="26"/>
                <w:rtl/>
              </w:rPr>
              <w:t>10</w:t>
            </w:r>
            <w:r w:rsidR="001D3E55" w:rsidRPr="00EE2B2C">
              <w:rPr>
                <w:rFonts w:ascii="Muna" w:hAnsi="Muna" w:cs="Muna" w:hint="cs"/>
                <w:b/>
                <w:bCs/>
                <w:sz w:val="26"/>
                <w:szCs w:val="26"/>
                <w:rtl/>
              </w:rPr>
              <w:t xml:space="preserve"> درجات</w:t>
            </w:r>
          </w:p>
        </w:tc>
      </w:tr>
      <w:tr w:rsidR="00AD48D7" w14:paraId="2D2C9CDA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7D781DF3" w14:textId="77777777" w:rsidR="00111620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١</w:t>
            </w:r>
          </w:p>
        </w:tc>
        <w:tc>
          <w:tcPr>
            <w:tcW w:w="8589" w:type="dxa"/>
            <w:vAlign w:val="center"/>
          </w:tcPr>
          <w:p w14:paraId="0421F26F" w14:textId="77777777" w:rsidR="00111620" w:rsidRPr="002B7F14" w:rsidRDefault="00266F71" w:rsidP="00EE2B2C">
            <w:pPr>
              <w:jc w:val="center"/>
              <w:rPr>
                <w:rFonts w:ascii="Cambria" w:hAnsi="Cambria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 xml:space="preserve">في نظام الاحداثيات القطبية النقطة  </w:t>
            </w:r>
            <m:oMath>
              <m:d>
                <m:dPr>
                  <m:ctrlPr>
                    <w:rPr>
                      <w:rFonts w:ascii="Cambria Math" w:eastAsia="Times New Roman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5,240</m:t>
                  </m:r>
                  <m:ctrlPr/>
                </m:e>
              </m:d>
              <m:r>
                <m:rPr>
                  <m:sty m:val="b"/>
                </m:rPr>
                <w:rPr>
                  <w:rFonts w:ascii="Cambria Math" w:eastAsia="Times New Roman" w:hAnsi="Cambria Math"/>
                  <w:sz w:val="28"/>
                  <w:szCs w:val="28"/>
                </w:rPr>
                <m:t xml:space="preserve"> </m:t>
              </m:r>
            </m:oMath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 xml:space="preserve">  تكافيء النقطة </w:t>
            </w:r>
            <m:oMath>
              <m:d>
                <m:dPr>
                  <m:ctrlPr>
                    <w:rPr>
                      <w:rFonts w:ascii="Cambria Math" w:eastAsia="Times New Roman" w:hAnsi="Cambria Math"/>
                      <w:b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5,-120</m:t>
                  </m:r>
                  <m:ctrlPr/>
                </m:e>
              </m:d>
            </m:oMath>
          </w:p>
        </w:tc>
        <w:tc>
          <w:tcPr>
            <w:tcW w:w="1256" w:type="dxa"/>
            <w:vAlign w:val="center"/>
          </w:tcPr>
          <w:p w14:paraId="255E493E" w14:textId="77777777" w:rsidR="00111620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(        </w:t>
            </w: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)</w:t>
            </w:r>
          </w:p>
        </w:tc>
      </w:tr>
      <w:tr w:rsidR="00AD48D7" w14:paraId="39228001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238A1C0E" w14:textId="77777777" w:rsidR="00111620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٢</w:t>
            </w:r>
          </w:p>
        </w:tc>
        <w:tc>
          <w:tcPr>
            <w:tcW w:w="8589" w:type="dxa"/>
            <w:vAlign w:val="center"/>
          </w:tcPr>
          <w:p w14:paraId="04631C28" w14:textId="77777777" w:rsidR="00111620" w:rsidRPr="002B7F14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 xml:space="preserve">القيمة المطلقة للعدد المركب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7+5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</m:oMath>
            <w:r>
              <w:rPr>
                <w:rFonts w:hint="cs"/>
                <w:i/>
                <w:sz w:val="28"/>
                <w:szCs w:val="28"/>
                <w:rtl/>
              </w:rPr>
              <w:t xml:space="preserve">   تساوي تقريبا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8.6</m:t>
              </m:r>
            </m:oMath>
          </w:p>
        </w:tc>
        <w:tc>
          <w:tcPr>
            <w:tcW w:w="1256" w:type="dxa"/>
            <w:vAlign w:val="center"/>
          </w:tcPr>
          <w:p w14:paraId="693BE08D" w14:textId="77777777" w:rsidR="00111620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>(          )</w:t>
            </w:r>
          </w:p>
        </w:tc>
      </w:tr>
      <w:tr w:rsidR="00AD48D7" w14:paraId="45C2D7AD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7B9566B9" w14:textId="77777777" w:rsidR="00111620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٣</w:t>
            </w:r>
          </w:p>
        </w:tc>
        <w:tc>
          <w:tcPr>
            <w:tcW w:w="8589" w:type="dxa"/>
            <w:vAlign w:val="center"/>
          </w:tcPr>
          <w:p w14:paraId="2D92C889" w14:textId="77777777" w:rsidR="00111620" w:rsidRPr="002B7F14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ن نظرية ديموافر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  <m:ctrlPr/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ctrlPr/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  <m:ctrlPr/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ctrlPr/>
                </m:sup>
              </m:sSup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  <m:ctrlPr/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θ</m:t>
                      </m:r>
                      <m:ctrlPr/>
                    </m:e>
                  </m:func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  <m:ctrlPr/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θ</m:t>
                      </m:r>
                      <m:ctrlPr/>
                    </m:e>
                  </m:func>
                  <m:ctrlPr/>
                </m:e>
              </m:d>
            </m:oMath>
          </w:p>
        </w:tc>
        <w:tc>
          <w:tcPr>
            <w:tcW w:w="1256" w:type="dxa"/>
            <w:vAlign w:val="center"/>
          </w:tcPr>
          <w:p w14:paraId="7323F6E0" w14:textId="77777777" w:rsidR="00111620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>(          )</w:t>
            </w:r>
          </w:p>
        </w:tc>
      </w:tr>
      <w:tr w:rsidR="00AD48D7" w14:paraId="5CF213D1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5ED8DBB1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٤</w:t>
            </w:r>
          </w:p>
        </w:tc>
        <w:tc>
          <w:tcPr>
            <w:tcW w:w="8589" w:type="dxa"/>
            <w:vAlign w:val="center"/>
          </w:tcPr>
          <w:p w14:paraId="4070F8F5" w14:textId="77777777" w:rsidR="00EE28F5" w:rsidRPr="002B7F14" w:rsidRDefault="00266F71" w:rsidP="00EE2B2C">
            <w:pPr>
              <w:jc w:val="center"/>
              <w:rPr>
                <w:rFonts w:ascii="Cambria" w:hAnsi="Cambria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Arial" w:hAnsi="Arial" w:hint="cs"/>
                <w:i/>
                <w:sz w:val="28"/>
                <w:szCs w:val="28"/>
                <w:rtl/>
              </w:rPr>
              <w:t xml:space="preserve">الصورة الديكارتية للمعادلة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  <m:r>
                <w:rPr>
                  <w:rFonts w:ascii="Cambria Math" w:hAnsi="Cambria Math"/>
                  <w:sz w:val="28"/>
                  <w:szCs w:val="28"/>
                </w:rPr>
                <m:t>=5</m:t>
              </m:r>
            </m:oMath>
            <w:r>
              <w:rPr>
                <w:rFonts w:ascii="Arial" w:hAnsi="Arial" w:hint="cs"/>
                <w:i/>
                <w:sz w:val="28"/>
                <w:szCs w:val="28"/>
                <w:rtl/>
              </w:rPr>
              <w:t xml:space="preserve">  هى الدائرة 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/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/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ctrlPr/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/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10</m:t>
              </m:r>
            </m:oMath>
          </w:p>
        </w:tc>
        <w:tc>
          <w:tcPr>
            <w:tcW w:w="1256" w:type="dxa"/>
            <w:vAlign w:val="center"/>
          </w:tcPr>
          <w:p w14:paraId="490B98CF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>(          )</w:t>
            </w:r>
          </w:p>
        </w:tc>
      </w:tr>
      <w:tr w:rsidR="00AD48D7" w14:paraId="2279F6FF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4DEF11DD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٥</w:t>
            </w:r>
          </w:p>
        </w:tc>
        <w:tc>
          <w:tcPr>
            <w:tcW w:w="8589" w:type="dxa"/>
            <w:vAlign w:val="center"/>
          </w:tcPr>
          <w:p w14:paraId="678D3C6D" w14:textId="77777777" w:rsidR="00EE28F5" w:rsidRPr="002B7F14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 xml:space="preserve">ما هي مادتك المفضلة  ؟    يعتبر سؤال </w:t>
            </w:r>
            <w:r>
              <w:rPr>
                <w:rFonts w:ascii="Arial" w:eastAsia="Times New Roman" w:hAnsi="Arial" w:hint="cs"/>
                <w:b/>
                <w:sz w:val="28"/>
                <w:szCs w:val="28"/>
                <w:rtl/>
              </w:rPr>
              <w:t>متحيز</w:t>
            </w:r>
          </w:p>
        </w:tc>
        <w:tc>
          <w:tcPr>
            <w:tcW w:w="1256" w:type="dxa"/>
            <w:vAlign w:val="center"/>
          </w:tcPr>
          <w:p w14:paraId="30540614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>(          )</w:t>
            </w:r>
          </w:p>
        </w:tc>
      </w:tr>
      <w:tr w:rsidR="00AD48D7" w14:paraId="469B1868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3C056449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٦</w:t>
            </w:r>
          </w:p>
        </w:tc>
        <w:tc>
          <w:tcPr>
            <w:tcW w:w="8589" w:type="dxa"/>
            <w:vAlign w:val="center"/>
          </w:tcPr>
          <w:p w14:paraId="35E52195" w14:textId="77777777" w:rsidR="00EE28F5" w:rsidRPr="00227E62" w:rsidRDefault="00266F71" w:rsidP="00EE2B2C">
            <w:pPr>
              <w:jc w:val="center"/>
              <w:rPr>
                <w:rFonts w:ascii="Cambria" w:hAnsi="Cambria" w:cs="Muna"/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في التوزيع الطبيعي الذي وسطه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μ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و انحرافه المعياري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</w:rPr>
                <m:t>σ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يقع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68%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تقريبا من البيانات ضمن الفترة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  </m:t>
              </m:r>
              <m: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μ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σ , μ+2σ</m:t>
              </m:r>
            </m:oMath>
          </w:p>
        </w:tc>
        <w:tc>
          <w:tcPr>
            <w:tcW w:w="1256" w:type="dxa"/>
            <w:vAlign w:val="center"/>
          </w:tcPr>
          <w:p w14:paraId="32461B89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>(          )</w:t>
            </w:r>
          </w:p>
        </w:tc>
      </w:tr>
      <w:tr w:rsidR="00AD48D7" w14:paraId="6E571596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47042C1E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٧</w:t>
            </w:r>
          </w:p>
        </w:tc>
        <w:tc>
          <w:tcPr>
            <w:tcW w:w="8589" w:type="dxa"/>
            <w:vAlign w:val="center"/>
          </w:tcPr>
          <w:p w14:paraId="061D48AE" w14:textId="77777777" w:rsidR="00EE28F5" w:rsidRDefault="00266F71" w:rsidP="00EE2B2C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0704" behindDoc="1" locked="0" layoutInCell="1" allowOverlap="1" wp14:anchorId="0C3A2F93" wp14:editId="2F3FD380">
                  <wp:simplePos x="0" y="0"/>
                  <wp:positionH relativeFrom="column">
                    <wp:posOffset>384810</wp:posOffset>
                  </wp:positionH>
                  <wp:positionV relativeFrom="paragraph">
                    <wp:posOffset>76200</wp:posOffset>
                  </wp:positionV>
                  <wp:extent cx="1616075" cy="914400"/>
                  <wp:effectExtent l="76200" t="76200" r="136525" b="133350"/>
                  <wp:wrapTight wrapText="bothSides">
                    <wp:wrapPolygon edited="0">
                      <wp:start x="-509" y="-1800"/>
                      <wp:lineTo x="-1018" y="-1350"/>
                      <wp:lineTo x="-1018" y="22500"/>
                      <wp:lineTo x="-509" y="24300"/>
                      <wp:lineTo x="22661" y="24300"/>
                      <wp:lineTo x="23170" y="20700"/>
                      <wp:lineTo x="23170" y="5850"/>
                      <wp:lineTo x="22661" y="-900"/>
                      <wp:lineTo x="22661" y="-1800"/>
                      <wp:lineTo x="-509" y="-1800"/>
                    </wp:wrapPolygon>
                  </wp:wrapTight>
                  <wp:docPr id="1401193049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1193049" name="1.jpg"/>
                          <pic:cNvPicPr/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075" cy="914400"/>
                          </a:xfrm>
                          <a:prstGeom prst="rect">
                            <a:avLst/>
                          </a:prstGeom>
                          <a:ln w="38100" cap="sq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anchor>
              </w:drawing>
            </w:r>
          </w:p>
          <w:p w14:paraId="2C79DD28" w14:textId="77777777" w:rsidR="00EE28F5" w:rsidRDefault="00EE28F5" w:rsidP="00EE2B2C">
            <w:pPr>
              <w:jc w:val="center"/>
              <w:rPr>
                <w:sz w:val="28"/>
                <w:szCs w:val="28"/>
                <w:rtl/>
              </w:rPr>
            </w:pPr>
          </w:p>
          <w:p w14:paraId="5A2605DF" w14:textId="77777777" w:rsidR="00EE28F5" w:rsidRPr="002B7F14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شكل المقابل يعبر عن توزيع ملتو لليسار</w:t>
            </w:r>
          </w:p>
        </w:tc>
        <w:tc>
          <w:tcPr>
            <w:tcW w:w="1256" w:type="dxa"/>
            <w:vAlign w:val="center"/>
          </w:tcPr>
          <w:p w14:paraId="7FBC1AA5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>(          )</w:t>
            </w:r>
          </w:p>
        </w:tc>
      </w:tr>
      <w:tr w:rsidR="00AD48D7" w14:paraId="7A8B6BB9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1DE4200B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٨</w:t>
            </w:r>
          </w:p>
        </w:tc>
        <w:tc>
          <w:tcPr>
            <w:tcW w:w="8589" w:type="dxa"/>
            <w:vAlign w:val="center"/>
          </w:tcPr>
          <w:p w14:paraId="53AE05E9" w14:textId="77777777" w:rsidR="00EE28F5" w:rsidRPr="002B7F14" w:rsidRDefault="00266F71" w:rsidP="00EE2B2C">
            <w:pPr>
              <w:jc w:val="center"/>
              <w:rPr>
                <w:rFonts w:ascii="Muna" w:hAnsi="Muna" w:cs="Times New Roman"/>
                <w:b/>
                <w:bCs/>
                <w:sz w:val="24"/>
                <w:szCs w:val="24"/>
                <w:rtl/>
              </w:rPr>
            </w:pPr>
            <w:r w:rsidRPr="00D02700">
              <w:rPr>
                <w:rFonts w:hint="cs"/>
                <w:sz w:val="28"/>
                <w:szCs w:val="28"/>
                <w:rtl/>
              </w:rPr>
              <w:t xml:space="preserve">ميل المماس للمنحنى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ctrlPr/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ctrlPr/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7</m:t>
              </m:r>
            </m:oMath>
            <w:r w:rsidRPr="00D02700">
              <w:rPr>
                <w:rFonts w:hint="cs"/>
                <w:sz w:val="28"/>
                <w:szCs w:val="28"/>
                <w:rtl/>
              </w:rPr>
              <w:t xml:space="preserve">  عند النقطة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/>
                </m:e>
              </m:d>
            </m:oMath>
            <w:r w:rsidRPr="00D02700">
              <w:rPr>
                <w:rFonts w:hint="cs"/>
                <w:sz w:val="28"/>
                <w:szCs w:val="28"/>
                <w:rtl/>
              </w:rPr>
              <w:t xml:space="preserve"> يساوي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15</m:t>
              </m:r>
            </m:oMath>
          </w:p>
        </w:tc>
        <w:tc>
          <w:tcPr>
            <w:tcW w:w="1256" w:type="dxa"/>
            <w:vAlign w:val="center"/>
          </w:tcPr>
          <w:p w14:paraId="56259329" w14:textId="77777777" w:rsidR="00EE28F5" w:rsidRPr="00227E62" w:rsidRDefault="00266F71" w:rsidP="00EE2B2C">
            <w:pPr>
              <w:jc w:val="center"/>
              <w:rPr>
                <w:rFonts w:ascii="Muna" w:hAnsi="Muna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>(          )</w:t>
            </w:r>
          </w:p>
        </w:tc>
      </w:tr>
      <w:tr w:rsidR="00AD48D7" w14:paraId="30DC2808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51B0A49F" w14:textId="77777777" w:rsidR="00EE28F5" w:rsidRPr="00227E62" w:rsidRDefault="00266F71" w:rsidP="00EE2B2C">
            <w:pPr>
              <w:jc w:val="center"/>
              <w:rPr>
                <w:rFonts w:ascii="Muna" w:hAnsi="Muna" w:cs="Muna"/>
                <w:b/>
                <w:bCs/>
                <w:sz w:val="24"/>
                <w:szCs w:val="24"/>
                <w:rtl/>
              </w:rPr>
            </w:pPr>
            <w:r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9</w:t>
            </w:r>
          </w:p>
        </w:tc>
        <w:tc>
          <w:tcPr>
            <w:tcW w:w="8589" w:type="dxa"/>
            <w:vAlign w:val="center"/>
          </w:tcPr>
          <w:p w14:paraId="00A850BE" w14:textId="77777777" w:rsidR="00EE28F5" w:rsidRPr="00EE2B2C" w:rsidRDefault="00266F71" w:rsidP="00EE2B2C">
            <w:pPr>
              <w:jc w:val="center"/>
              <w:rPr>
                <w:sz w:val="28"/>
                <w:szCs w:val="28"/>
                <w:rtl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lim</m:t>
                        </m:r>
                        <m:ctrlPr/>
                      </m:e>
                      <m:li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 xml:space="preserve">→∞ </m:t>
                        </m:r>
                        <m:ctrlPr/>
                      </m:lim>
                    </m:limLow>
                    <m:ctrlPr/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x</m:t>
                            </m:r>
                            <m:ctrlPr/>
                          </m:e>
                          <m: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  <m:ctrlPr/>
                          </m:sup>
                        </m:s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+1</m:t>
                        </m:r>
                        <m:ctrlPr/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x</m:t>
                            </m:r>
                            <m:ctrlPr/>
                          </m:e>
                          <m: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3</m:t>
                            </m:r>
                            <m:ctrlPr/>
                          </m:sup>
                        </m:s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5</m:t>
                        </m:r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+2</m:t>
                        </m:r>
                        <m:ctrlPr/>
                      </m:den>
                    </m:f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=0</m:t>
                    </m:r>
                    <m:ctrlPr/>
                  </m:e>
                </m:func>
              </m:oMath>
            </m:oMathPara>
          </w:p>
          <w:p w14:paraId="542E287E" w14:textId="77777777" w:rsidR="00EE28F5" w:rsidRPr="00D02700" w:rsidRDefault="00EE28F5" w:rsidP="00EE2B2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256" w:type="dxa"/>
            <w:vAlign w:val="center"/>
          </w:tcPr>
          <w:p w14:paraId="09D44EB5" w14:textId="77777777" w:rsidR="00EE28F5" w:rsidRPr="00227E62" w:rsidRDefault="00266F71" w:rsidP="00EE2B2C">
            <w:pPr>
              <w:jc w:val="center"/>
              <w:rPr>
                <w:rFonts w:ascii="Muna" w:hAnsi="Muna" w:cs="Muna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>(          )</w:t>
            </w:r>
          </w:p>
        </w:tc>
      </w:tr>
      <w:tr w:rsidR="00AD48D7" w14:paraId="422B461F" w14:textId="77777777" w:rsidTr="00EE2B2C">
        <w:trPr>
          <w:trHeight w:val="624"/>
        </w:trPr>
        <w:tc>
          <w:tcPr>
            <w:tcW w:w="501" w:type="dxa"/>
            <w:vAlign w:val="center"/>
          </w:tcPr>
          <w:p w14:paraId="08F8902E" w14:textId="77777777" w:rsidR="00EE28F5" w:rsidRDefault="00266F71" w:rsidP="00EE2B2C">
            <w:pPr>
              <w:jc w:val="center"/>
              <w:rPr>
                <w:rFonts w:ascii="Muna" w:hAnsi="Muna" w:cs="Muna"/>
                <w:b/>
                <w:bCs/>
                <w:sz w:val="24"/>
                <w:szCs w:val="24"/>
                <w:rtl/>
              </w:rPr>
            </w:pPr>
            <w:r>
              <w:rPr>
                <w:rFonts w:ascii="Muna" w:hAnsi="Muna" w:cs="Muna" w:hint="cs"/>
                <w:b/>
                <w:bCs/>
                <w:sz w:val="24"/>
                <w:szCs w:val="24"/>
                <w:rtl/>
              </w:rPr>
              <w:t>10</w:t>
            </w:r>
          </w:p>
        </w:tc>
        <w:tc>
          <w:tcPr>
            <w:tcW w:w="8589" w:type="dxa"/>
            <w:vAlign w:val="center"/>
          </w:tcPr>
          <w:p w14:paraId="42BFDCF3" w14:textId="77777777" w:rsidR="00EE28F5" w:rsidRPr="00EE2B2C" w:rsidRDefault="00266F71" w:rsidP="00EE2B2C">
            <w:pPr>
              <w:jc w:val="center"/>
              <w:rPr>
                <w:i/>
                <w:sz w:val="28"/>
                <w:szCs w:val="28"/>
                <w:rtl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  <m:ctrlPr/>
                  </m:sub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4</m:t>
                    </m:r>
                    <m:ctrlPr/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  <m:ctrlPr/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3</m:t>
                        </m:r>
                        <m:ctrlPr/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x</m:t>
                    </m:r>
                    <m:ctrlPr/>
                  </m:e>
                </m:nary>
                <m:r>
                  <w:rPr>
                    <w:rFonts w:ascii="Cambria Math" w:hAnsi="Cambria Math"/>
                    <w:sz w:val="32"/>
                    <w:szCs w:val="32"/>
                  </w:rPr>
                  <m:t>=60</m:t>
                </m:r>
              </m:oMath>
            </m:oMathPara>
          </w:p>
          <w:p w14:paraId="558C1E82" w14:textId="77777777" w:rsidR="00EE28F5" w:rsidRPr="00D02700" w:rsidRDefault="00EE28F5" w:rsidP="00EE2B2C">
            <w:pPr>
              <w:jc w:val="center"/>
              <w:rPr>
                <w:i/>
                <w:sz w:val="28"/>
                <w:szCs w:val="28"/>
                <w:rtl/>
              </w:rPr>
            </w:pPr>
          </w:p>
        </w:tc>
        <w:tc>
          <w:tcPr>
            <w:tcW w:w="1256" w:type="dxa"/>
            <w:vAlign w:val="center"/>
          </w:tcPr>
          <w:p w14:paraId="7B7B3EF5" w14:textId="77777777" w:rsidR="00EE28F5" w:rsidRPr="00227E62" w:rsidRDefault="00266F71" w:rsidP="00EE2B2C">
            <w:pPr>
              <w:jc w:val="center"/>
              <w:rPr>
                <w:rFonts w:ascii="Muna" w:hAnsi="Muna" w:cs="Muna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227E62">
              <w:rPr>
                <w:rFonts w:ascii="Muna" w:hAnsi="Muna" w:cs="Muna" w:hint="cs"/>
                <w:b/>
                <w:bCs/>
                <w:color w:val="000000" w:themeColor="text1"/>
                <w:sz w:val="24"/>
                <w:szCs w:val="24"/>
                <w:rtl/>
              </w:rPr>
              <w:t>(          )</w:t>
            </w:r>
          </w:p>
        </w:tc>
      </w:tr>
    </w:tbl>
    <w:p w14:paraId="112DFC8A" w14:textId="77777777" w:rsidR="003B2B8E" w:rsidRPr="00512523" w:rsidRDefault="003B2B8E" w:rsidP="003B2B8E">
      <w:pPr>
        <w:spacing w:after="160" w:line="259" w:lineRule="auto"/>
        <w:rPr>
          <w:rtl/>
        </w:rPr>
      </w:pPr>
    </w:p>
    <w:p w14:paraId="2C3DF57A" w14:textId="77777777" w:rsidR="003B2B8E" w:rsidRPr="00512523" w:rsidRDefault="003B2B8E" w:rsidP="003B2B8E">
      <w:pPr>
        <w:spacing w:line="276" w:lineRule="auto"/>
        <w:jc w:val="lowKashida"/>
        <w:rPr>
          <w:rFonts w:ascii="Simplified Arabic" w:hAnsi="Simplified Arabic" w:cs="Simplified Arabic"/>
          <w:lang w:bidi="ar-EG"/>
        </w:rPr>
      </w:pPr>
    </w:p>
    <w:p w14:paraId="5FFF1DC3" w14:textId="77777777" w:rsidR="008D0176" w:rsidRPr="00EE2B2C" w:rsidRDefault="00266F71" w:rsidP="002B1C2E">
      <w:pPr>
        <w:tabs>
          <w:tab w:val="right" w:pos="758"/>
        </w:tabs>
        <w:spacing w:line="276" w:lineRule="auto"/>
        <w:jc w:val="center"/>
        <w:rPr>
          <w:rFonts w:ascii="Simplified Arabic" w:hAnsi="Simplified Arabic" w:cs="Simplified Arabic"/>
          <w:b/>
          <w:bCs/>
          <w:i/>
          <w:iCs/>
          <w:sz w:val="32"/>
          <w:szCs w:val="32"/>
          <w:rtl/>
        </w:rPr>
      </w:pPr>
      <w:r w:rsidRPr="00EE2B2C">
        <w:rPr>
          <w:rFonts w:ascii="Simplified Arabic" w:hAnsi="Simplified Arabic" w:cs="Simplified Arabic" w:hint="cs"/>
          <w:b/>
          <w:bCs/>
          <w:i/>
          <w:iCs/>
          <w:sz w:val="32"/>
          <w:szCs w:val="32"/>
          <w:rtl/>
        </w:rPr>
        <w:t>انتهت الاسئلة , تمنياتي لكم بالتوفيق والنجاح</w:t>
      </w:r>
    </w:p>
    <w:p w14:paraId="5925B6E0" w14:textId="77777777" w:rsidR="00C94E84" w:rsidRDefault="00C94E84" w:rsidP="002B1C2E">
      <w:pPr>
        <w:tabs>
          <w:tab w:val="right" w:pos="758"/>
        </w:tabs>
        <w:spacing w:line="276" w:lineRule="auto"/>
        <w:jc w:val="center"/>
        <w:rPr>
          <w:rFonts w:ascii="Simplified Arabic" w:hAnsi="Simplified Arabic" w:cs="Simplified Arabic"/>
          <w:b/>
          <w:bCs/>
          <w:i/>
          <w:iCs/>
          <w:sz w:val="26"/>
          <w:szCs w:val="26"/>
          <w:rtl/>
        </w:rPr>
      </w:pPr>
    </w:p>
    <w:p w14:paraId="16E5A4F1" w14:textId="77777777" w:rsidR="00C94E84" w:rsidRDefault="00C94E84" w:rsidP="003B2B8E">
      <w:pPr>
        <w:tabs>
          <w:tab w:val="right" w:pos="758"/>
        </w:tabs>
        <w:spacing w:line="276" w:lineRule="auto"/>
        <w:jc w:val="right"/>
        <w:rPr>
          <w:rFonts w:ascii="Simplified Arabic" w:hAnsi="Simplified Arabic" w:cs="Simplified Arabic"/>
          <w:b/>
          <w:bCs/>
          <w:i/>
          <w:iCs/>
          <w:sz w:val="26"/>
          <w:szCs w:val="26"/>
          <w:rtl/>
        </w:rPr>
      </w:pPr>
    </w:p>
    <w:p w14:paraId="02F564CE" w14:textId="77777777" w:rsidR="00C94E84" w:rsidRPr="008D0176" w:rsidRDefault="00C94E84" w:rsidP="002B1C2E">
      <w:pPr>
        <w:tabs>
          <w:tab w:val="right" w:pos="758"/>
        </w:tabs>
        <w:spacing w:line="276" w:lineRule="auto"/>
        <w:jc w:val="center"/>
        <w:rPr>
          <w:rFonts w:ascii="Simplified Arabic" w:hAnsi="Simplified Arabic" w:cs="Simplified Arabic"/>
          <w:b/>
          <w:bCs/>
          <w:i/>
          <w:iCs/>
          <w:sz w:val="26"/>
          <w:szCs w:val="26"/>
          <w:rtl/>
        </w:rPr>
        <w:sectPr w:rsidR="00C94E84" w:rsidRPr="008D0176" w:rsidSect="007F43ED">
          <w:headerReference w:type="even" r:id="rId79"/>
          <w:headerReference w:type="default" r:id="rId80"/>
          <w:footerReference w:type="even" r:id="rId81"/>
          <w:footerReference w:type="default" r:id="rId82"/>
          <w:headerReference w:type="first" r:id="rId83"/>
          <w:footerReference w:type="first" r:id="rId84"/>
          <w:pgSz w:w="12240" w:h="15840"/>
          <w:pgMar w:top="709" w:right="758" w:bottom="426" w:left="851" w:header="0" w:footer="397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08"/>
          <w:docGrid w:linePitch="360"/>
        </w:sectPr>
      </w:pPr>
    </w:p>
    <w:p w14:paraId="1B28EF9B" w14:textId="77777777" w:rsidR="007C772B" w:rsidRDefault="00266F71" w:rsidP="007C772B">
      <w:pPr>
        <w:pStyle w:val="ac"/>
        <w:ind w:left="-143" w:firstLine="142"/>
        <w:rPr>
          <w:rFonts w:ascii="Muna" w:hAnsi="Muna" w:cs="Muna"/>
          <w:b/>
          <w:bCs/>
          <w:sz w:val="24"/>
          <w:szCs w:val="24"/>
          <w:rtl/>
        </w:rPr>
      </w:pPr>
      <w:r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3EA198B6" wp14:editId="586C5555">
                <wp:simplePos x="0" y="0"/>
                <wp:positionH relativeFrom="column">
                  <wp:posOffset>1516380</wp:posOffset>
                </wp:positionH>
                <wp:positionV relativeFrom="paragraph">
                  <wp:posOffset>-299085</wp:posOffset>
                </wp:positionV>
                <wp:extent cx="3484880" cy="357505"/>
                <wp:effectExtent l="0" t="0" r="0" b="0"/>
                <wp:wrapNone/>
                <wp:docPr id="835405648" name="مستطيل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4880" cy="357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D3DECBF" w14:textId="77777777" w:rsidR="007C772B" w:rsidRPr="009E22C9" w:rsidRDefault="00266F71" w:rsidP="007C772B">
                            <w:pPr>
                              <w:jc w:val="center"/>
                              <w:rPr>
                                <w:rFonts w:cs="Waseem"/>
                                <w:color w:val="C00000"/>
                                <w:sz w:val="28"/>
                                <w:szCs w:val="28"/>
                              </w:rPr>
                            </w:pPr>
                            <w:r w:rsidRPr="009E22C9">
                              <w:rPr>
                                <w:rFonts w:cs="Waseem" w:hint="cs"/>
                                <w:color w:val="C00000"/>
                                <w:sz w:val="28"/>
                                <w:szCs w:val="28"/>
                                <w:rtl/>
                              </w:rPr>
                              <w:t>بسم الله الرحمن الرحي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EA198B6" id="_x0000_s1060" style="position:absolute;left:0;text-align:left;margin-left:119.4pt;margin-top:-23.55pt;width:274.4pt;height:28.1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" filled="f" stroked="f" strokeweight="1pt">
                <v:textbox>
                  <w:txbxContent>
                    <w:p w14:paraId="5D3DECBF" w14:textId="77777777" w:rsidR="007C772B" w:rsidRPr="009E22C9" w:rsidRDefault="00266F71" w:rsidP="007C772B">
                      <w:pPr>
                        <w:jc w:val="center"/>
                        <w:rPr>
                          <w:rFonts w:cs="Waseem"/>
                          <w:color w:val="C00000"/>
                          <w:sz w:val="28"/>
                          <w:szCs w:val="28"/>
                        </w:rPr>
                      </w:pPr>
                      <w:r w:rsidRPr="009E22C9">
                        <w:rPr>
                          <w:rFonts w:cs="Waseem" w:hint="cs"/>
                          <w:color w:val="C00000"/>
                          <w:sz w:val="28"/>
                          <w:szCs w:val="28"/>
                          <w:rtl/>
                        </w:rPr>
                        <w:t>بسم الله الرحمن الرحيم</w:t>
                      </w:r>
                    </w:p>
                  </w:txbxContent>
                </v:textbox>
              </v:rect>
            </w:pict>
          </mc:Fallback>
        </mc:AlternateContent>
      </w:r>
      <w:r w:rsidR="00AC2201"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F128834" wp14:editId="15000311">
                <wp:simplePos x="0" y="0"/>
                <wp:positionH relativeFrom="column">
                  <wp:posOffset>4508764</wp:posOffset>
                </wp:positionH>
                <wp:positionV relativeFrom="paragraph">
                  <wp:posOffset>-304800</wp:posOffset>
                </wp:positionV>
                <wp:extent cx="2411730" cy="1136591"/>
                <wp:effectExtent l="0" t="0" r="0" b="0"/>
                <wp:wrapNone/>
                <wp:docPr id="135057246" name="مستطيل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1730" cy="1136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AEE6FA" w14:textId="77777777" w:rsidR="007C772B" w:rsidRPr="00AC2201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ملكة العربية السعودية</w:t>
                            </w:r>
                          </w:p>
                          <w:p w14:paraId="4DDFD225" w14:textId="77777777" w:rsidR="007C772B" w:rsidRPr="00AC2201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وزارة التعليم</w:t>
                            </w:r>
                          </w:p>
                          <w:p w14:paraId="1E8DC0AB" w14:textId="77777777" w:rsidR="007C772B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إدارة التعليم بمنطقة </w:t>
                            </w:r>
                          </w:p>
                          <w:p w14:paraId="3F2510D3" w14:textId="77777777" w:rsidR="00161007" w:rsidRPr="00AC2201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مكتب تعليم</w:t>
                            </w:r>
                            <w:r w:rsidR="00161D14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417A4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  </w:t>
                            </w:r>
                          </w:p>
                          <w:p w14:paraId="0C034B0B" w14:textId="77777777" w:rsidR="007C772B" w:rsidRPr="00AC2201" w:rsidRDefault="00266F71" w:rsidP="007C772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Cambria" w:hAnsi="Cambri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</w:t>
                            </w: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ثانوية</w:t>
                            </w: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الأولى العام</w:t>
                            </w: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128834" id="_x0000_s1061" style="position:absolute;left:0;text-align:left;margin-left:355pt;margin-top:-24pt;width:189.9pt;height:89.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" filled="f" stroked="f" strokeweight="1pt">
                <v:textbox>
                  <w:txbxContent>
                    <w:p w14:paraId="21AEE6FA" w14:textId="77777777" w:rsidR="007C772B" w:rsidRPr="00AC2201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لمملكة العربية السعودية</w:t>
                      </w:r>
                    </w:p>
                    <w:p w14:paraId="4DDFD225" w14:textId="77777777" w:rsidR="007C772B" w:rsidRPr="00AC2201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وزارة التعليم</w:t>
                      </w:r>
                    </w:p>
                    <w:p w14:paraId="1E8DC0AB" w14:textId="77777777" w:rsidR="007C772B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إدارة التعليم بمنطقة </w:t>
                      </w:r>
                    </w:p>
                    <w:p w14:paraId="3F2510D3" w14:textId="77777777" w:rsidR="00161007" w:rsidRPr="00AC2201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مكتب تعليم</w:t>
                      </w:r>
                      <w:r w:rsidR="00161D14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417A4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  </w:t>
                      </w:r>
                    </w:p>
                    <w:p w14:paraId="0C034B0B" w14:textId="77777777" w:rsidR="007C772B" w:rsidRPr="00AC2201" w:rsidRDefault="00266F71" w:rsidP="007C772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Cambria" w:hAnsi="Cambri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ل</w:t>
                      </w: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ثانوية</w:t>
                      </w: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الأولى العام</w:t>
                      </w: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82B16"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C82644A" wp14:editId="714E3ECD">
                <wp:simplePos x="0" y="0"/>
                <wp:positionH relativeFrom="column">
                  <wp:posOffset>-230345</wp:posOffset>
                </wp:positionH>
                <wp:positionV relativeFrom="paragraph">
                  <wp:posOffset>-304800</wp:posOffset>
                </wp:positionV>
                <wp:extent cx="1589518" cy="1563881"/>
                <wp:effectExtent l="0" t="0" r="0" b="0"/>
                <wp:wrapNone/>
                <wp:docPr id="337755152" name="مستطيل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9518" cy="1563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498E16" w14:textId="77777777" w:rsidR="007C772B" w:rsidRPr="00D82B16" w:rsidRDefault="00266F71" w:rsidP="007C772B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مــــــــادة: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رياضيات</w:t>
                            </w: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</w:p>
                          <w:p w14:paraId="3ADCBD08" w14:textId="77777777" w:rsidR="007C772B" w:rsidRPr="00D82B16" w:rsidRDefault="00266F71" w:rsidP="007C772B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الصـــف: </w:t>
                            </w:r>
                            <w:r w:rsidR="007538ED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ثالث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ثانوي</w:t>
                            </w:r>
                          </w:p>
                          <w:p w14:paraId="414CA9FB" w14:textId="77777777" w:rsidR="00A26B22" w:rsidRPr="00D82B16" w:rsidRDefault="00266F71" w:rsidP="007C772B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شعبـــة:</w:t>
                            </w: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</w:p>
                          <w:p w14:paraId="3521E65D" w14:textId="77777777" w:rsidR="007C772B" w:rsidRPr="00D82B16" w:rsidRDefault="00266F71" w:rsidP="007C772B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</w:t>
                            </w:r>
                            <w:r w:rsidR="00A26B22"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ليـــــــوم</w:t>
                            </w: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: </w:t>
                            </w:r>
                          </w:p>
                          <w:p w14:paraId="708F5200" w14:textId="77777777" w:rsidR="007C772B" w:rsidRPr="00D82B16" w:rsidRDefault="00266F71" w:rsidP="007C772B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تاريــخ:</w:t>
                            </w:r>
                            <w:r w:rsidR="00001CF9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/  / </w:t>
                            </w:r>
                            <w:r w:rsidR="00E50EC9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١٤٤٦هـ</w:t>
                            </w:r>
                          </w:p>
                          <w:p w14:paraId="4549D07F" w14:textId="77777777" w:rsidR="00A26B22" w:rsidRPr="00D82B16" w:rsidRDefault="00266F71" w:rsidP="007C772B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فتـــــرة: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الأولى</w:t>
                            </w:r>
                          </w:p>
                          <w:p w14:paraId="3BD073C6" w14:textId="77777777" w:rsidR="00A26B22" w:rsidRPr="00D82B16" w:rsidRDefault="00266F71" w:rsidP="007C772B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زمـــــن: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ثلاث ساعات</w:t>
                            </w:r>
                          </w:p>
                          <w:p w14:paraId="46F65263" w14:textId="77777777" w:rsidR="00A26B22" w:rsidRPr="00D82B16" w:rsidRDefault="00A26B22" w:rsidP="007C772B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C82644A" id="_x0000_s1062" style="position:absolute;left:0;text-align:left;margin-left:-18.15pt;margin-top:-24pt;width:125.15pt;height:123.1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" filled="f" stroked="f" strokeweight="1pt">
                <v:textbox>
                  <w:txbxContent>
                    <w:p w14:paraId="62498E16" w14:textId="77777777" w:rsidR="007C772B" w:rsidRPr="00D82B16" w:rsidRDefault="00266F71" w:rsidP="007C772B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مــــــــادة: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رياضيات</w:t>
                      </w: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</w:t>
                      </w:r>
                    </w:p>
                    <w:p w14:paraId="3ADCBD08" w14:textId="77777777" w:rsidR="007C772B" w:rsidRPr="00D82B16" w:rsidRDefault="00266F71" w:rsidP="007C772B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الصـــف: </w:t>
                      </w:r>
                      <w:r w:rsidR="007538ED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ثالث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ثانوي</w:t>
                      </w:r>
                    </w:p>
                    <w:p w14:paraId="414CA9FB" w14:textId="77777777" w:rsidR="00A26B22" w:rsidRPr="00D82B16" w:rsidRDefault="00266F71" w:rsidP="007C772B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شعبـــة:</w:t>
                      </w:r>
                      <w:r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</w:t>
                      </w:r>
                    </w:p>
                    <w:p w14:paraId="3521E65D" w14:textId="77777777" w:rsidR="007C772B" w:rsidRPr="00D82B16" w:rsidRDefault="00266F71" w:rsidP="007C772B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</w:t>
                      </w:r>
                      <w:r w:rsidR="00A26B22"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ليـــــــوم</w:t>
                      </w: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: </w:t>
                      </w:r>
                    </w:p>
                    <w:p w14:paraId="708F5200" w14:textId="77777777" w:rsidR="007C772B" w:rsidRPr="00D82B16" w:rsidRDefault="00266F71" w:rsidP="007C772B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تاريــخ:</w:t>
                      </w:r>
                      <w:r w:rsidR="00001CF9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/  / </w:t>
                      </w:r>
                      <w:r w:rsidR="00E50EC9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١٤٤٦هـ</w:t>
                      </w:r>
                    </w:p>
                    <w:p w14:paraId="4549D07F" w14:textId="77777777" w:rsidR="00A26B22" w:rsidRPr="00D82B16" w:rsidRDefault="00266F71" w:rsidP="007C772B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فتـــــرة: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الأولى</w:t>
                      </w:r>
                    </w:p>
                    <w:p w14:paraId="3BD073C6" w14:textId="77777777" w:rsidR="00A26B22" w:rsidRPr="00D82B16" w:rsidRDefault="00266F71" w:rsidP="007C772B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زمـــــن: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ثلاث ساعات</w:t>
                      </w:r>
                    </w:p>
                    <w:p w14:paraId="46F65263" w14:textId="77777777" w:rsidR="00A26B22" w:rsidRPr="00D82B16" w:rsidRDefault="00A26B22" w:rsidP="007C772B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D82B16">
        <w:rPr>
          <w:rFonts w:hint="cs"/>
          <w:noProof/>
        </w:rPr>
        <w:drawing>
          <wp:anchor distT="0" distB="0" distL="114300" distR="114300" simplePos="0" relativeHeight="251727872" behindDoc="1" locked="0" layoutInCell="1" allowOverlap="1" wp14:anchorId="61CC2918" wp14:editId="726472D8">
            <wp:simplePos x="0" y="0"/>
            <wp:positionH relativeFrom="column">
              <wp:posOffset>2691765</wp:posOffset>
            </wp:positionH>
            <wp:positionV relativeFrom="paragraph">
              <wp:posOffset>7127</wp:posOffset>
            </wp:positionV>
            <wp:extent cx="1050925" cy="761365"/>
            <wp:effectExtent l="0" t="0" r="0" b="635"/>
            <wp:wrapTight wrapText="bothSides">
              <wp:wrapPolygon edited="0">
                <wp:start x="0" y="0"/>
                <wp:lineTo x="0" y="21078"/>
                <wp:lineTo x="21143" y="21078"/>
                <wp:lineTo x="21143" y="0"/>
                <wp:lineTo x="0" y="0"/>
              </wp:wrapPolygon>
            </wp:wrapTight>
            <wp:docPr id="1821562323" name="صورة 2">
              <a:hlinkClick xmlns:a="http://schemas.openxmlformats.org/drawingml/2006/main" r:id="rId8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562323" name="صورة 2">
                      <a:hlinkClick r:id="rId85"/>
                    </pic:cNvPr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772B" w:rsidRPr="00C6776C">
        <w:rPr>
          <w:rFonts w:ascii="Muna" w:hAnsi="Muna" w:cs="Muna" w:hint="cs"/>
          <w:b/>
          <w:bCs/>
          <w:sz w:val="24"/>
          <w:szCs w:val="24"/>
          <w:rtl/>
        </w:rPr>
        <w:t xml:space="preserve">  </w:t>
      </w:r>
    </w:p>
    <w:p w14:paraId="0C7CCCB4" w14:textId="77777777" w:rsidR="007C772B" w:rsidRDefault="007C772B" w:rsidP="007C772B">
      <w:pPr>
        <w:pStyle w:val="ac"/>
        <w:ind w:left="-143" w:firstLine="142"/>
        <w:rPr>
          <w:rFonts w:ascii="Muna" w:hAnsi="Muna" w:cs="Muna"/>
          <w:b/>
          <w:bCs/>
          <w:sz w:val="24"/>
          <w:szCs w:val="24"/>
          <w:rtl/>
        </w:rPr>
      </w:pPr>
    </w:p>
    <w:p w14:paraId="2AC5D322" w14:textId="77777777" w:rsidR="007C772B" w:rsidRDefault="00266F71" w:rsidP="007C772B">
      <w:pPr>
        <w:pStyle w:val="ac"/>
        <w:rPr>
          <w:rFonts w:ascii="Muna" w:hAnsi="Muna" w:cs="Muna"/>
          <w:b/>
          <w:bCs/>
          <w:sz w:val="28"/>
          <w:szCs w:val="28"/>
          <w:rtl/>
        </w:rPr>
      </w:pPr>
      <w:r w:rsidRPr="00C6776C">
        <w:rPr>
          <w:rFonts w:ascii="Muna" w:hAnsi="Muna" w:cs="Muna" w:hint="cs"/>
          <w:b/>
          <w:bCs/>
          <w:sz w:val="28"/>
          <w:szCs w:val="28"/>
          <w:rtl/>
        </w:rPr>
        <w:t xml:space="preserve">         </w:t>
      </w:r>
    </w:p>
    <w:p w14:paraId="02418C9B" w14:textId="77777777" w:rsidR="00D23B2E" w:rsidRDefault="00266F71"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E563B10" wp14:editId="4D24CC79">
                <wp:simplePos x="0" y="0"/>
                <wp:positionH relativeFrom="column">
                  <wp:posOffset>1264677</wp:posOffset>
                </wp:positionH>
                <wp:positionV relativeFrom="paragraph">
                  <wp:posOffset>177165</wp:posOffset>
                </wp:positionV>
                <wp:extent cx="4315626" cy="410199"/>
                <wp:effectExtent l="0" t="0" r="0" b="0"/>
                <wp:wrapNone/>
                <wp:docPr id="813200583" name="مستطيل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5626" cy="410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2804A59" w14:textId="77777777" w:rsidR="000D4D3C" w:rsidRPr="000D4D3C" w:rsidRDefault="00266F71" w:rsidP="000D4D3C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اختبار الفصل الدراسي </w:t>
                            </w:r>
                            <w:r w:rsidR="00B73B89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ثالث</w:t>
                            </w: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(الدور الأول) للعام الدراسي </w:t>
                            </w:r>
                            <w:r w:rsidR="00E50EC9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١٤٤٦</w:t>
                            </w: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ه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563B10" id="_x0000_s1063" style="position:absolute;left:0;text-align:left;margin-left:99.6pt;margin-top:13.95pt;width:339.8pt;height:32.3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" filled="f" stroked="f" strokeweight="1pt">
                <v:textbox>
                  <w:txbxContent>
                    <w:p w14:paraId="52804A59" w14:textId="77777777" w:rsidR="000D4D3C" w:rsidRPr="000D4D3C" w:rsidRDefault="00266F71" w:rsidP="000D4D3C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</w:rPr>
                      </w:pP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اختبار الفصل الدراسي </w:t>
                      </w:r>
                      <w:r w:rsidR="00B73B89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لثالث</w:t>
                      </w: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(الدور الأول) للعام الدراسي </w:t>
                      </w:r>
                      <w:r w:rsidR="00E50EC9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١٤٤٦</w:t>
                      </w: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هـ</w:t>
                      </w:r>
                    </w:p>
                  </w:txbxContent>
                </v:textbox>
              </v:rect>
            </w:pict>
          </mc:Fallback>
        </mc:AlternateContent>
      </w:r>
    </w:p>
    <w:p w14:paraId="27BBD434" w14:textId="77777777" w:rsidR="00E97606" w:rsidRDefault="00E97606">
      <w:pPr>
        <w:rPr>
          <w:rtl/>
        </w:rPr>
      </w:pPr>
    </w:p>
    <w:p w14:paraId="6BC883B7" w14:textId="77777777" w:rsidR="000D4D3C" w:rsidRDefault="00266F71"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17C51AF2" wp14:editId="7FA77959">
                <wp:simplePos x="0" y="0"/>
                <wp:positionH relativeFrom="column">
                  <wp:posOffset>55731</wp:posOffset>
                </wp:positionH>
                <wp:positionV relativeFrom="paragraph">
                  <wp:posOffset>171348</wp:posOffset>
                </wp:positionV>
                <wp:extent cx="1191895" cy="640715"/>
                <wp:effectExtent l="12700" t="12700" r="14605" b="19685"/>
                <wp:wrapNone/>
                <wp:docPr id="1017299424" name="موصل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91895" cy="64071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527462" id="موصل مستقيم 10" o:spid="_x0000_s1026" style="position:absolute;left:0;text-align:left;flip:x y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.4pt,13.5pt" to="98.25pt,63.95pt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" strokecolor="black [3213]" strokeweight="1.5pt">
                <v:stroke joinstyle="miter"/>
              </v:line>
            </w:pict>
          </mc:Fallback>
        </mc:AlternateContent>
      </w:r>
      <w:r w:rsidR="00D82B16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6E73774" wp14:editId="7F473B2C">
                <wp:simplePos x="0" y="0"/>
                <wp:positionH relativeFrom="column">
                  <wp:posOffset>58129</wp:posOffset>
                </wp:positionH>
                <wp:positionV relativeFrom="paragraph">
                  <wp:posOffset>170815</wp:posOffset>
                </wp:positionV>
                <wp:extent cx="1191895" cy="640715"/>
                <wp:effectExtent l="12700" t="12700" r="27305" b="19685"/>
                <wp:wrapNone/>
                <wp:docPr id="1756897493" name="مستطيل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1895" cy="640715"/>
                        </a:xfrm>
                        <a:prstGeom prst="rect">
                          <a:avLst/>
                        </a:prstGeom>
                        <a:noFill/>
                        <a:ln w="38100" cmpd="thickThin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8B5735" w14:textId="77777777" w:rsidR="00C80CF5" w:rsidRPr="00C80CF5" w:rsidRDefault="00C80CF5" w:rsidP="00D82B16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</w:pPr>
                          </w:p>
                          <w:p w14:paraId="589D4D5E" w14:textId="77777777" w:rsidR="00D82B16" w:rsidRPr="00693BB0" w:rsidRDefault="00266F71" w:rsidP="00D82B16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48"/>
                                <w:szCs w:val="48"/>
                                <w:rtl/>
                              </w:rPr>
                              <w:t xml:space="preserve">       </w:t>
                            </w:r>
                            <w:r w:rsidRPr="00693BB0">
                              <w:rPr>
                                <w:rFonts w:ascii="Muna" w:hAnsi="Muna" w:cs="Muna" w:hint="cs"/>
                                <w:color w:val="000000" w:themeColor="text1"/>
                                <w:sz w:val="44"/>
                                <w:szCs w:val="44"/>
                                <w:rtl/>
                              </w:rPr>
                              <w:t>٤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E73774" id="_x0000_s1064" style="position:absolute;left:0;text-align:left;margin-left:4.6pt;margin-top:13.45pt;width:93.85pt;height:50.4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" filled="f" strokecolor="black [3213]" strokeweight="3pt">
                <v:stroke linestyle="thickThin"/>
                <v:textbox>
                  <w:txbxContent>
                    <w:p w14:paraId="0C8B5735" w14:textId="77777777" w:rsidR="00C80CF5" w:rsidRPr="00C80CF5" w:rsidRDefault="00C80CF5" w:rsidP="00D82B16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36"/>
                          <w:szCs w:val="36"/>
                          <w:rtl/>
                        </w:rPr>
                      </w:pPr>
                    </w:p>
                    <w:p w14:paraId="589D4D5E" w14:textId="77777777" w:rsidR="00D82B16" w:rsidRPr="00693BB0" w:rsidRDefault="00266F71" w:rsidP="00D82B16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44"/>
                          <w:szCs w:val="44"/>
                        </w:rPr>
                      </w:pPr>
                      <w:r>
                        <w:rPr>
                          <w:rFonts w:ascii="Muna" w:hAnsi="Muna" w:cs="Muna" w:hint="cs"/>
                          <w:color w:val="000000" w:themeColor="text1"/>
                          <w:sz w:val="48"/>
                          <w:szCs w:val="48"/>
                          <w:rtl/>
                        </w:rPr>
                        <w:t xml:space="preserve">       </w:t>
                      </w:r>
                      <w:r w:rsidRPr="00693BB0">
                        <w:rPr>
                          <w:rFonts w:ascii="Muna" w:hAnsi="Muna" w:cs="Muna" w:hint="cs"/>
                          <w:color w:val="000000" w:themeColor="text1"/>
                          <w:sz w:val="44"/>
                          <w:szCs w:val="44"/>
                          <w:rtl/>
                        </w:rPr>
                        <w:t>٤٠</w:t>
                      </w:r>
                    </w:p>
                  </w:txbxContent>
                </v:textbox>
              </v:rect>
            </w:pict>
          </mc:Fallback>
        </mc:AlternateContent>
      </w:r>
    </w:p>
    <w:tbl>
      <w:tblPr>
        <w:tblStyle w:val="TableGrid3"/>
        <w:bidiVisual/>
        <w:tblW w:w="8217" w:type="dxa"/>
        <w:tblInd w:w="-4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130"/>
        <w:gridCol w:w="7087"/>
      </w:tblGrid>
      <w:tr w:rsidR="00AD48D7" w14:paraId="6C3CB763" w14:textId="77777777" w:rsidTr="000D4D3C">
        <w:trPr>
          <w:trHeight w:val="454"/>
        </w:trPr>
        <w:tc>
          <w:tcPr>
            <w:tcW w:w="1130" w:type="dxa"/>
            <w:vAlign w:val="center"/>
          </w:tcPr>
          <w:p w14:paraId="0671F680" w14:textId="77777777" w:rsidR="00A26B22" w:rsidRDefault="00266F71" w:rsidP="00A26B2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اسم الطالبة</w:t>
            </w:r>
          </w:p>
        </w:tc>
        <w:tc>
          <w:tcPr>
            <w:tcW w:w="7087" w:type="dxa"/>
            <w:vAlign w:val="center"/>
          </w:tcPr>
          <w:p w14:paraId="5D0A3915" w14:textId="77777777" w:rsidR="00A26B22" w:rsidRDefault="00A26B22" w:rsidP="00A26B22">
            <w:pPr>
              <w:jc w:val="center"/>
              <w:rPr>
                <w:rtl/>
              </w:rPr>
            </w:pPr>
          </w:p>
        </w:tc>
      </w:tr>
      <w:tr w:rsidR="00AD48D7" w14:paraId="3FE599CC" w14:textId="77777777" w:rsidTr="000D4D3C">
        <w:trPr>
          <w:trHeight w:val="454"/>
        </w:trPr>
        <w:tc>
          <w:tcPr>
            <w:tcW w:w="1130" w:type="dxa"/>
            <w:vAlign w:val="center"/>
          </w:tcPr>
          <w:p w14:paraId="70544C38" w14:textId="77777777" w:rsidR="00A26B22" w:rsidRDefault="00266F71" w:rsidP="00A26B22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رقم الجلوس</w:t>
            </w:r>
          </w:p>
        </w:tc>
        <w:tc>
          <w:tcPr>
            <w:tcW w:w="7087" w:type="dxa"/>
            <w:vAlign w:val="center"/>
          </w:tcPr>
          <w:p w14:paraId="6CFCF8E7" w14:textId="77777777" w:rsidR="00A26B22" w:rsidRDefault="00A26B22" w:rsidP="00A26B22">
            <w:pPr>
              <w:jc w:val="center"/>
              <w:rPr>
                <w:rtl/>
              </w:rPr>
            </w:pPr>
          </w:p>
        </w:tc>
      </w:tr>
    </w:tbl>
    <w:p w14:paraId="664A05E4" w14:textId="77777777" w:rsidR="00E97606" w:rsidRPr="00AC2201" w:rsidRDefault="00E97606">
      <w:pPr>
        <w:rPr>
          <w:sz w:val="11"/>
          <w:szCs w:val="11"/>
        </w:rPr>
      </w:pPr>
    </w:p>
    <w:tbl>
      <w:tblPr>
        <w:tblStyle w:val="TableGrid3"/>
        <w:bidiVisual/>
        <w:tblW w:w="1040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975"/>
        <w:gridCol w:w="1295"/>
        <w:gridCol w:w="3633"/>
        <w:gridCol w:w="1550"/>
        <w:gridCol w:w="1548"/>
        <w:gridCol w:w="1404"/>
      </w:tblGrid>
      <w:tr w:rsidR="00AD48D7" w14:paraId="276B1A2C" w14:textId="77777777" w:rsidTr="00B173D4">
        <w:trPr>
          <w:trHeight w:val="510"/>
        </w:trPr>
        <w:tc>
          <w:tcPr>
            <w:tcW w:w="975" w:type="dxa"/>
            <w:vMerge w:val="restart"/>
            <w:vAlign w:val="center"/>
          </w:tcPr>
          <w:p w14:paraId="40D0F36A" w14:textId="77777777" w:rsidR="00E97606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لسؤال</w:t>
            </w:r>
          </w:p>
        </w:tc>
        <w:tc>
          <w:tcPr>
            <w:tcW w:w="4928" w:type="dxa"/>
            <w:gridSpan w:val="2"/>
            <w:vAlign w:val="center"/>
          </w:tcPr>
          <w:p w14:paraId="2B16FF74" w14:textId="77777777" w:rsidR="00E97606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لدرجة</w:t>
            </w:r>
          </w:p>
        </w:tc>
        <w:tc>
          <w:tcPr>
            <w:tcW w:w="1550" w:type="dxa"/>
            <w:vMerge w:val="restart"/>
            <w:vAlign w:val="center"/>
          </w:tcPr>
          <w:p w14:paraId="2C52C5BB" w14:textId="77777777" w:rsidR="00E97606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 xml:space="preserve">اسم المصححة </w:t>
            </w:r>
            <w:r w:rsidRPr="00AC2201">
              <w:rPr>
                <w:rFonts w:hint="cs"/>
                <w:sz w:val="28"/>
                <w:szCs w:val="28"/>
                <w:rtl/>
              </w:rPr>
              <w:t>وتوقيعها</w:t>
            </w:r>
          </w:p>
        </w:tc>
        <w:tc>
          <w:tcPr>
            <w:tcW w:w="1548" w:type="dxa"/>
            <w:vMerge w:val="restart"/>
            <w:vAlign w:val="center"/>
          </w:tcPr>
          <w:p w14:paraId="7E78606F" w14:textId="77777777" w:rsidR="00E97606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 xml:space="preserve">اسم </w:t>
            </w:r>
            <w:r w:rsidR="00BC6E5E" w:rsidRPr="00AC2201">
              <w:rPr>
                <w:rFonts w:hint="cs"/>
                <w:sz w:val="28"/>
                <w:szCs w:val="28"/>
                <w:rtl/>
              </w:rPr>
              <w:t>المراجعة</w:t>
            </w:r>
            <w:r w:rsidRPr="00AC2201">
              <w:rPr>
                <w:rFonts w:hint="cs"/>
                <w:sz w:val="28"/>
                <w:szCs w:val="28"/>
                <w:rtl/>
              </w:rPr>
              <w:t xml:space="preserve"> وتوقيعها</w:t>
            </w:r>
          </w:p>
        </w:tc>
        <w:tc>
          <w:tcPr>
            <w:tcW w:w="1404" w:type="dxa"/>
            <w:vMerge w:val="restart"/>
            <w:vAlign w:val="center"/>
          </w:tcPr>
          <w:p w14:paraId="6B1889CB" w14:textId="77777777" w:rsidR="00E97606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سم المدققة وتوقيعها</w:t>
            </w:r>
          </w:p>
        </w:tc>
      </w:tr>
      <w:tr w:rsidR="00AD48D7" w14:paraId="66D075BD" w14:textId="77777777" w:rsidTr="00B173D4">
        <w:trPr>
          <w:trHeight w:val="510"/>
        </w:trPr>
        <w:tc>
          <w:tcPr>
            <w:tcW w:w="975" w:type="dxa"/>
            <w:vMerge/>
            <w:vAlign w:val="center"/>
          </w:tcPr>
          <w:p w14:paraId="52D7D357" w14:textId="77777777" w:rsidR="00E97606" w:rsidRPr="00AC2201" w:rsidRDefault="00E97606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295" w:type="dxa"/>
            <w:vAlign w:val="center"/>
          </w:tcPr>
          <w:p w14:paraId="3CD383C7" w14:textId="77777777" w:rsidR="00E97606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رقما</w:t>
            </w:r>
          </w:p>
        </w:tc>
        <w:tc>
          <w:tcPr>
            <w:tcW w:w="3633" w:type="dxa"/>
            <w:vAlign w:val="center"/>
          </w:tcPr>
          <w:p w14:paraId="19733499" w14:textId="77777777" w:rsidR="00E97606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كتابة</w:t>
            </w:r>
          </w:p>
        </w:tc>
        <w:tc>
          <w:tcPr>
            <w:tcW w:w="1550" w:type="dxa"/>
            <w:vMerge/>
            <w:vAlign w:val="center"/>
          </w:tcPr>
          <w:p w14:paraId="73B59A1C" w14:textId="77777777" w:rsidR="00E97606" w:rsidRPr="00AC2201" w:rsidRDefault="00E97606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48" w:type="dxa"/>
            <w:vMerge/>
            <w:vAlign w:val="center"/>
          </w:tcPr>
          <w:p w14:paraId="18E61DC9" w14:textId="77777777" w:rsidR="00E97606" w:rsidRPr="00AC2201" w:rsidRDefault="00E97606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4" w:type="dxa"/>
            <w:vMerge/>
            <w:vAlign w:val="center"/>
          </w:tcPr>
          <w:p w14:paraId="4F115400" w14:textId="77777777" w:rsidR="00E97606" w:rsidRPr="00AC2201" w:rsidRDefault="00E97606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:rsidR="00AD48D7" w14:paraId="79089361" w14:textId="77777777" w:rsidTr="00B173D4">
        <w:trPr>
          <w:trHeight w:val="510"/>
        </w:trPr>
        <w:tc>
          <w:tcPr>
            <w:tcW w:w="975" w:type="dxa"/>
            <w:vAlign w:val="center"/>
          </w:tcPr>
          <w:p w14:paraId="6641C985" w14:textId="77777777" w:rsidR="00792CB9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١</w:t>
            </w:r>
          </w:p>
        </w:tc>
        <w:tc>
          <w:tcPr>
            <w:tcW w:w="1295" w:type="dxa"/>
            <w:vAlign w:val="center"/>
          </w:tcPr>
          <w:p w14:paraId="04DCE8CF" w14:textId="77777777" w:rsidR="00792CB9" w:rsidRPr="00693BB0" w:rsidRDefault="00792CB9" w:rsidP="00E9760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33" w:type="dxa"/>
            <w:vAlign w:val="center"/>
          </w:tcPr>
          <w:p w14:paraId="29DBF97C" w14:textId="77777777" w:rsidR="00792CB9" w:rsidRPr="00693BB0" w:rsidRDefault="00792CB9" w:rsidP="00E9760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0" w:type="dxa"/>
            <w:vMerge w:val="restart"/>
            <w:vAlign w:val="center"/>
          </w:tcPr>
          <w:p w14:paraId="76FECAEF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48" w:type="dxa"/>
            <w:vMerge w:val="restart"/>
            <w:vAlign w:val="center"/>
          </w:tcPr>
          <w:p w14:paraId="27BC1834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4" w:type="dxa"/>
            <w:vMerge w:val="restart"/>
            <w:vAlign w:val="center"/>
          </w:tcPr>
          <w:p w14:paraId="75F95396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:rsidR="00AD48D7" w14:paraId="143F9D9B" w14:textId="77777777" w:rsidTr="00B173D4">
        <w:trPr>
          <w:trHeight w:val="510"/>
        </w:trPr>
        <w:tc>
          <w:tcPr>
            <w:tcW w:w="975" w:type="dxa"/>
            <w:vAlign w:val="center"/>
          </w:tcPr>
          <w:p w14:paraId="590AF409" w14:textId="77777777" w:rsidR="00792CB9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٢</w:t>
            </w:r>
          </w:p>
        </w:tc>
        <w:tc>
          <w:tcPr>
            <w:tcW w:w="1295" w:type="dxa"/>
            <w:vAlign w:val="center"/>
          </w:tcPr>
          <w:p w14:paraId="1440EA98" w14:textId="77777777" w:rsidR="00792CB9" w:rsidRPr="00693BB0" w:rsidRDefault="00792CB9" w:rsidP="00E9760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33" w:type="dxa"/>
            <w:vAlign w:val="center"/>
          </w:tcPr>
          <w:p w14:paraId="19747D39" w14:textId="77777777" w:rsidR="00792CB9" w:rsidRPr="00693BB0" w:rsidRDefault="00792CB9" w:rsidP="00E9760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0" w:type="dxa"/>
            <w:vMerge/>
            <w:vAlign w:val="center"/>
          </w:tcPr>
          <w:p w14:paraId="24F4A96F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48" w:type="dxa"/>
            <w:vMerge/>
            <w:vAlign w:val="center"/>
          </w:tcPr>
          <w:p w14:paraId="5914C3DD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4" w:type="dxa"/>
            <w:vMerge/>
            <w:vAlign w:val="center"/>
          </w:tcPr>
          <w:p w14:paraId="0CAAEC80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:rsidR="00AD48D7" w14:paraId="3499E84D" w14:textId="77777777" w:rsidTr="00B173D4">
        <w:trPr>
          <w:trHeight w:val="510"/>
        </w:trPr>
        <w:tc>
          <w:tcPr>
            <w:tcW w:w="975" w:type="dxa"/>
            <w:vAlign w:val="center"/>
          </w:tcPr>
          <w:p w14:paraId="678DF223" w14:textId="77777777" w:rsidR="00792CB9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٣</w:t>
            </w:r>
          </w:p>
        </w:tc>
        <w:tc>
          <w:tcPr>
            <w:tcW w:w="1295" w:type="dxa"/>
            <w:vAlign w:val="center"/>
          </w:tcPr>
          <w:p w14:paraId="4B8F16B6" w14:textId="77777777" w:rsidR="00792CB9" w:rsidRPr="00693BB0" w:rsidRDefault="00792CB9" w:rsidP="00E9760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33" w:type="dxa"/>
            <w:vAlign w:val="center"/>
          </w:tcPr>
          <w:p w14:paraId="4B671078" w14:textId="77777777" w:rsidR="00792CB9" w:rsidRPr="00693BB0" w:rsidRDefault="00792CB9" w:rsidP="00E9760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0" w:type="dxa"/>
            <w:vMerge/>
            <w:vAlign w:val="center"/>
          </w:tcPr>
          <w:p w14:paraId="4BEFA8F4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48" w:type="dxa"/>
            <w:vMerge/>
            <w:vAlign w:val="center"/>
          </w:tcPr>
          <w:p w14:paraId="44317EEB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4" w:type="dxa"/>
            <w:vMerge/>
            <w:vAlign w:val="center"/>
          </w:tcPr>
          <w:p w14:paraId="39DED4E3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:rsidR="00AD48D7" w14:paraId="414BD9A7" w14:textId="77777777" w:rsidTr="00B173D4">
        <w:trPr>
          <w:trHeight w:val="510"/>
        </w:trPr>
        <w:tc>
          <w:tcPr>
            <w:tcW w:w="975" w:type="dxa"/>
            <w:vAlign w:val="center"/>
          </w:tcPr>
          <w:p w14:paraId="0F7191AA" w14:textId="77777777" w:rsidR="00792CB9" w:rsidRPr="00AC2201" w:rsidRDefault="00266F71" w:rsidP="00E9760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لمجموع</w:t>
            </w:r>
          </w:p>
        </w:tc>
        <w:tc>
          <w:tcPr>
            <w:tcW w:w="1295" w:type="dxa"/>
            <w:vAlign w:val="center"/>
          </w:tcPr>
          <w:p w14:paraId="12EDE95F" w14:textId="77777777" w:rsidR="00792CB9" w:rsidRPr="00693BB0" w:rsidRDefault="00792CB9" w:rsidP="00E9760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33" w:type="dxa"/>
            <w:vAlign w:val="center"/>
          </w:tcPr>
          <w:p w14:paraId="4C1EA758" w14:textId="77777777" w:rsidR="00792CB9" w:rsidRPr="00693BB0" w:rsidRDefault="00792CB9" w:rsidP="00E9760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0" w:type="dxa"/>
            <w:vMerge/>
            <w:vAlign w:val="center"/>
          </w:tcPr>
          <w:p w14:paraId="4F06BFE6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48" w:type="dxa"/>
            <w:vMerge/>
            <w:vAlign w:val="center"/>
          </w:tcPr>
          <w:p w14:paraId="50FCA7BB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4" w:type="dxa"/>
            <w:vMerge/>
            <w:vAlign w:val="center"/>
          </w:tcPr>
          <w:p w14:paraId="07BB8E39" w14:textId="77777777" w:rsidR="00792CB9" w:rsidRPr="00AC2201" w:rsidRDefault="00792CB9" w:rsidP="00E97606">
            <w:pPr>
              <w:jc w:val="center"/>
              <w:rPr>
                <w:sz w:val="28"/>
                <w:szCs w:val="28"/>
                <w:rtl/>
              </w:rPr>
            </w:pPr>
          </w:p>
        </w:tc>
      </w:tr>
    </w:tbl>
    <w:p w14:paraId="15E9B74F" w14:textId="77777777" w:rsidR="00055135" w:rsidRPr="00055135" w:rsidRDefault="00055135" w:rsidP="008C4391">
      <w:pPr>
        <w:ind w:left="85" w:hanging="85"/>
        <w:jc w:val="center"/>
        <w:rPr>
          <w:sz w:val="2"/>
          <w:szCs w:val="2"/>
        </w:rPr>
      </w:pPr>
    </w:p>
    <w:p w14:paraId="422A0ACB" w14:textId="77777777" w:rsidR="00E97606" w:rsidRPr="00842F62" w:rsidRDefault="00266F71" w:rsidP="008C4391">
      <w:pPr>
        <w:ind w:left="85" w:hanging="85"/>
        <w:jc w:val="center"/>
        <w:rPr>
          <w:rtl/>
        </w:rPr>
      </w:pPr>
      <w:r w:rsidRPr="00842F62">
        <w:rPr>
          <w:rFonts w:hint="cs"/>
          <w:rtl/>
        </w:rPr>
        <w:t>(</w:t>
      </w:r>
      <w:r w:rsidR="00DA2DD5" w:rsidRPr="00842F62">
        <w:rPr>
          <w:rFonts w:hint="cs"/>
          <w:rtl/>
        </w:rPr>
        <w:t>طالبتي</w:t>
      </w:r>
      <w:r w:rsidR="008C4391" w:rsidRPr="00842F62">
        <w:rPr>
          <w:rFonts w:hint="cs"/>
          <w:rtl/>
        </w:rPr>
        <w:t xml:space="preserve"> ال</w:t>
      </w:r>
      <w:r w:rsidR="00DA2DD5" w:rsidRPr="00842F62">
        <w:rPr>
          <w:rFonts w:hint="cs"/>
          <w:rtl/>
        </w:rPr>
        <w:t>نجيبة</w:t>
      </w:r>
      <w:r w:rsidR="008C4391" w:rsidRPr="00842F62">
        <w:rPr>
          <w:rFonts w:hint="cs"/>
          <w:rtl/>
        </w:rPr>
        <w:t xml:space="preserve"> </w:t>
      </w:r>
      <w:r w:rsidRPr="00842F62">
        <w:rPr>
          <w:rFonts w:hint="cs"/>
          <w:rtl/>
        </w:rPr>
        <w:t>استعيني بالله وتوكلي عليه فبسم الله)</w:t>
      </w:r>
      <w:r w:rsidR="0055649F" w:rsidRPr="00842F62">
        <w:rPr>
          <w:noProof/>
          <w:rtl/>
          <w:lang w:val="ar-SA"/>
        </w:rPr>
        <w:t xml:space="preserve"> </w:t>
      </w:r>
    </w:p>
    <w:p w14:paraId="61ECF751" w14:textId="77777777" w:rsidR="00A26B22" w:rsidRPr="00842F62" w:rsidRDefault="00266F71" w:rsidP="0055649F">
      <w:pPr>
        <w:ind w:left="85" w:hanging="85"/>
        <w:rPr>
          <w:sz w:val="4"/>
          <w:szCs w:val="4"/>
          <w:rtl/>
        </w:rPr>
      </w:pPr>
      <w:r w:rsidRPr="00842F62">
        <w:rPr>
          <w:noProof/>
          <w:sz w:val="18"/>
          <w:szCs w:val="18"/>
          <w:rtl/>
          <w:lang w:val="ar-SA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AB6059C" wp14:editId="640230D3">
                <wp:simplePos x="0" y="0"/>
                <wp:positionH relativeFrom="column">
                  <wp:posOffset>-106045</wp:posOffset>
                </wp:positionH>
                <wp:positionV relativeFrom="paragraph">
                  <wp:posOffset>5354885</wp:posOffset>
                </wp:positionV>
                <wp:extent cx="636270" cy="280035"/>
                <wp:effectExtent l="25400" t="12700" r="11430" b="12065"/>
                <wp:wrapNone/>
                <wp:docPr id="1138544369" name="وسيلة شرح مع سهم إلى اليسار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6270" cy="280035"/>
                        </a:xfrm>
                        <a:prstGeom prst="leftArrowCallout">
                          <a:avLst/>
                        </a:prstGeom>
                        <a:noFill/>
                        <a:ln w="19050"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ECEDCD" w14:textId="77777777" w:rsidR="0055649F" w:rsidRPr="002C3BDB" w:rsidRDefault="00266F71" w:rsidP="0055649F">
                            <w:pPr>
                              <w:jc w:val="center"/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2C3BD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rtl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B6059C" id="_x0000_t77" coordsize="21600,21600" o:spt="77" adj="7200,5400,3600,8100" path="m@0,l@0@3@2@3@2@1,,10800@2@4@2@5@0@5@0,21600,21600,21600,21600,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sum #0 21600 0"/>
                  <v:f eqn="prod @6 1 2"/>
                </v:formulas>
                <v:path o:connecttype="custom" o:connectlocs="@7,0;0,10800;@7,21600;21600,10800" o:connectangles="270,180,90,0" textboxrect="@0,0,21600,21600"/>
                <v:handles>
                  <v:h position="#0,topLeft" xrange="@2,21600"/>
                  <v:h position="topLeft,#1" yrange="0,@3"/>
                  <v:h position="#2,#3" xrange="0,@0" yrange="@1,10800"/>
                </v:handles>
              </v:shapetype>
              <v:shape id="وسيلة شرح مع سهم إلى اليسار 13" o:spid="_x0000_s1065" type="#_x0000_t77" style="position:absolute;left:0;text-align:left;margin-left:-8.35pt;margin-top:421.65pt;width:50.1pt;height:22.0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" adj="7565,,2377" filled="f" strokecolor="black [3213]" strokeweight="1.5pt">
                <v:stroke linestyle="thinThin"/>
                <v:textbox>
                  <w:txbxContent>
                    <w:p w14:paraId="1AECEDCD" w14:textId="77777777" w:rsidR="0055649F" w:rsidRPr="002C3BDB" w:rsidRDefault="00266F71" w:rsidP="0055649F">
                      <w:pPr>
                        <w:jc w:val="center"/>
                        <w:rPr>
                          <w:rFonts w:ascii="Muna" w:hAnsi="Muna" w:cs="Muna"/>
                          <w:b/>
                          <w:bCs/>
                          <w:color w:val="000000" w:themeColor="text1"/>
                        </w:rPr>
                      </w:pPr>
                      <w:r w:rsidRPr="002C3BD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rtl/>
                        </w:rPr>
                        <w:t>يتبع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3"/>
        <w:bidiVisual/>
        <w:tblW w:w="1033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553"/>
        <w:gridCol w:w="385"/>
        <w:gridCol w:w="1809"/>
        <w:gridCol w:w="385"/>
        <w:gridCol w:w="1735"/>
        <w:gridCol w:w="385"/>
        <w:gridCol w:w="2007"/>
        <w:gridCol w:w="385"/>
        <w:gridCol w:w="1451"/>
        <w:gridCol w:w="1244"/>
      </w:tblGrid>
      <w:tr w:rsidR="00AD48D7" w14:paraId="71F6BC1C" w14:textId="77777777" w:rsidTr="00223EB4">
        <w:trPr>
          <w:trHeight w:val="256"/>
        </w:trPr>
        <w:tc>
          <w:tcPr>
            <w:tcW w:w="9080" w:type="dxa"/>
            <w:gridSpan w:val="9"/>
            <w:vMerge w:val="restart"/>
            <w:shd w:val="clear" w:color="auto" w:fill="auto"/>
            <w:vAlign w:val="center"/>
          </w:tcPr>
          <w:p w14:paraId="5AD8DC01" w14:textId="77777777" w:rsidR="00055135" w:rsidRPr="00760CBE" w:rsidRDefault="00266F71" w:rsidP="00B4340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سؤال الأول / اختاري الإجابة الصحيحة من الخيارات التالية</w:t>
            </w:r>
          </w:p>
        </w:tc>
        <w:tc>
          <w:tcPr>
            <w:tcW w:w="1259" w:type="dxa"/>
            <w:shd w:val="clear" w:color="auto" w:fill="auto"/>
            <w:vAlign w:val="center"/>
          </w:tcPr>
          <w:p w14:paraId="4C7CFCB0" w14:textId="77777777" w:rsidR="00055135" w:rsidRPr="00760CBE" w:rsidRDefault="00266F71" w:rsidP="009B5685">
            <w:pPr>
              <w:pStyle w:val="a5"/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٢٠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درجة</w:t>
            </w:r>
          </w:p>
        </w:tc>
      </w:tr>
      <w:tr w:rsidR="00AD48D7" w14:paraId="08160634" w14:textId="77777777" w:rsidTr="00223EB4">
        <w:trPr>
          <w:trHeight w:val="70"/>
        </w:trPr>
        <w:tc>
          <w:tcPr>
            <w:tcW w:w="9080" w:type="dxa"/>
            <w:gridSpan w:val="9"/>
            <w:vMerge/>
            <w:shd w:val="clear" w:color="auto" w:fill="auto"/>
            <w:vAlign w:val="center"/>
          </w:tcPr>
          <w:p w14:paraId="219B65A6" w14:textId="77777777" w:rsidR="00055135" w:rsidRPr="00760CBE" w:rsidRDefault="00055135" w:rsidP="00B4340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1259" w:type="dxa"/>
            <w:shd w:val="clear" w:color="auto" w:fill="auto"/>
            <w:vAlign w:val="center"/>
          </w:tcPr>
          <w:p w14:paraId="6197654C" w14:textId="77777777" w:rsidR="00055135" w:rsidRPr="00760CBE" w:rsidRDefault="00055135" w:rsidP="00B4340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</w:tr>
      <w:tr w:rsidR="00AD48D7" w14:paraId="232D0C20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4FF8BA74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1415CB83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في التوزيع الطبيعي يقع </w:t>
            </w:r>
            <m:oMath>
              <m:r>
                <w:rPr>
                  <w:rFonts w:ascii="Cambria Math" w:eastAsiaTheme="minorEastAsia" w:hAnsi="Cambria Math" w:cs="Muna" w:hint="cs"/>
                  <w:sz w:val="28"/>
                  <w:szCs w:val="28"/>
                </w:rPr>
                <m:t>68%</m:t>
              </m:r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تقريباً من البيانات ضمن الفترة  </w:t>
            </w:r>
          </w:p>
        </w:tc>
      </w:tr>
      <w:tr w:rsidR="00AD48D7" w14:paraId="2872CA98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1236EF8F" w14:textId="77777777" w:rsidR="007538ED" w:rsidRPr="00760CBE" w:rsidRDefault="007538ED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609102CF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3625B271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Muna" w:hint="cs"/>
                    <w:sz w:val="28"/>
                    <w:szCs w:val="28"/>
                  </w:rPr>
                  <m:t>μ∓3σ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5F3B5A76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030A50AA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 w:cs="Muna" w:hint="cs"/>
                  <w:sz w:val="28"/>
                  <w:szCs w:val="28"/>
                </w:rPr>
                <m:t>μ∓2σ</m:t>
              </m:r>
            </m:oMath>
          </w:p>
        </w:tc>
        <w:tc>
          <w:tcPr>
            <w:tcW w:w="340" w:type="dxa"/>
            <w:shd w:val="clear" w:color="auto" w:fill="auto"/>
            <w:vAlign w:val="center"/>
          </w:tcPr>
          <w:p w14:paraId="3DC53D89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2D677F4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 w:cs="Muna" w:hint="cs"/>
                  <w:sz w:val="28"/>
                  <w:szCs w:val="28"/>
                </w:rPr>
                <m:t>μ∓σ</m:t>
              </m:r>
            </m:oMath>
          </w:p>
        </w:tc>
        <w:tc>
          <w:tcPr>
            <w:tcW w:w="372" w:type="dxa"/>
            <w:shd w:val="clear" w:color="auto" w:fill="auto"/>
            <w:vAlign w:val="center"/>
          </w:tcPr>
          <w:p w14:paraId="08C4AB8D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7BF606E0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 w:cs="Muna" w:hint="cs"/>
                  <w:sz w:val="28"/>
                  <w:szCs w:val="28"/>
                </w:rPr>
                <m:t>μ</m:t>
              </m:r>
            </m:oMath>
          </w:p>
        </w:tc>
      </w:tr>
      <w:tr w:rsidR="00AD48D7" w14:paraId="01E4A74D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56D2EF6D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٢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75380A00" w14:textId="77777777" w:rsidR="007538ED" w:rsidRPr="00760CBE" w:rsidRDefault="00266F71" w:rsidP="007538ED">
            <w:pPr>
              <w:pStyle w:val="a5"/>
              <w:rPr>
                <w:rFonts w:ascii="Muna" w:hAnsi="Muna" w:cs="Muna"/>
                <w:i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تسمى القيمة الأكثر تكراراً أو شيوعاً بين القيم </w:t>
            </w:r>
          </w:p>
        </w:tc>
      </w:tr>
      <w:tr w:rsidR="00AD48D7" w14:paraId="7DF3415A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3BF2EDD8" w14:textId="77777777" w:rsidR="007538ED" w:rsidRPr="00760CBE" w:rsidRDefault="007538ED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719B4C23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6DC4D54C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وسيط</w:t>
            </w:r>
          </w:p>
        </w:tc>
        <w:tc>
          <w:tcPr>
            <w:tcW w:w="370" w:type="dxa"/>
            <w:shd w:val="clear" w:color="auto" w:fill="auto"/>
            <w:vAlign w:val="center"/>
          </w:tcPr>
          <w:p w14:paraId="3337A4BE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78B7E8A8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متوسط</w:t>
            </w:r>
          </w:p>
        </w:tc>
        <w:tc>
          <w:tcPr>
            <w:tcW w:w="340" w:type="dxa"/>
            <w:shd w:val="clear" w:color="auto" w:fill="auto"/>
            <w:vAlign w:val="center"/>
          </w:tcPr>
          <w:p w14:paraId="42657ADA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4A26E6C5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منوال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516FEAC8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4D8EE4FB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انحراف</w:t>
            </w:r>
          </w:p>
        </w:tc>
      </w:tr>
      <w:tr w:rsidR="00AD48D7" w14:paraId="530AD881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781F2788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٣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5E3C86C3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يسمى الأشخاص أو الحيوانات أو الأشياء الذين لا يخضعون لمعالجة </w:t>
            </w:r>
          </w:p>
        </w:tc>
      </w:tr>
      <w:tr w:rsidR="00AD48D7" w14:paraId="64704F10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6220BBC1" w14:textId="77777777" w:rsidR="007538ED" w:rsidRPr="00760CBE" w:rsidRDefault="007538ED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1CCFD4B9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6C208F7A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مجموعة غير منحازة</w:t>
            </w:r>
          </w:p>
        </w:tc>
        <w:tc>
          <w:tcPr>
            <w:tcW w:w="370" w:type="dxa"/>
            <w:shd w:val="clear" w:color="auto" w:fill="auto"/>
            <w:vAlign w:val="center"/>
          </w:tcPr>
          <w:p w14:paraId="382D2618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371B3A6A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مجموعة منحازة</w:t>
            </w:r>
          </w:p>
        </w:tc>
        <w:tc>
          <w:tcPr>
            <w:tcW w:w="340" w:type="dxa"/>
            <w:shd w:val="clear" w:color="auto" w:fill="auto"/>
            <w:vAlign w:val="center"/>
          </w:tcPr>
          <w:p w14:paraId="2A9CCA3A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5C06E51E" w14:textId="77777777" w:rsidR="007538ED" w:rsidRPr="002F52AE" w:rsidRDefault="00266F71" w:rsidP="007538ED">
            <w:pPr>
              <w:pStyle w:val="a5"/>
              <w:rPr>
                <w:rFonts w:ascii="Cambria" w:hAnsi="Cambri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مجموعة </w:t>
            </w:r>
            <w:r w:rsidR="002F52AE">
              <w:rPr>
                <w:rFonts w:ascii="Muna" w:hAnsi="Muna" w:cs="Muna" w:hint="cs"/>
                <w:sz w:val="28"/>
                <w:szCs w:val="28"/>
                <w:rtl/>
              </w:rPr>
              <w:t>ضابطة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0F9085C5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36689030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مجموعة</w:t>
            </w:r>
            <w:r w:rsidR="002F52AE">
              <w:rPr>
                <w:rFonts w:ascii="Muna" w:hAnsi="Muna" w:cs="Muna" w:hint="cs"/>
                <w:sz w:val="28"/>
                <w:szCs w:val="28"/>
                <w:rtl/>
              </w:rPr>
              <w:t xml:space="preserve"> تجريبية</w:t>
            </w:r>
          </w:p>
        </w:tc>
      </w:tr>
      <w:tr w:rsidR="00AD48D7" w14:paraId="099C6AF1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4395F98C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٤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6B933671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noProof/>
                <w:sz w:val="28"/>
                <w:szCs w:val="28"/>
                <w:rtl/>
              </w:rPr>
              <w:t xml:space="preserve">ألقت عبير مكعب أرقام مرة واحدة فاحتمال ظهور العدد </w:t>
            </w:r>
            <m:oMath>
              <m:r>
                <w:rPr>
                  <w:rFonts w:ascii="Cambria Math" w:hAnsi="Cambria Math" w:cs="Muna"/>
                  <w:noProof/>
                  <w:sz w:val="28"/>
                  <w:szCs w:val="28"/>
                </w:rPr>
                <m:t>3</m:t>
              </m:r>
            </m:oMath>
            <w:r w:rsidRPr="00760CBE">
              <w:rPr>
                <w:rFonts w:ascii="Muna" w:hAnsi="Muna" w:cs="Muna" w:hint="cs"/>
                <w:noProof/>
                <w:sz w:val="28"/>
                <w:szCs w:val="28"/>
                <w:rtl/>
              </w:rPr>
              <w:t xml:space="preserve"> إذا كان العدد الظاهر فردي هو</w:t>
            </w:r>
          </w:p>
        </w:tc>
      </w:tr>
      <w:tr w:rsidR="00AD48D7" w14:paraId="46255487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50BF4397" w14:textId="77777777" w:rsidR="007538ED" w:rsidRPr="00760CBE" w:rsidRDefault="007538ED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5490DFDB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54E8B2E4" w14:textId="77777777" w:rsidR="007538ED" w:rsidRPr="005F6F6F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7E23C8F7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3DE19A66" w14:textId="77777777" w:rsidR="007538ED" w:rsidRPr="005F6F6F" w:rsidRDefault="00266F71" w:rsidP="007538ED">
            <w:pPr>
              <w:pStyle w:val="a5"/>
              <w:rPr>
                <w:rFonts w:ascii="Muna" w:hAnsi="Muna" w:cs="Muna"/>
                <w:i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12ED1FD6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DEB13FC" w14:textId="77777777" w:rsidR="007538ED" w:rsidRPr="005F6F6F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Muna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2E6A69B6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436649AD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Muna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</w:tr>
      <w:tr w:rsidR="00AD48D7" w14:paraId="7F462DF6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2128A15A" w14:textId="77777777" w:rsidR="00223EB4" w:rsidRPr="00760CBE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٥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2EC2B929" w14:textId="77777777" w:rsidR="00223EB4" w:rsidRPr="00223EB4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223EB4">
              <w:rPr>
                <w:rFonts w:ascii="Muna" w:hAnsi="Muna" w:cs="Muna" w:hint="cs"/>
                <w:sz w:val="28"/>
                <w:szCs w:val="28"/>
                <w:rtl/>
              </w:rPr>
              <w:t xml:space="preserve">قانون الانحراف المعياري هو  </w:t>
            </w:r>
          </w:p>
        </w:tc>
      </w:tr>
      <w:tr w:rsidR="00AD48D7" w14:paraId="1D151746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425E2EED" w14:textId="77777777" w:rsidR="00223EB4" w:rsidRPr="00760CBE" w:rsidRDefault="00223EB4" w:rsidP="00223EB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323B1DFA" w14:textId="77777777" w:rsidR="00223EB4" w:rsidRPr="00223EB4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223EB4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20F9DE88" w14:textId="77777777" w:rsidR="00223EB4" w:rsidRPr="00223EB4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Muna" w:hint="cs"/>
                    <w:sz w:val="28"/>
                    <w:szCs w:val="28"/>
                  </w:rPr>
                  <m:t>np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2CDAD1A9" w14:textId="77777777" w:rsidR="00223EB4" w:rsidRPr="00223EB4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223EB4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61AA1A75" w14:textId="77777777" w:rsidR="00223EB4" w:rsidRPr="00223EB4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npq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55C5E114" w14:textId="77777777" w:rsidR="00223EB4" w:rsidRPr="00223EB4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223EB4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358AFA8" w14:textId="77777777" w:rsidR="00223EB4" w:rsidRPr="00223EB4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npq</m:t>
                    </m:r>
                  </m:e>
                </m:rad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1C578F62" w14:textId="77777777" w:rsidR="00223EB4" w:rsidRPr="00223EB4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223EB4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662463CA" w14:textId="77777777" w:rsidR="00223EB4" w:rsidRPr="00223EB4" w:rsidRDefault="00266F71" w:rsidP="00223EB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∓</m:t>
                </m:r>
                <m:rad>
                  <m:radPr>
                    <m:degHide m:val="1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n</m:t>
                    </m:r>
                  </m:e>
                </m:rad>
              </m:oMath>
            </m:oMathPara>
          </w:p>
        </w:tc>
      </w:tr>
      <w:tr w:rsidR="00AD48D7" w14:paraId="72E82965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4D2A9891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٦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762BDF18" w14:textId="77777777" w:rsidR="005D27EB" w:rsidRPr="00760CBE" w:rsidRDefault="00266F71" w:rsidP="005D27EB">
            <w:pPr>
              <w:pStyle w:val="a5"/>
              <w:rPr>
                <w:rFonts w:ascii="Muna" w:hAnsi="Muna" w:cs="Muna"/>
                <w:noProof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noProof/>
                <w:sz w:val="28"/>
                <w:szCs w:val="28"/>
                <w:rtl/>
                <w:lang w:val="ar-SA"/>
              </w:rPr>
              <w:drawing>
                <wp:anchor distT="0" distB="0" distL="114300" distR="114300" simplePos="0" relativeHeight="251742208" behindDoc="0" locked="0" layoutInCell="1" allowOverlap="1" wp14:anchorId="4317F1DC" wp14:editId="08A64B49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66675</wp:posOffset>
                  </wp:positionV>
                  <wp:extent cx="1123950" cy="527685"/>
                  <wp:effectExtent l="0" t="0" r="6350" b="5715"/>
                  <wp:wrapNone/>
                  <wp:docPr id="1947541319" name="صورة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7541319" name="صورة 26"/>
                          <pic:cNvPicPr/>
                        </pic:nvPicPr>
                        <pic:blipFill>
                          <a:blip r:embed="rId86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640" t="33332" r="7382" b="177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5276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60CBE">
              <w:rPr>
                <w:rFonts w:ascii="Muna" w:hAnsi="Muna" w:cs="Muna" w:hint="cs"/>
                <w:noProof/>
                <w:sz w:val="28"/>
                <w:szCs w:val="28"/>
                <w:rtl/>
              </w:rPr>
              <w:t xml:space="preserve">الشكل المقابل يعبر عن المعادلة القطبية  </w:t>
            </w:r>
          </w:p>
          <w:p w14:paraId="0C1A958E" w14:textId="77777777" w:rsidR="007538ED" w:rsidRPr="00760CBE" w:rsidRDefault="007538ED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</w:tr>
      <w:tr w:rsidR="00AD48D7" w14:paraId="2BADE07E" w14:textId="77777777" w:rsidTr="00223EB4">
        <w:trPr>
          <w:trHeight w:val="313"/>
        </w:trPr>
        <w:tc>
          <w:tcPr>
            <w:tcW w:w="458" w:type="dxa"/>
            <w:vMerge/>
            <w:shd w:val="clear" w:color="auto" w:fill="auto"/>
            <w:vAlign w:val="center"/>
          </w:tcPr>
          <w:p w14:paraId="4F890C77" w14:textId="77777777" w:rsidR="007538ED" w:rsidRPr="00760CBE" w:rsidRDefault="007538ED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57B005F9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16E20C02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= 4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78F36770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2CD4352A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= 7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6408614D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3089A708" w14:textId="77777777" w:rsidR="007538ED" w:rsidRPr="00B61580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= 2.5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2BD9B280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59A1B51C" w14:textId="77777777" w:rsidR="007538ED" w:rsidRPr="00760CBE" w:rsidRDefault="00266F71" w:rsidP="007538E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r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= 0</m:t>
                </m:r>
              </m:oMath>
            </m:oMathPara>
          </w:p>
        </w:tc>
      </w:tr>
      <w:tr w:rsidR="00AD48D7" w14:paraId="6FB70960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488A1C23" w14:textId="77777777" w:rsidR="005D27EB" w:rsidRPr="00760CBE" w:rsidRDefault="00266F71" w:rsidP="005D27EB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٧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756646CC" w14:textId="77777777" w:rsidR="005D27EB" w:rsidRPr="00760CBE" w:rsidRDefault="00266F71" w:rsidP="005D27EB">
            <w:pPr>
              <w:pStyle w:val="a6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الإحداثي الديكارتي </w:t>
            </w:r>
            <m:oMath>
              <m:r>
                <w:rPr>
                  <w:rFonts w:ascii="Cambria Math" w:hAnsi="Cambria Math" w:cs="Muna"/>
                  <w:sz w:val="28"/>
                  <w:szCs w:val="28"/>
                </w:rPr>
                <m:t>s</m:t>
              </m:r>
              <m:r>
                <w:rPr>
                  <w:rFonts w:ascii="Cambria Math" w:hAnsi="Cambria Math" w:cs="Muna" w:hint="cs"/>
                  <w:sz w:val="28"/>
                  <w:szCs w:val="28"/>
                </w:rPr>
                <m:t xml:space="preserve"> ( </m:t>
              </m:r>
              <m:r>
                <w:rPr>
                  <w:rFonts w:ascii="Cambria Math" w:hAnsi="Cambria Math" w:cs="Muna"/>
                  <w:sz w:val="28"/>
                  <w:szCs w:val="28"/>
                </w:rPr>
                <m:t>1</m:t>
              </m:r>
              <m:r>
                <w:rPr>
                  <w:rFonts w:ascii="Cambria Math" w:hAnsi="Cambria Math" w:cs="Muna" w:hint="cs"/>
                  <w:sz w:val="28"/>
                  <w:szCs w:val="28"/>
                </w:rPr>
                <m:t xml:space="preserve"> , </m:t>
              </m:r>
              <m:r>
                <w:rPr>
                  <w:rFonts w:ascii="Cambria Math" w:hAnsi="Cambria Math" w:cs="Muna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Muna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Muna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Muna" w:hint="cs"/>
                  <w:sz w:val="28"/>
                  <w:szCs w:val="28"/>
                </w:rPr>
                <m:t xml:space="preserve"> )</m:t>
              </m:r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عند تحويله إلى إحداثي قطبي فإن قيمة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>r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تساوي </w:t>
            </w:r>
          </w:p>
        </w:tc>
      </w:tr>
      <w:tr w:rsidR="00AD48D7" w14:paraId="666CA364" w14:textId="77777777" w:rsidTr="00223EB4">
        <w:trPr>
          <w:trHeight w:val="370"/>
        </w:trPr>
        <w:tc>
          <w:tcPr>
            <w:tcW w:w="458" w:type="dxa"/>
            <w:vMerge/>
            <w:shd w:val="clear" w:color="auto" w:fill="auto"/>
            <w:vAlign w:val="center"/>
          </w:tcPr>
          <w:p w14:paraId="5BEF9F16" w14:textId="77777777" w:rsidR="00FD5A70" w:rsidRPr="00760CBE" w:rsidRDefault="00FD5A70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12B6E889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0E038592" w14:textId="77777777" w:rsidR="00FD5A70" w:rsidRPr="00760CBE" w:rsidRDefault="00266F71" w:rsidP="00FD5A70">
            <w:pPr>
              <w:pStyle w:val="a5"/>
              <w:bidi w:val="0"/>
              <w:jc w:val="right"/>
              <w:rPr>
                <w:rFonts w:ascii="Muna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10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3827F58D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7003EEF2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7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61F2BA1D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37DAE2A5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6335B44C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1E52B814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5</m:t>
                </m:r>
              </m:oMath>
            </m:oMathPara>
          </w:p>
        </w:tc>
      </w:tr>
      <w:tr w:rsidR="00AD48D7" w14:paraId="225D7406" w14:textId="77777777" w:rsidTr="00C80CF5">
        <w:trPr>
          <w:trHeight w:val="432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70C52225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٨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55BBD815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القيمة المطلقة للعدد المركب </w:t>
            </w:r>
            <m:oMath>
              <m:r>
                <w:rPr>
                  <w:rFonts w:ascii="Cambria Math" w:hAnsi="Cambria Math" w:cs="Muna" w:hint="cs"/>
                  <w:sz w:val="28"/>
                  <w:szCs w:val="28"/>
                </w:rPr>
                <m:t>z</m:t>
              </m:r>
              <m:r>
                <w:rPr>
                  <w:rFonts w:ascii="Cambria Math" w:hAnsi="Cambria Math" w:cs="Muna" w:hint="cs"/>
                  <w:sz w:val="28"/>
                  <w:szCs w:val="28"/>
                </w:rPr>
                <m:t>=5+2</m:t>
              </m:r>
              <m:r>
                <w:rPr>
                  <w:rFonts w:ascii="Cambria Math" w:hAnsi="Cambria Math" w:cs="Muna" w:hint="cs"/>
                  <w:sz w:val="28"/>
                  <w:szCs w:val="28"/>
                </w:rPr>
                <m:t>i</m:t>
              </m:r>
            </m:oMath>
          </w:p>
        </w:tc>
      </w:tr>
      <w:tr w:rsidR="00AD48D7" w14:paraId="1F8AA1DA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7638CE36" w14:textId="77777777" w:rsidR="00FD5A70" w:rsidRPr="00760CBE" w:rsidRDefault="00FD5A70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7C4BEB1E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0787E7B2" w14:textId="77777777" w:rsidR="00FD5A70" w:rsidRPr="00760CBE" w:rsidRDefault="00266F71" w:rsidP="00FD5A70">
            <w:pPr>
              <w:pStyle w:val="a5"/>
              <w:bidi w:val="0"/>
              <w:rPr>
                <w:rFonts w:ascii="Muna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12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03D04CA4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6918F329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3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7D3565F3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495175D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Theme="minorEastAsia" w:hAnsi="Cambria Math" w:cs="Muna" w:hint="cs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Muna" w:hint="cs"/>
                        <w:sz w:val="28"/>
                        <w:szCs w:val="28"/>
                      </w:rPr>
                      <m:t>29</m:t>
                    </m:r>
                  </m:e>
                </m:rad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66ADF677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3AD52F76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5</m:t>
                </m:r>
                <m:rad>
                  <m:radPr>
                    <m:degHide m:val="1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</m:e>
                </m:rad>
              </m:oMath>
            </m:oMathPara>
          </w:p>
        </w:tc>
      </w:tr>
      <w:tr w:rsidR="00AD48D7" w14:paraId="1E285EC4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246FF5D3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٩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76365A05" w14:textId="77777777" w:rsidR="00FD5A70" w:rsidRPr="00760CBE" w:rsidRDefault="00266F71" w:rsidP="00FD5A7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أي مما يأتي يمثّل الصورة الإحداثية</w:t>
            </w:r>
            <w:r w:rsidR="00E86EBD">
              <w:rPr>
                <w:rFonts w:ascii="Muna" w:hAnsi="Muna" w:cs="Muna" w:hint="cs"/>
                <w:sz w:val="28"/>
                <w:szCs w:val="28"/>
                <w:rtl/>
              </w:rPr>
              <w:t xml:space="preserve"> لـــــ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</w:t>
            </w:r>
            <m:oMath>
              <m:acc>
                <m:accPr>
                  <m:chr m:val="⃑"/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AB</m:t>
                  </m:r>
                </m:e>
              </m:acc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، حيث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>A (-4 , 2)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نقطة بدايته، و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>B (3 , -5)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نقطة نهايته؟</w:t>
            </w:r>
          </w:p>
        </w:tc>
      </w:tr>
      <w:tr w:rsidR="00AD48D7" w14:paraId="0AE07350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0DC83CBA" w14:textId="77777777" w:rsidR="005154DA" w:rsidRPr="00760CBE" w:rsidRDefault="005154DA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55CE75E6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6C8DD996" w14:textId="77777777" w:rsidR="005154DA" w:rsidRPr="00B173D4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d>
                  <m:dPr>
                    <m:begChr m:val="⟨"/>
                    <m:endChr m:val="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 xml:space="preserve">7 , </m:t>
                    </m:r>
                    <m:d>
                      <m:dPr>
                        <m:begChr m:val=""/>
                        <m:endChr m:val="⟩"/>
                        <m:ctrlPr>
                          <w:rPr>
                            <w:rFonts w:ascii="Cambria Math" w:hAnsi="Cambria Math" w:cs="Muna" w:hint="c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7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18E131F3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124604AE" w14:textId="77777777" w:rsidR="005154DA" w:rsidRPr="00B173D4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d>
                  <m:dPr>
                    <m:begChr m:val="⟨"/>
                    <m:endChr m:val="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 xml:space="preserve">7 , </m:t>
                    </m:r>
                    <m:d>
                      <m:dPr>
                        <m:begChr m:val=""/>
                        <m:endChr m:val="⟩"/>
                        <m:ctrlPr>
                          <w:rPr>
                            <w:rFonts w:ascii="Cambria Math" w:hAnsi="Cambria Math" w:cs="Muna" w:hint="c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5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232E530A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43347994" w14:textId="77777777" w:rsidR="005154DA" w:rsidRPr="00B173D4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d>
                  <m:dPr>
                    <m:begChr m:val="⟨"/>
                    <m:endChr m:val="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 xml:space="preserve">8 , </m:t>
                    </m:r>
                    <m:d>
                      <m:dPr>
                        <m:begChr m:val=""/>
                        <m:endChr m:val="⟩"/>
                        <m:ctrlPr>
                          <w:rPr>
                            <w:rFonts w:ascii="Cambria Math" w:hAnsi="Cambria Math" w:cs="Muna" w:hint="c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3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4F28FF87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72DFB2EF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d>
                  <m:dPr>
                    <m:begChr m:val="⟨"/>
                    <m:endChr m:val="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 xml:space="preserve">5 , </m:t>
                    </m:r>
                    <m:d>
                      <m:dPr>
                        <m:begChr m:val=""/>
                        <m:endChr m:val="⟩"/>
                        <m:ctrlPr>
                          <w:rPr>
                            <w:rFonts w:ascii="Cambria Math" w:hAnsi="Cambria Math" w:cs="Muna" w:hint="cs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6</m:t>
                        </m:r>
                      </m:e>
                    </m:d>
                  </m:e>
                </m:d>
              </m:oMath>
            </m:oMathPara>
          </w:p>
        </w:tc>
      </w:tr>
      <w:tr w:rsidR="00AD48D7" w14:paraId="53BDD5DA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5FB47A89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٠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29CDB5A2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طول المتجه </w:t>
            </w:r>
            <m:oMath>
              <m:acc>
                <m:accPr>
                  <m:chr m:val="⃑"/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AB</m:t>
                  </m:r>
                </m:e>
              </m:acc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الذي نقطة بدايته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>A =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hAnsi="Cambria Math" w:cs="Muna" w:hint="cs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4 , 2</m:t>
                  </m:r>
                </m:e>
              </m:d>
            </m:oMath>
            <w:r w:rsidRPr="00760CBE">
              <w:rPr>
                <w:rFonts w:ascii="Muna" w:hAnsi="Muna" w:cs="Muna" w:hint="cs"/>
                <w:sz w:val="28"/>
                <w:szCs w:val="28"/>
              </w:rPr>
              <w:t xml:space="preserve"> 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، ونقطة نهايته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>B =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hAnsi="Cambria Math" w:cs="Muna" w:hint="cs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3 , -5</m:t>
                  </m:r>
                </m:e>
              </m:d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، هو </w:t>
            </w:r>
          </w:p>
        </w:tc>
      </w:tr>
      <w:tr w:rsidR="00AD48D7" w14:paraId="3AB9AA8F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34C1E968" w14:textId="77777777" w:rsidR="005154DA" w:rsidRPr="00760CBE" w:rsidRDefault="005154DA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0E241320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18FE6C06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Muna" w:hint="cs"/>
                      <w:sz w:val="28"/>
                      <w:szCs w:val="28"/>
                    </w:rPr>
                    <m:t>98</m:t>
                  </m:r>
                </m:e>
              </m:rad>
            </m:oMath>
          </w:p>
        </w:tc>
        <w:tc>
          <w:tcPr>
            <w:tcW w:w="370" w:type="dxa"/>
            <w:shd w:val="clear" w:color="auto" w:fill="auto"/>
            <w:vAlign w:val="center"/>
          </w:tcPr>
          <w:p w14:paraId="7382DAE6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7E1496A6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 xml:space="preserve"> 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   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Muna" w:hint="cs"/>
                      <w:sz w:val="28"/>
                      <w:szCs w:val="28"/>
                    </w:rPr>
                    <m:t>45</m:t>
                  </m:r>
                </m:e>
              </m:rad>
            </m:oMath>
          </w:p>
        </w:tc>
        <w:tc>
          <w:tcPr>
            <w:tcW w:w="340" w:type="dxa"/>
            <w:shd w:val="clear" w:color="auto" w:fill="auto"/>
            <w:vAlign w:val="center"/>
          </w:tcPr>
          <w:p w14:paraId="76E44A20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EFC9627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Muna" w:hint="cs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31</m:t>
                    </m:r>
                  </m:e>
                </m:rad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2B1918A2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7CD2B6BF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 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Muna" w:hint="cs"/>
                      <w:sz w:val="28"/>
                      <w:szCs w:val="28"/>
                    </w:rPr>
                    <m:t>72</m:t>
                  </m:r>
                </m:e>
              </m:rad>
            </m:oMath>
          </w:p>
        </w:tc>
      </w:tr>
      <w:tr w:rsidR="00AD48D7" w14:paraId="17EFBDF1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7FD0FC73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١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0F71B314" w14:textId="77777777" w:rsidR="005154DA" w:rsidRPr="00760CBE" w:rsidRDefault="00266F71" w:rsidP="005154DA">
            <w:pPr>
              <w:pStyle w:val="a5"/>
              <w:rPr>
                <w:rFonts w:ascii="Muna" w:hAnsi="Muna" w:cs="Muna"/>
                <w:i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حاصل جمع المتجهين </w:t>
            </w:r>
            <m:oMath>
              <m:r>
                <w:rPr>
                  <w:rFonts w:ascii="Cambria Math" w:hAnsi="Cambria Math" w:cs="Muna" w:hint="cs"/>
                  <w:sz w:val="28"/>
                  <w:szCs w:val="28"/>
                </w:rPr>
                <m:t>W</m:t>
              </m:r>
              <m:r>
                <w:rPr>
                  <w:rFonts w:ascii="Cambria Math" w:hAnsi="Cambria Math" w:cs="Muna" w:hint="cs"/>
                  <w:sz w:val="28"/>
                  <w:szCs w:val="28"/>
                </w:rPr>
                <m:t>+</m:t>
              </m:r>
              <m:r>
                <w:rPr>
                  <w:rFonts w:ascii="Cambria Math" w:hAnsi="Cambria Math" w:cs="Muna" w:hint="cs"/>
                  <w:sz w:val="28"/>
                  <w:szCs w:val="28"/>
                </w:rPr>
                <m:t>Y</m:t>
              </m:r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إذا كان  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 xml:space="preserve">Y =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hAnsi="Cambria Math" w:cs="Muna" w:hint="cs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2 , 5</m:t>
                  </m:r>
                </m:e>
              </m:d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،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 xml:space="preserve">W =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hAnsi="Cambria Math" w:cs="Muna" w:hint="cs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4 , 1</m:t>
                  </m:r>
                </m:e>
              </m:d>
            </m:oMath>
          </w:p>
        </w:tc>
      </w:tr>
      <w:tr w:rsidR="00AD48D7" w14:paraId="69514C1C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63567874" w14:textId="77777777" w:rsidR="005154DA" w:rsidRPr="00760CBE" w:rsidRDefault="005154DA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0757D2EF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4F43D7AA" w14:textId="77777777" w:rsidR="005154DA" w:rsidRPr="00760CBE" w:rsidRDefault="00266F71" w:rsidP="005154DA">
            <w:pPr>
              <w:pStyle w:val="a5"/>
              <w:bidi w:val="0"/>
              <w:rPr>
                <w:rFonts w:ascii="Muna" w:hAnsi="Muna" w:cs="Muna"/>
                <w:sz w:val="28"/>
                <w:szCs w:val="28"/>
              </w:rPr>
            </w:pPr>
            <m:oMathPara>
              <m:oMath>
                <m:d>
                  <m:dPr>
                    <m:begChr m:val="〈"/>
                    <m:endChr m:val="〉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 ,6</m:t>
                    </m:r>
                  </m:e>
                </m:d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 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78B5817A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663514A9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d>
                  <m:dPr>
                    <m:begChr m:val="〈"/>
                    <m:endChr m:val="〉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3 , 5</m:t>
                    </m:r>
                  </m:e>
                </m:d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1D669474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359DFB1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 w:cs="Muna" w:hint="cs"/>
                  <w:sz w:val="28"/>
                  <w:szCs w:val="28"/>
                </w:rPr>
                <m:t xml:space="preserve"> </m:t>
              </m:r>
              <m:d>
                <m:dPr>
                  <m:begChr m:val="〈"/>
                  <m:endChr m:val="〉"/>
                  <m:ctrlPr>
                    <w:rPr>
                      <w:rFonts w:ascii="Cambria Math" w:hAnsi="Cambria Math" w:cs="Muna" w:hint="cs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1 , 4</m:t>
                  </m:r>
                </m:e>
              </m:d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29E72999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24339113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d>
                  <m:dPr>
                    <m:begChr m:val="〈"/>
                    <m:endChr m:val="〉"/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0 , 7</m:t>
                    </m:r>
                  </m:e>
                </m:d>
              </m:oMath>
            </m:oMathPara>
          </w:p>
        </w:tc>
      </w:tr>
      <w:tr w:rsidR="00AD48D7" w14:paraId="69107542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6EE1AF93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٢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63199FB3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تقاس الزاوية مع عقارب الساعة بدءاً من الشمال في 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...........</w:t>
            </w:r>
          </w:p>
        </w:tc>
      </w:tr>
      <w:tr w:rsidR="00AD48D7" w14:paraId="2464A96E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376F6002" w14:textId="77777777" w:rsidR="005154DA" w:rsidRPr="00760CBE" w:rsidRDefault="005154DA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46C3104E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44556989" w14:textId="77777777" w:rsidR="005154DA" w:rsidRPr="00760CBE" w:rsidRDefault="00266F71" w:rsidP="005154DA">
            <w:pPr>
              <w:pStyle w:val="a5"/>
              <w:rPr>
                <w:rFonts w:ascii="Muna" w:hAnsi="Muna" w:cs="Muna"/>
                <w:i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اتجاه الحقيقي</w:t>
            </w:r>
          </w:p>
        </w:tc>
        <w:tc>
          <w:tcPr>
            <w:tcW w:w="370" w:type="dxa"/>
            <w:shd w:val="clear" w:color="auto" w:fill="auto"/>
            <w:vAlign w:val="center"/>
          </w:tcPr>
          <w:p w14:paraId="1BBE8783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77615ECA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الاتجاه الربعي </w:t>
            </w:r>
          </w:p>
        </w:tc>
        <w:tc>
          <w:tcPr>
            <w:tcW w:w="340" w:type="dxa"/>
            <w:shd w:val="clear" w:color="auto" w:fill="auto"/>
            <w:vAlign w:val="center"/>
          </w:tcPr>
          <w:p w14:paraId="6D7E600B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24377F28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وضع القياسي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0015F06F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64B59010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جميع ما سبق</w:t>
            </w:r>
          </w:p>
        </w:tc>
      </w:tr>
      <w:tr w:rsidR="00AD48D7" w14:paraId="2B9E8FB7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44C4AC7D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٣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481A14D8" w14:textId="77777777" w:rsidR="005154DA" w:rsidRPr="00760CBE" w:rsidRDefault="00266F71" w:rsidP="005154DA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هي متجهات لها الاتجاه نفسه أو اتجاهان متعاكسان، وليس بالضرورة أن يكون لها الطول نفسه ...........</w:t>
            </w:r>
          </w:p>
        </w:tc>
      </w:tr>
      <w:tr w:rsidR="00AD48D7" w14:paraId="12B3C885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7CFC32DF" w14:textId="77777777" w:rsidR="006813E0" w:rsidRPr="00760CBE" w:rsidRDefault="006813E0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72389B95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00B585AA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متجهات المت</w:t>
            </w:r>
            <w:r w:rsidR="00566702">
              <w:rPr>
                <w:rFonts w:ascii="Muna" w:hAnsi="Muna" w:cs="Muna" w:hint="cs"/>
                <w:sz w:val="28"/>
                <w:szCs w:val="28"/>
                <w:rtl/>
              </w:rPr>
              <w:t>عاكسة</w:t>
            </w:r>
          </w:p>
        </w:tc>
        <w:tc>
          <w:tcPr>
            <w:tcW w:w="370" w:type="dxa"/>
            <w:shd w:val="clear" w:color="auto" w:fill="auto"/>
            <w:vAlign w:val="center"/>
          </w:tcPr>
          <w:p w14:paraId="4ED578D7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6E899EC7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متجهات المتكافئة</w:t>
            </w:r>
          </w:p>
        </w:tc>
        <w:tc>
          <w:tcPr>
            <w:tcW w:w="340" w:type="dxa"/>
            <w:shd w:val="clear" w:color="auto" w:fill="auto"/>
            <w:vAlign w:val="center"/>
          </w:tcPr>
          <w:p w14:paraId="309D3952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AACD063" w14:textId="77777777" w:rsidR="006813E0" w:rsidRPr="00566702" w:rsidRDefault="00266F71" w:rsidP="006813E0">
            <w:pPr>
              <w:pStyle w:val="a5"/>
              <w:rPr>
                <w:rFonts w:ascii="Cambria" w:hAnsi="Cambri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المتجهان الم</w:t>
            </w:r>
            <w:r w:rsidR="00566702">
              <w:rPr>
                <w:rFonts w:ascii="Muna" w:hAnsi="Muna" w:cs="Muna" w:hint="cs"/>
                <w:sz w:val="28"/>
                <w:szCs w:val="28"/>
                <w:rtl/>
              </w:rPr>
              <w:t>توازية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72C33862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46570050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غير 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ذلك</w:t>
            </w:r>
          </w:p>
        </w:tc>
      </w:tr>
      <w:tr w:rsidR="00AD48D7" w14:paraId="2EBDBF2F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1620466C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٤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6F3A683C" w14:textId="77777777" w:rsidR="006813E0" w:rsidRPr="00760CBE" w:rsidRDefault="00266F71" w:rsidP="006813E0">
            <w:pPr>
              <w:pStyle w:val="a5"/>
              <w:rPr>
                <w:rFonts w:ascii="Muna" w:hAnsi="Muna" w:cs="Muna"/>
                <w:i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يكتب المتجه </w:t>
            </w:r>
            <m:oMath>
              <m:acc>
                <m:accPr>
                  <m:chr m:val="⃑"/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Muna" w:hint="cs"/>
                      <w:sz w:val="28"/>
                      <w:szCs w:val="28"/>
                    </w:rPr>
                    <m:t>DE</m:t>
                  </m:r>
                </m:e>
              </m:acc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الذي نقطة بدايته ونهايته هي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>D (-2 , 3)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،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>E (4 , 5)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بدلالة متجهي الوحدة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>i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،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 xml:space="preserve"> j</w:t>
            </w:r>
          </w:p>
        </w:tc>
      </w:tr>
      <w:tr w:rsidR="00AD48D7" w14:paraId="4C2ADD47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405C2B71" w14:textId="77777777" w:rsidR="006813E0" w:rsidRPr="00760CBE" w:rsidRDefault="006813E0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2AFB5ED3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08719727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-4i + 5j</w:t>
            </w:r>
          </w:p>
        </w:tc>
        <w:tc>
          <w:tcPr>
            <w:tcW w:w="370" w:type="dxa"/>
            <w:shd w:val="clear" w:color="auto" w:fill="auto"/>
            <w:vAlign w:val="center"/>
          </w:tcPr>
          <w:p w14:paraId="08C0661F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581A7A84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6i - 5j</w:t>
            </w:r>
          </w:p>
        </w:tc>
        <w:tc>
          <w:tcPr>
            <w:tcW w:w="340" w:type="dxa"/>
            <w:shd w:val="clear" w:color="auto" w:fill="auto"/>
            <w:vAlign w:val="center"/>
          </w:tcPr>
          <w:p w14:paraId="0ADB1032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108F368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 xml:space="preserve"> 6i + 2j</w:t>
            </w:r>
          </w:p>
        </w:tc>
        <w:tc>
          <w:tcPr>
            <w:tcW w:w="372" w:type="dxa"/>
            <w:shd w:val="clear" w:color="auto" w:fill="auto"/>
            <w:vAlign w:val="center"/>
          </w:tcPr>
          <w:p w14:paraId="1F6E9AD3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71365369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</w:t>
            </w:r>
            <w:r w:rsidRPr="00760CBE">
              <w:rPr>
                <w:rFonts w:ascii="Muna" w:hAnsi="Muna" w:cs="Muna" w:hint="cs"/>
                <w:sz w:val="28"/>
                <w:szCs w:val="28"/>
              </w:rPr>
              <w:t>8i - 5j</w:t>
            </w: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-</w:t>
            </w:r>
          </w:p>
        </w:tc>
      </w:tr>
      <w:tr w:rsidR="00AD48D7" w14:paraId="57D6D3EA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2377C97B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٥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4579419C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مشتقة الدالة </w:t>
            </w:r>
            <m:oMath>
              <m:r>
                <w:rPr>
                  <w:rFonts w:ascii="Cambria Math" w:hAnsi="Cambria Math" w:cs="Muna" w:hint="cs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Muna" w:hint="cs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Muna" w:hint="cs"/>
                  <w:sz w:val="28"/>
                  <w:szCs w:val="28"/>
                </w:rPr>
                <m:t>5</m:t>
              </m:r>
              <m:sSup>
                <m:sSupPr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Muna" w:hint="cs"/>
                  <w:sz w:val="28"/>
                  <w:szCs w:val="28"/>
                </w:rPr>
                <m:t>+4</m:t>
              </m:r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   </w:t>
            </w:r>
          </w:p>
        </w:tc>
      </w:tr>
      <w:tr w:rsidR="00AD48D7" w14:paraId="07FE8686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678C9478" w14:textId="77777777" w:rsidR="006813E0" w:rsidRPr="00760CBE" w:rsidRDefault="006813E0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17289EFB" w14:textId="77777777" w:rsidR="006813E0" w:rsidRPr="00760CBE" w:rsidRDefault="00266F71" w:rsidP="006813E0">
            <w:pPr>
              <w:pStyle w:val="a5"/>
              <w:bidi w:val="0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0C67BF6E" w14:textId="77777777" w:rsidR="006813E0" w:rsidRPr="00B173D4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032793F0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206321C6" w14:textId="77777777" w:rsidR="006813E0" w:rsidRPr="00B173D4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16137CA1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04A0F2DA" w14:textId="77777777" w:rsidR="006813E0" w:rsidRPr="00B173D4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15</m:t>
                </m:r>
                <m:sSup>
                  <m:sSup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2D9137D0" w14:textId="77777777" w:rsidR="006813E0" w:rsidRPr="00760CBE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3716FD41" w14:textId="77777777" w:rsidR="006813E0" w:rsidRPr="00B173D4" w:rsidRDefault="00266F71" w:rsidP="006813E0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15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x</m:t>
                </m:r>
              </m:oMath>
            </m:oMathPara>
          </w:p>
        </w:tc>
      </w:tr>
      <w:tr w:rsidR="00AD48D7" w14:paraId="2D41BE4B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4A7B8956" w14:textId="77777777" w:rsidR="00D52D27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٦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00508D1A" w14:textId="77777777" w:rsidR="00D52D27" w:rsidRPr="00760CBE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حساب التكامل للدالة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naryPr>
                <m:sub/>
                <m:sup/>
                <m:e>
                  <m:d>
                    <m:dPr>
                      <m:ctrlPr>
                        <w:rPr>
                          <w:rFonts w:ascii="Cambria Math" w:hAnsi="Cambria Math" w:cs="Muna" w:hint="cs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9</m:t>
                      </m:r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Muna" w:hint="cs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Muna" w:hint="cs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Muna" w:hint="cs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dx</m:t>
                  </m:r>
                </m:e>
              </m:nary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يساوي</w:t>
            </w:r>
          </w:p>
        </w:tc>
      </w:tr>
      <w:tr w:rsidR="00AD48D7" w14:paraId="6624AA35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4E2DFE4A" w14:textId="77777777" w:rsidR="00D52D27" w:rsidRPr="00760CBE" w:rsidRDefault="00D52D27" w:rsidP="00D52D27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55814A34" w14:textId="77777777" w:rsidR="00D52D27" w:rsidRPr="00760CBE" w:rsidRDefault="00266F71" w:rsidP="00D52D27">
            <w:pPr>
              <w:pStyle w:val="a5"/>
              <w:bidi w:val="0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5C088741" w14:textId="77777777" w:rsidR="00D52D27" w:rsidRPr="00760CBE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1  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4E39A4B3" w14:textId="77777777" w:rsidR="00D52D27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147049F0" w14:textId="77777777" w:rsidR="00D52D27" w:rsidRPr="00760CBE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7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c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32D126AC" w14:textId="77777777" w:rsidR="00D52D27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1CC56DF4" w14:textId="77777777" w:rsidR="00D52D27" w:rsidRPr="00760CBE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-</m:t>
                </m:r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Muna" w:hint="cs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4</m:t>
                    </m:r>
                  </m:den>
                </m:f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c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5D17D878" w14:textId="77777777" w:rsidR="00D52D27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76D86196" w14:textId="77777777" w:rsidR="00D52D27" w:rsidRPr="00B61580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c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 </m:t>
                </m:r>
              </m:oMath>
            </m:oMathPara>
          </w:p>
        </w:tc>
      </w:tr>
      <w:tr w:rsidR="00AD48D7" w14:paraId="60BBE778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27A290B1" w14:textId="77777777" w:rsidR="00D52D27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٧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22959D2F" w14:textId="77777777" w:rsidR="00D52D27" w:rsidRPr="00760CBE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تقدير النهاية للدالة </w:t>
            </w:r>
            <m:oMath>
              <m:func>
                <m:funcPr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→2</m:t>
                      </m:r>
                    </m:lim>
                  </m:limLow>
                </m:fName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(-3</m:t>
                  </m:r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+1)</m:t>
                  </m:r>
                </m:e>
              </m:func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هو</w:t>
            </w:r>
          </w:p>
        </w:tc>
      </w:tr>
      <w:tr w:rsidR="00AD48D7" w14:paraId="12A35A32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23ABC6CE" w14:textId="77777777" w:rsidR="00D52D27" w:rsidRPr="00760CBE" w:rsidRDefault="00D52D27" w:rsidP="00D52D27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0FF68902" w14:textId="77777777" w:rsidR="00D52D27" w:rsidRPr="00760CBE" w:rsidRDefault="00266F71" w:rsidP="00D52D27">
            <w:pPr>
              <w:pStyle w:val="a5"/>
              <w:bidi w:val="0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7FF2BFBB" w14:textId="77777777" w:rsidR="00D52D27" w:rsidRPr="00760CBE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8</w:t>
            </w:r>
          </w:p>
        </w:tc>
        <w:tc>
          <w:tcPr>
            <w:tcW w:w="370" w:type="dxa"/>
            <w:shd w:val="clear" w:color="auto" w:fill="auto"/>
            <w:vAlign w:val="center"/>
          </w:tcPr>
          <w:p w14:paraId="1EB25701" w14:textId="77777777" w:rsidR="00D52D27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3AC094C2" w14:textId="77777777" w:rsidR="00D52D27" w:rsidRPr="00B173D4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Muna" w:hint="cs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Muna" w:hint="cs"/>
                    <w:sz w:val="28"/>
                    <w:szCs w:val="28"/>
                  </w:rPr>
                  <m:t>5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0917B6B0" w14:textId="77777777" w:rsidR="00D52D27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DC83A1A" w14:textId="77777777" w:rsidR="00D52D27" w:rsidRPr="00B173D4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mbria Math" w:hint="cs"/>
                    <w:sz w:val="28"/>
                    <w:szCs w:val="28"/>
                    <w:rtl/>
                  </w:rPr>
                  <m:t>20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3569F22E" w14:textId="77777777" w:rsidR="00D52D27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3C7C966B" w14:textId="77777777" w:rsidR="00D52D27" w:rsidRPr="00B173D4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Muna" w:hint="cs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Muna" w:hint="cs"/>
                    <w:sz w:val="28"/>
                    <w:szCs w:val="28"/>
                  </w:rPr>
                  <m:t>7</m:t>
                </m:r>
              </m:oMath>
            </m:oMathPara>
          </w:p>
        </w:tc>
      </w:tr>
      <w:tr w:rsidR="00AD48D7" w14:paraId="75FF0D83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1FC7E30B" w14:textId="77777777" w:rsidR="00D52D27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>١٨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525DDD49" w14:textId="77777777" w:rsidR="00D52D27" w:rsidRPr="00760CBE" w:rsidRDefault="00266F71" w:rsidP="00D52D27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نهاية الدالة </w:t>
            </w:r>
            <m:oMath>
              <m:func>
                <m:funcPr>
                  <m:ctrlPr>
                    <w:rPr>
                      <w:rFonts w:ascii="Cambria Math" w:hAnsi="Cambria Math" w:cs="Muna" w:hint="cs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→-∞</m:t>
                      </m:r>
                    </m:lim>
                  </m:limLow>
                </m:fName>
                <m:e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 w:cs="Muna" w:hint="cs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Muna" w:hint="cs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 w:cs="Muna" w:hint="cs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Muna" w:hint="cs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func>
              <m:r>
                <w:rPr>
                  <w:rFonts w:ascii="Cambria Math" w:hAnsi="Cambria Math" w:cs="Muna" w:hint="cs"/>
                  <w:sz w:val="28"/>
                  <w:szCs w:val="28"/>
                </w:rPr>
                <m:t>+5</m:t>
              </m:r>
              <m:r>
                <w:rPr>
                  <w:rFonts w:ascii="Cambria Math" w:hAnsi="Cambria Math" w:cs="Muna" w:hint="cs"/>
                  <w:sz w:val="28"/>
                  <w:szCs w:val="28"/>
                </w:rPr>
                <m:t>x</m:t>
              </m:r>
              <m:r>
                <w:rPr>
                  <w:rFonts w:ascii="Cambria Math" w:hAnsi="Cambria Math" w:cs="Muna" w:hint="cs"/>
                  <w:sz w:val="28"/>
                  <w:szCs w:val="28"/>
                </w:rPr>
                <m:t>-</m:t>
              </m:r>
              <m:r>
                <w:rPr>
                  <w:rFonts w:ascii="Cambria Math" w:hAnsi="Cambria Math" w:cs="Muna" w:hint="cs"/>
                  <w:sz w:val="28"/>
                  <w:szCs w:val="28"/>
                </w:rPr>
                <m:t>1)</m:t>
              </m:r>
            </m:oMath>
            <w:r w:rsidRPr="00760CBE">
              <w:rPr>
                <w:rFonts w:ascii="Muna" w:hAnsi="Muna" w:cs="Muna" w:hint="cs"/>
                <w:sz w:val="28"/>
                <w:szCs w:val="28"/>
                <w:rtl/>
              </w:rPr>
              <w:t xml:space="preserve">     </w:t>
            </w:r>
          </w:p>
        </w:tc>
      </w:tr>
      <w:tr w:rsidR="00AD48D7" w14:paraId="329D7118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54B64C2E" w14:textId="77777777" w:rsidR="00D52D27" w:rsidRPr="00760CBE" w:rsidRDefault="00D52D27" w:rsidP="00D52D27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709568A2" w14:textId="77777777" w:rsidR="00D52D27" w:rsidRPr="00760CBE" w:rsidRDefault="00266F71" w:rsidP="00D52D27">
            <w:pPr>
              <w:pStyle w:val="a5"/>
              <w:bidi w:val="0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2EDC0C95" w14:textId="77777777" w:rsidR="00D52D27" w:rsidRPr="00760CBE" w:rsidRDefault="00266F71" w:rsidP="00B173D4">
            <w:pPr>
              <w:pStyle w:val="a5"/>
              <w:jc w:val="both"/>
              <w:rPr>
                <w:rFonts w:ascii="Muna" w:eastAsia="Calibri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0</w:t>
            </w:r>
          </w:p>
        </w:tc>
        <w:tc>
          <w:tcPr>
            <w:tcW w:w="370" w:type="dxa"/>
            <w:shd w:val="clear" w:color="auto" w:fill="auto"/>
            <w:vAlign w:val="center"/>
          </w:tcPr>
          <w:p w14:paraId="4ADB8206" w14:textId="77777777" w:rsidR="00D52D27" w:rsidRPr="00760CBE" w:rsidRDefault="00266F71" w:rsidP="00B173D4">
            <w:pPr>
              <w:pStyle w:val="a5"/>
              <w:jc w:val="both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62180E79" w14:textId="77777777" w:rsidR="00D52D27" w:rsidRPr="00B173D4" w:rsidRDefault="00266F71" w:rsidP="00B173D4">
            <w:pPr>
              <w:pStyle w:val="a5"/>
              <w:jc w:val="both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-∞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4FF0202E" w14:textId="77777777" w:rsidR="00D52D27" w:rsidRPr="00760CBE" w:rsidRDefault="00266F71" w:rsidP="00B173D4">
            <w:pPr>
              <w:pStyle w:val="a5"/>
              <w:jc w:val="both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4A0F77F3" w14:textId="77777777" w:rsidR="00D52D27" w:rsidRPr="00B173D4" w:rsidRDefault="00266F71" w:rsidP="00B173D4">
            <w:pPr>
              <w:pStyle w:val="a5"/>
              <w:jc w:val="both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3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4E798D0D" w14:textId="77777777" w:rsidR="00D52D27" w:rsidRPr="00760CBE" w:rsidRDefault="00266F71" w:rsidP="00B173D4">
            <w:pPr>
              <w:pStyle w:val="a5"/>
              <w:jc w:val="both"/>
              <w:rPr>
                <w:rFonts w:ascii="Muna" w:hAnsi="Muna" w:cs="Muna"/>
                <w:sz w:val="28"/>
                <w:szCs w:val="28"/>
              </w:rPr>
            </w:pPr>
            <w:r w:rsidRPr="00760CBE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28251B84" w14:textId="77777777" w:rsidR="00D52D27" w:rsidRPr="00B173D4" w:rsidRDefault="00266F71" w:rsidP="00B173D4">
            <w:pPr>
              <w:pStyle w:val="a5"/>
              <w:jc w:val="both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∞</m:t>
                </m:r>
              </m:oMath>
            </m:oMathPara>
          </w:p>
        </w:tc>
      </w:tr>
      <w:tr w:rsidR="00AD48D7" w14:paraId="6CA26EE7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5D086CE6" w14:textId="77777777" w:rsidR="00760CBE" w:rsidRPr="00760CBE" w:rsidRDefault="00266F71" w:rsidP="00D52D27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١٩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2746A2D3" w14:textId="77777777" w:rsidR="0096292D" w:rsidRPr="0034087B" w:rsidRDefault="00266F71" w:rsidP="0096292D">
            <w:pPr>
              <w:pStyle w:val="a5"/>
              <w:rPr>
                <w:rFonts w:ascii="Simplified Arabic" w:hAnsi="Simplified Arabic" w:cs="Simplified Arabic"/>
                <w:sz w:val="28"/>
                <w:szCs w:val="28"/>
                <w:rtl/>
              </w:rPr>
            </w:pPr>
            <w:r w:rsidRPr="0034087B">
              <w:rPr>
                <w:rFonts w:ascii="Simplified Arabic" w:hAnsi="Simplified Arabic" w:cs="Simplified Arabic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1184" behindDoc="0" locked="0" layoutInCell="1" allowOverlap="1" wp14:anchorId="6EA2D222" wp14:editId="77645F67">
                  <wp:simplePos x="0" y="0"/>
                  <wp:positionH relativeFrom="column">
                    <wp:posOffset>-33655</wp:posOffset>
                  </wp:positionH>
                  <wp:positionV relativeFrom="paragraph">
                    <wp:posOffset>59690</wp:posOffset>
                  </wp:positionV>
                  <wp:extent cx="1148715" cy="654050"/>
                  <wp:effectExtent l="25400" t="25400" r="83185" b="95250"/>
                  <wp:wrapNone/>
                  <wp:docPr id="191347953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3479538" name="1.jpg"/>
                          <pic:cNvPicPr/>
                        </pic:nvPicPr>
                        <pic:blipFill>
                          <a:blip r:embed="rId87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7978" b="91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715" cy="654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4087B">
              <w:rPr>
                <w:rFonts w:ascii="Simplified Arabic" w:hAnsi="Simplified Arabic" w:cs="Simplified Arabic"/>
                <w:sz w:val="28"/>
                <w:szCs w:val="28"/>
                <w:rtl/>
              </w:rPr>
              <w:t xml:space="preserve">الشكل المقابل يمثل نقطة في نظام الاحداثيات القطبية هي     </w:t>
            </w:r>
          </w:p>
          <w:p w14:paraId="5BE14860" w14:textId="77777777" w:rsidR="00760CBE" w:rsidRPr="00760CBE" w:rsidRDefault="00760CBE" w:rsidP="00D52D27">
            <w:pPr>
              <w:pStyle w:val="a5"/>
              <w:jc w:val="right"/>
              <w:rPr>
                <w:rFonts w:ascii="Muna" w:eastAsia="Calibri" w:hAnsi="Muna" w:cs="Muna"/>
                <w:sz w:val="28"/>
                <w:szCs w:val="28"/>
              </w:rPr>
            </w:pPr>
          </w:p>
        </w:tc>
      </w:tr>
      <w:tr w:rsidR="00AD48D7" w14:paraId="01CA779B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2E858091" w14:textId="77777777" w:rsidR="0096292D" w:rsidRPr="00760CBE" w:rsidRDefault="0096292D" w:rsidP="0096292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52A1FCB0" w14:textId="77777777" w:rsidR="0096292D" w:rsidRPr="00760CBE" w:rsidRDefault="00266F71" w:rsidP="0096292D">
            <w:pPr>
              <w:pStyle w:val="a5"/>
              <w:bidi w:val="0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2B67C6C1" w14:textId="77777777" w:rsidR="0096292D" w:rsidRPr="00B173D4" w:rsidRDefault="00266F71" w:rsidP="0096292D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(0,5)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47409349" w14:textId="77777777" w:rsidR="0096292D" w:rsidRPr="00760CBE" w:rsidRDefault="00266F71" w:rsidP="0096292D">
            <w:pPr>
              <w:pStyle w:val="a5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135F21B4" w14:textId="77777777" w:rsidR="0096292D" w:rsidRPr="00B173D4" w:rsidRDefault="00266F71" w:rsidP="0096292D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(5,45°)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439CA31F" w14:textId="77777777" w:rsidR="0096292D" w:rsidRPr="00760CBE" w:rsidRDefault="00266F71" w:rsidP="0096292D">
            <w:pPr>
              <w:pStyle w:val="a5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B2AC6F5" w14:textId="77777777" w:rsidR="0096292D" w:rsidRPr="00B173D4" w:rsidRDefault="00266F71" w:rsidP="0096292D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(5,0)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631F9804" w14:textId="77777777" w:rsidR="0096292D" w:rsidRPr="00760CBE" w:rsidRDefault="00266F71" w:rsidP="0096292D">
            <w:pPr>
              <w:pStyle w:val="a5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4E17CAC3" w14:textId="77777777" w:rsidR="0096292D" w:rsidRPr="0096292D" w:rsidRDefault="00266F71" w:rsidP="0096292D">
            <w:pPr>
              <w:pStyle w:val="a5"/>
              <w:rPr>
                <w:rFonts w:ascii="Muna" w:eastAsia="Calibri" w:hAnsi="Muna" w:cs="Muna"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(0,45°)</m:t>
                </m:r>
              </m:oMath>
            </m:oMathPara>
          </w:p>
        </w:tc>
      </w:tr>
      <w:tr w:rsidR="00AD48D7" w14:paraId="5E53C1E8" w14:textId="77777777" w:rsidTr="00C80CF5">
        <w:trPr>
          <w:trHeight w:val="454"/>
        </w:trPr>
        <w:tc>
          <w:tcPr>
            <w:tcW w:w="458" w:type="dxa"/>
            <w:vMerge w:val="restart"/>
            <w:shd w:val="clear" w:color="auto" w:fill="auto"/>
            <w:vAlign w:val="center"/>
          </w:tcPr>
          <w:p w14:paraId="4F5B23D7" w14:textId="77777777" w:rsidR="0096292D" w:rsidRPr="00760CBE" w:rsidRDefault="00266F71" w:rsidP="0096292D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٢٠</w:t>
            </w:r>
          </w:p>
        </w:tc>
        <w:tc>
          <w:tcPr>
            <w:tcW w:w="9881" w:type="dxa"/>
            <w:gridSpan w:val="9"/>
            <w:shd w:val="clear" w:color="auto" w:fill="auto"/>
            <w:vAlign w:val="center"/>
          </w:tcPr>
          <w:p w14:paraId="767AC13A" w14:textId="77777777" w:rsidR="0096292D" w:rsidRPr="00760CBE" w:rsidRDefault="00266F71" w:rsidP="00B173D4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w:r>
              <w:rPr>
                <w:rFonts w:ascii="Simplified Arabic" w:hAnsi="Simplified Arabic" w:cs="Simplified Arabic" w:hint="cs"/>
                <w:noProof/>
                <w:sz w:val="28"/>
                <w:szCs w:val="28"/>
                <w:rtl/>
              </w:rPr>
              <w:t>ا</w:t>
            </w:r>
            <w:r w:rsidRPr="0034087B">
              <w:rPr>
                <w:rFonts w:ascii="Simplified Arabic" w:hAnsi="Simplified Arabic" w:cs="Simplified Arabic"/>
                <w:noProof/>
                <w:sz w:val="28"/>
                <w:szCs w:val="28"/>
                <w:rtl/>
              </w:rPr>
              <w:t xml:space="preserve">لدالة الأصلية للدالة </w:t>
            </w:r>
            <m:oMath>
              <m:r>
                <w:rPr>
                  <w:rFonts w:ascii="Cambria Math" w:hAnsi="Cambria Math" w:cs="Simplified Arabic"/>
                  <w:noProof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Simplified Arabic"/>
                      <w:noProof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noProof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Simplified Arabic"/>
                  <w:noProof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Simplified Arabic"/>
                  <w:noProof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 w:cs="Simplified Arabic"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Simplified Arabic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Simplified Arabic"/>
                      <w:noProof/>
                      <w:sz w:val="28"/>
                      <w:szCs w:val="28"/>
                    </w:rPr>
                    <m:t>7</m:t>
                  </m:r>
                </m:sup>
              </m:sSup>
            </m:oMath>
            <w:r w:rsidRPr="0034087B">
              <w:rPr>
                <w:rFonts w:ascii="Simplified Arabic" w:hAnsi="Simplified Arabic" w:cs="Simplified Arabic"/>
                <w:noProof/>
                <w:sz w:val="28"/>
                <w:szCs w:val="28"/>
                <w:rtl/>
              </w:rPr>
              <w:t xml:space="preserve">  تكتب كالتالي</w:t>
            </w:r>
          </w:p>
        </w:tc>
      </w:tr>
      <w:tr w:rsidR="00AD48D7" w14:paraId="545E99A2" w14:textId="77777777" w:rsidTr="00223EB4">
        <w:trPr>
          <w:trHeight w:val="454"/>
        </w:trPr>
        <w:tc>
          <w:tcPr>
            <w:tcW w:w="458" w:type="dxa"/>
            <w:vMerge/>
            <w:shd w:val="clear" w:color="auto" w:fill="auto"/>
            <w:vAlign w:val="center"/>
          </w:tcPr>
          <w:p w14:paraId="4E42DA71" w14:textId="77777777" w:rsidR="00B173D4" w:rsidRPr="00760CBE" w:rsidRDefault="00B173D4" w:rsidP="00B173D4">
            <w:pPr>
              <w:pStyle w:val="a5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14:paraId="75C2EFDF" w14:textId="77777777" w:rsidR="00B173D4" w:rsidRPr="00760CBE" w:rsidRDefault="00266F71" w:rsidP="00B173D4">
            <w:pPr>
              <w:pStyle w:val="a5"/>
              <w:bidi w:val="0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a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52794183" w14:textId="77777777" w:rsidR="00B173D4" w:rsidRPr="00B173D4" w:rsidRDefault="00266F71" w:rsidP="00B173D4">
            <w:pPr>
              <w:pStyle w:val="a5"/>
              <w:rPr>
                <w:rFonts w:ascii="Muna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cs="Simplified Arabic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14:paraId="10D3100A" w14:textId="77777777" w:rsidR="00B173D4" w:rsidRPr="00760CBE" w:rsidRDefault="00266F71" w:rsidP="00B173D4">
            <w:pPr>
              <w:pStyle w:val="a5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b</w:t>
            </w:r>
          </w:p>
        </w:tc>
        <w:tc>
          <w:tcPr>
            <w:tcW w:w="1736" w:type="dxa"/>
            <w:shd w:val="clear" w:color="auto" w:fill="auto"/>
            <w:vAlign w:val="center"/>
          </w:tcPr>
          <w:p w14:paraId="0C1B141F" w14:textId="77777777" w:rsidR="00B173D4" w:rsidRPr="00B173D4" w:rsidRDefault="00266F71" w:rsidP="00B173D4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cs="Simplified Arabic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c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14:paraId="05DF9D7E" w14:textId="77777777" w:rsidR="00B173D4" w:rsidRPr="00760CBE" w:rsidRDefault="00266F71" w:rsidP="00B173D4">
            <w:pPr>
              <w:pStyle w:val="a5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c</w:t>
            </w:r>
          </w:p>
        </w:tc>
        <w:tc>
          <w:tcPr>
            <w:tcW w:w="2040" w:type="dxa"/>
            <w:shd w:val="clear" w:color="auto" w:fill="auto"/>
            <w:vAlign w:val="center"/>
          </w:tcPr>
          <w:p w14:paraId="6EA98F09" w14:textId="77777777" w:rsidR="00B173D4" w:rsidRPr="00B173D4" w:rsidRDefault="00266F71" w:rsidP="00B173D4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14:paraId="79E1492C" w14:textId="77777777" w:rsidR="00B173D4" w:rsidRPr="00760CBE" w:rsidRDefault="00266F71" w:rsidP="00B173D4">
            <w:pPr>
              <w:pStyle w:val="a5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d</w:t>
            </w:r>
          </w:p>
        </w:tc>
        <w:tc>
          <w:tcPr>
            <w:tcW w:w="2851" w:type="dxa"/>
            <w:gridSpan w:val="2"/>
            <w:shd w:val="clear" w:color="auto" w:fill="auto"/>
            <w:vAlign w:val="center"/>
          </w:tcPr>
          <w:p w14:paraId="52C11565" w14:textId="77777777" w:rsidR="00B173D4" w:rsidRPr="00B173D4" w:rsidRDefault="00266F71" w:rsidP="00B173D4">
            <w:pPr>
              <w:pStyle w:val="a5"/>
              <w:rPr>
                <w:rFonts w:ascii="Muna" w:eastAsia="Calibri" w:hAnsi="Mun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c</m:t>
                </m:r>
              </m:oMath>
            </m:oMathPara>
          </w:p>
        </w:tc>
      </w:tr>
    </w:tbl>
    <w:p w14:paraId="4C38C2CD" w14:textId="77777777" w:rsidR="0062477C" w:rsidRDefault="00266F71" w:rsidP="00A25EFA"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0ACF8C3" wp14:editId="66D044E7">
                <wp:simplePos x="0" y="0"/>
                <wp:positionH relativeFrom="column">
                  <wp:posOffset>-43815</wp:posOffset>
                </wp:positionH>
                <wp:positionV relativeFrom="paragraph">
                  <wp:posOffset>5155024</wp:posOffset>
                </wp:positionV>
                <wp:extent cx="636270" cy="280035"/>
                <wp:effectExtent l="25400" t="12700" r="11430" b="12065"/>
                <wp:wrapNone/>
                <wp:docPr id="1581751122" name="وسيلة شرح مع سهم إلى اليسار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6270" cy="280035"/>
                        </a:xfrm>
                        <a:prstGeom prst="leftArrowCallout">
                          <a:avLst/>
                        </a:prstGeom>
                        <a:noFill/>
                        <a:ln w="19050"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092B086" w14:textId="77777777" w:rsidR="002C3BDB" w:rsidRPr="002C3BDB" w:rsidRDefault="00266F71" w:rsidP="002C3BDB">
                            <w:pPr>
                              <w:jc w:val="center"/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2C3BD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rtl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ACF8C3" id="وسيلة شرح مع سهم إلى اليسار 14" o:spid="_x0000_s1066" type="#_x0000_t77" style="position:absolute;left:0;text-align:left;margin-left:-3.45pt;margin-top:405.9pt;width:50.1pt;height:22.0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" adj="7565,,2377" filled="f" strokecolor="black [3213]" strokeweight="1.5pt">
                <v:stroke linestyle="thinThin"/>
                <v:textbox>
                  <w:txbxContent>
                    <w:p w14:paraId="5092B086" w14:textId="77777777" w:rsidR="002C3BDB" w:rsidRPr="002C3BDB" w:rsidRDefault="00266F71" w:rsidP="002C3BDB">
                      <w:pPr>
                        <w:jc w:val="center"/>
                        <w:rPr>
                          <w:rFonts w:ascii="Muna" w:hAnsi="Muna" w:cs="Muna"/>
                          <w:b/>
                          <w:bCs/>
                          <w:color w:val="000000" w:themeColor="text1"/>
                        </w:rPr>
                      </w:pPr>
                      <w:r w:rsidRPr="002C3BD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rtl/>
                        </w:rPr>
                        <w:t>يتبع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3"/>
        <w:bidiVisual/>
        <w:tblW w:w="10341" w:type="dxa"/>
        <w:tblInd w:w="20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553"/>
        <w:gridCol w:w="8364"/>
        <w:gridCol w:w="703"/>
        <w:gridCol w:w="721"/>
      </w:tblGrid>
      <w:tr w:rsidR="00AD48D7" w14:paraId="6F48E38A" w14:textId="77777777" w:rsidTr="00C80CF5">
        <w:trPr>
          <w:trHeight w:val="210"/>
        </w:trPr>
        <w:tc>
          <w:tcPr>
            <w:tcW w:w="8943" w:type="dxa"/>
            <w:gridSpan w:val="2"/>
            <w:vMerge w:val="restart"/>
            <w:shd w:val="clear" w:color="auto" w:fill="auto"/>
            <w:vAlign w:val="center"/>
          </w:tcPr>
          <w:p w14:paraId="38962257" w14:textId="77777777" w:rsidR="00055135" w:rsidRPr="00C80CF5" w:rsidRDefault="00266F71" w:rsidP="00ED1461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السؤال الثاني/ </w:t>
            </w:r>
            <w:r w:rsidR="00A14C22"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اختاري 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علامة (</w:t>
            </w:r>
            <w:r w:rsidRPr="00C80CF5">
              <w:rPr>
                <w:rFonts w:ascii="Segoe UI Symbol" w:eastAsia="MS Gothic" w:hAnsi="Segoe UI Symbol" w:cs="Segoe UI Symbol" w:hint="cs"/>
                <w:color w:val="000000" w:themeColor="text1"/>
                <w:sz w:val="28"/>
                <w:szCs w:val="28"/>
                <w:rtl/>
              </w:rPr>
              <w:t>✓</w:t>
            </w:r>
            <w:r w:rsidRPr="00C80CF5">
              <w:rPr>
                <w:rFonts w:ascii="Muna" w:eastAsia="MS Gothic" w:hAnsi="Muna" w:cs="Muna" w:hint="cs"/>
                <w:color w:val="000000" w:themeColor="text1"/>
                <w:sz w:val="28"/>
                <w:szCs w:val="28"/>
                <w:rtl/>
              </w:rPr>
              <w:t>)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</w:rPr>
              <w:t xml:space="preserve"> 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أمام العبارة الصحيحة 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وعلامة (</w:t>
            </w:r>
            <w:r w:rsidRPr="00C80CF5">
              <w:rPr>
                <w:rFonts w:ascii="Wingdings" w:hAnsi="Wingdings" w:cs="Muna"/>
                <w:color w:val="000000" w:themeColor="text1"/>
                <w:sz w:val="28"/>
                <w:szCs w:val="28"/>
              </w:rPr>
              <w:sym w:font="Wingdings" w:char="F0FB"/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) أمام العبارة الخاطئة</w:t>
            </w:r>
          </w:p>
        </w:tc>
        <w:tc>
          <w:tcPr>
            <w:tcW w:w="1398" w:type="dxa"/>
            <w:gridSpan w:val="2"/>
            <w:shd w:val="clear" w:color="auto" w:fill="auto"/>
            <w:vAlign w:val="center"/>
          </w:tcPr>
          <w:p w14:paraId="72B044B6" w14:textId="77777777" w:rsidR="00055135" w:rsidRPr="00C80CF5" w:rsidRDefault="00266F71" w:rsidP="009B5685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٥ درجة</w:t>
            </w:r>
          </w:p>
        </w:tc>
      </w:tr>
      <w:tr w:rsidR="00AD48D7" w14:paraId="336A3B53" w14:textId="77777777" w:rsidTr="00C80CF5">
        <w:trPr>
          <w:trHeight w:val="210"/>
        </w:trPr>
        <w:tc>
          <w:tcPr>
            <w:tcW w:w="8943" w:type="dxa"/>
            <w:gridSpan w:val="2"/>
            <w:vMerge/>
            <w:shd w:val="clear" w:color="auto" w:fill="auto"/>
            <w:vAlign w:val="center"/>
          </w:tcPr>
          <w:p w14:paraId="5A4E14DA" w14:textId="77777777" w:rsidR="00055135" w:rsidRPr="00C80CF5" w:rsidRDefault="00055135" w:rsidP="00ED1461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398" w:type="dxa"/>
            <w:gridSpan w:val="2"/>
            <w:shd w:val="clear" w:color="auto" w:fill="auto"/>
            <w:vAlign w:val="center"/>
          </w:tcPr>
          <w:p w14:paraId="0082C272" w14:textId="77777777" w:rsidR="00055135" w:rsidRPr="00C80CF5" w:rsidRDefault="00055135" w:rsidP="00ED1461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</w:p>
        </w:tc>
      </w:tr>
      <w:tr w:rsidR="00AD48D7" w14:paraId="04BD1AA0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0D72A391" w14:textId="77777777" w:rsidR="00FF3DCB" w:rsidRPr="00C80CF5" w:rsidRDefault="00266F71" w:rsidP="00ED1461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01F9AA70" w14:textId="77777777" w:rsidR="00FF3DCB" w:rsidRPr="00C80CF5" w:rsidRDefault="00266F71" w:rsidP="00ED1461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عبارة يسير شخص على قدميه بسرعة 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</w:rPr>
              <w:t>75 m/min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باتجاه الغرب تعبر عن كمية قياسية             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620C41B8" w14:textId="77777777" w:rsidR="00FF3DCB" w:rsidRPr="00C80CF5" w:rsidRDefault="00266F71" w:rsidP="00ED1461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0B422CCB" w14:textId="77777777" w:rsidR="00FF3DCB" w:rsidRPr="00C80CF5" w:rsidRDefault="00266F71" w:rsidP="00ED1461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56F7ED86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65B32C69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٢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25BBB281" w14:textId="77777777" w:rsidR="00CF1A2B" w:rsidRPr="00C80CF5" w:rsidRDefault="00266F71" w:rsidP="00CF1A2B">
            <w:pPr>
              <w:rPr>
                <w:rFonts w:ascii="Muna" w:hAnsi="Muna" w:cs="Muna"/>
                <w:i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يكون المتجه في الوضع القياسي إذا كانت نقطة بداية المتجه هي نقطة الأصل 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2CBBCA18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3B44BC48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006CCF78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005FFF95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٣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7DDC98B1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المتغير العشوائي الذي له عدد محدود من القيم يسمى متغير عشوائي منفصل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12DACCE5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6EF32203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587DF512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695FE42A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٤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1EC11A98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يقال لمتجهين أنهما متوازيان إذا كانت الزاوية بينهما  </w:t>
            </w:r>
            <m:oMath>
              <m:r>
                <m:rPr>
                  <m:sty m:val="p"/>
                </m:rP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 xml:space="preserve">180° </m:t>
              </m:r>
              <m:r>
                <m:rPr>
                  <m:sty m:val="p"/>
                </m:rP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  <w:rtl/>
                </w:rPr>
                <m:t>أو</m:t>
              </m:r>
              <m:r>
                <m:rPr>
                  <m:sty m:val="p"/>
                </m:rP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 xml:space="preserve"> 0°</m:t>
              </m:r>
            </m:oMath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                                   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7125F768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589147D7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5585CACF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732F97F1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٥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03E4E1AE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السرعة المتجهة اللحظية تساوي سرعة الجسم المتجهة عند لحظة زمنية محددة 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7EB27DB0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208CD2F5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685240FE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08C23DD2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٦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1ECA53DE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الكمية المتجهة هي الكمية التي لها مقدار واتجاه                                                      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5300366D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4A34D814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129B8DFD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36944649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٧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71593B94" w14:textId="77777777" w:rsidR="00CF1A2B" w:rsidRPr="00C80CF5" w:rsidRDefault="00266F71" w:rsidP="00CF1A2B">
            <w:pPr>
              <w:rPr>
                <w:rFonts w:ascii="Muna" w:hAnsi="Muna" w:cs="Muna"/>
                <w:i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من خصائص التوزيع الطبيعي أن له منحنى يشبه الجرس ويتساوى فيه المتوسط والوسيط والمنوال والمنحنى متصل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074F8D89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11F5827C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4D602FBF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74A2EC90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٨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295A3F5C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المحور القطبي هو شعاع يمتد 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أفقياً من القطب إلى اليمين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063D673F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7CAE7F8D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5934EF0D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7E147F09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٩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735A7580" w14:textId="77777777" w:rsidR="00CF1A2B" w:rsidRPr="00C80CF5" w:rsidRDefault="00266F71" w:rsidP="006830E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من نظرية ديموافر</w:t>
            </w:r>
            <w:r w:rsidR="006830EB" w:rsidRPr="00C80CF5">
              <w:rPr>
                <w:rFonts w:ascii="Muna" w:hAnsi="Muna" w:cs="Muna"/>
                <w:color w:val="000000" w:themeColor="text1"/>
                <w:sz w:val="28"/>
                <w:szCs w:val="28"/>
              </w:rPr>
              <w:t xml:space="preserve">     </w:t>
            </w:r>
            <w:r w:rsidR="006830EB"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Muna" w:hint="cs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Muna" w:hint="cs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  <m:t>n</m:t>
                  </m:r>
                </m:sup>
              </m:sSup>
              <m:d>
                <m:dPr>
                  <m:ctrlP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Muna" w:hint="cs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Muna" w:hint="cs"/>
                          <w:color w:val="000000" w:themeColor="text1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Muna" w:hint="cs"/>
                          <w:color w:val="000000" w:themeColor="text1"/>
                          <w:sz w:val="28"/>
                          <w:szCs w:val="28"/>
                        </w:rPr>
                        <m:t>nθ</m:t>
                      </m:r>
                    </m:e>
                  </m:func>
                  <m: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  <m:t>i</m:t>
                  </m:r>
                  <m:func>
                    <m:funcPr>
                      <m:ctrlPr>
                        <w:rPr>
                          <w:rFonts w:ascii="Cambria Math" w:hAnsi="Cambria Math" w:cs="Muna" w:hint="cs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Muna" w:hint="cs"/>
                          <w:color w:val="000000" w:themeColor="text1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Muna" w:hint="cs"/>
                          <w:color w:val="000000" w:themeColor="text1"/>
                          <w:sz w:val="28"/>
                          <w:szCs w:val="28"/>
                        </w:rPr>
                        <m:t>nθ</m:t>
                      </m:r>
                    </m:e>
                  </m:func>
                </m:e>
              </m:d>
            </m:oMath>
          </w:p>
        </w:tc>
        <w:tc>
          <w:tcPr>
            <w:tcW w:w="706" w:type="dxa"/>
            <w:shd w:val="clear" w:color="auto" w:fill="auto"/>
            <w:vAlign w:val="center"/>
          </w:tcPr>
          <w:p w14:paraId="705AABA7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6178251F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29C5AC63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5EC3A8ED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٠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133478D2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يعتبر استطلاع اراء أفراد في سوق الماشية لمعرفة ما إذا كان سكان المدينة يحبون تربية الماشية أو لا عينة منحازة 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5F0BD945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649B02C2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33E3956A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1F7318A0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١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1D84709E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إذا كان التوزيع مكثف في اليسار والذيل إلى اليمين يسمى التواء سالب إلى اليسار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7CE1239A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641FD2B7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29EA8E8F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3CE7E2AB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٢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26EF87D3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يعين الجزء التخيلي على محور أفقي يسمى المحور الحقيقي                                                               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4E3A6AFD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322754BC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5F4AF6E3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266BCAC2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٣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104E40E8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مجموع كل احتمالات قيم </w:t>
            </w:r>
            <m:oMath>
              <m:r>
                <w:rPr>
                  <w:rFonts w:ascii="Cambria Math" w:hAnsi="Cambria Math" w:cs="Muna"/>
                  <w:color w:val="000000" w:themeColor="text1"/>
                  <w:sz w:val="28"/>
                  <w:szCs w:val="28"/>
                </w:rPr>
                <m:t>X</m:t>
              </m:r>
            </m:oMath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</w:rPr>
              <w:t xml:space="preserve"> 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يساوي </w:t>
            </w:r>
            <m:oMath>
              <m:r>
                <m:rPr>
                  <m:sty m:val="p"/>
                </m:rP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>0</m:t>
              </m:r>
            </m:oMath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أي أن 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 w:cs="Muna" w:hint="cs"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Muna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Muna" w:hint="cs"/>
                      <w:color w:val="000000" w:themeColor="text1"/>
                      <w:sz w:val="28"/>
                      <w:szCs w:val="28"/>
                    </w:rPr>
                    <m:t>=0</m:t>
                  </m:r>
                </m:e>
              </m:nary>
            </m:oMath>
          </w:p>
        </w:tc>
        <w:tc>
          <w:tcPr>
            <w:tcW w:w="706" w:type="dxa"/>
            <w:shd w:val="clear" w:color="auto" w:fill="auto"/>
            <w:vAlign w:val="center"/>
          </w:tcPr>
          <w:p w14:paraId="251CC240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5B54CD0B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4192AF8E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59EE3EC6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٤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23EB29BE" w14:textId="77777777" w:rsidR="00CF1A2B" w:rsidRPr="00C80CF5" w:rsidRDefault="00266F71" w:rsidP="00CF1A2B">
            <w:pPr>
              <w:pStyle w:val="a5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مقاييس النزعة المركزية اثنان بينما مقاييس التشتت ثلاثة مقاييس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0FAD2283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0011AFD2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  <w:tr w:rsidR="00AD48D7" w14:paraId="32B0775B" w14:textId="77777777" w:rsidTr="00C80CF5"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14:paraId="3365B121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٥</w:t>
            </w:r>
          </w:p>
        </w:tc>
        <w:tc>
          <w:tcPr>
            <w:tcW w:w="8485" w:type="dxa"/>
            <w:shd w:val="clear" w:color="auto" w:fill="auto"/>
            <w:vAlign w:val="center"/>
          </w:tcPr>
          <w:p w14:paraId="5F491E98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يكون المتجهان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</w:rPr>
              <w:t xml:space="preserve"> </w:t>
            </w: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غير الصفريين </w:t>
            </w:r>
            <m:oMath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>a</m:t>
              </m:r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  <w:rtl/>
                </w:rPr>
                <m:t>,</m:t>
              </m:r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>b</m:t>
              </m:r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 xml:space="preserve"> </m:t>
              </m:r>
            </m:oMath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 متعامدين إذا وفقط إذا كان </w:t>
            </w:r>
            <m:oMath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>a</m:t>
              </m:r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Theme="minorEastAsia" w:hAnsi="Cambria Math" w:cs="Muna" w:hint="cs"/>
                  <w:color w:val="000000" w:themeColor="text1"/>
                  <w:sz w:val="28"/>
                  <w:szCs w:val="28"/>
                </w:rPr>
                <m:t>∙</m:t>
              </m:r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>b</m:t>
              </m:r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</w:rPr>
                <m:t>=1</m:t>
              </m:r>
            </m:oMath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                       </w:t>
            </w:r>
          </w:p>
        </w:tc>
        <w:tc>
          <w:tcPr>
            <w:tcW w:w="706" w:type="dxa"/>
            <w:shd w:val="clear" w:color="auto" w:fill="auto"/>
            <w:vAlign w:val="center"/>
          </w:tcPr>
          <w:p w14:paraId="1327A4BC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صح</w:t>
            </w:r>
          </w:p>
        </w:tc>
        <w:tc>
          <w:tcPr>
            <w:tcW w:w="692" w:type="dxa"/>
            <w:shd w:val="clear" w:color="auto" w:fill="auto"/>
            <w:vAlign w:val="center"/>
          </w:tcPr>
          <w:p w14:paraId="72E768E8" w14:textId="77777777" w:rsidR="00CF1A2B" w:rsidRPr="00C80CF5" w:rsidRDefault="00266F71" w:rsidP="00CF1A2B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C80CF5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خطأ</w:t>
            </w:r>
          </w:p>
        </w:tc>
      </w:tr>
    </w:tbl>
    <w:p w14:paraId="36DFA744" w14:textId="77777777" w:rsidR="00CA41C9" w:rsidRDefault="00CA41C9" w:rsidP="00792CB9">
      <w:pPr>
        <w:rPr>
          <w:rtl/>
        </w:rPr>
      </w:pPr>
    </w:p>
    <w:tbl>
      <w:tblPr>
        <w:tblStyle w:val="TableGrid3"/>
        <w:bidiVisual/>
        <w:tblW w:w="103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5155"/>
        <w:gridCol w:w="2759"/>
        <w:gridCol w:w="929"/>
        <w:gridCol w:w="1545"/>
      </w:tblGrid>
      <w:tr w:rsidR="00AD48D7" w14:paraId="2E9BF614" w14:textId="77777777" w:rsidTr="009B5685">
        <w:trPr>
          <w:trHeight w:val="225"/>
        </w:trPr>
        <w:tc>
          <w:tcPr>
            <w:tcW w:w="8843" w:type="dxa"/>
            <w:gridSpan w:val="3"/>
            <w:vMerge w:val="restart"/>
            <w:vAlign w:val="center"/>
          </w:tcPr>
          <w:p w14:paraId="3D20A0F0" w14:textId="77777777" w:rsidR="00055135" w:rsidRPr="00DF301E" w:rsidRDefault="00266F71" w:rsidP="00EF6742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DF301E">
              <w:rPr>
                <w:rFonts w:ascii="Muna" w:hAnsi="Muna" w:cs="Muna" w:hint="cs"/>
                <w:sz w:val="28"/>
                <w:szCs w:val="28"/>
                <w:rtl/>
              </w:rPr>
              <w:t>السؤال الثالث / اجيبي عن المطلوب</w:t>
            </w:r>
          </w:p>
        </w:tc>
        <w:tc>
          <w:tcPr>
            <w:tcW w:w="1545" w:type="dxa"/>
            <w:vAlign w:val="center"/>
          </w:tcPr>
          <w:p w14:paraId="27CAEABC" w14:textId="77777777" w:rsidR="00055135" w:rsidRPr="00DF301E" w:rsidRDefault="00266F71" w:rsidP="009B5685">
            <w:pPr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٥</w:t>
            </w:r>
            <w:r w:rsidRPr="00DF301E">
              <w:rPr>
                <w:rFonts w:ascii="Muna" w:hAnsi="Muna" w:cs="Muna" w:hint="cs"/>
                <w:sz w:val="28"/>
                <w:szCs w:val="28"/>
                <w:rtl/>
              </w:rPr>
              <w:t xml:space="preserve"> درجات</w:t>
            </w:r>
          </w:p>
        </w:tc>
      </w:tr>
      <w:tr w:rsidR="00AD48D7" w14:paraId="63963B6A" w14:textId="77777777" w:rsidTr="001B4605">
        <w:trPr>
          <w:trHeight w:val="225"/>
        </w:trPr>
        <w:tc>
          <w:tcPr>
            <w:tcW w:w="8843" w:type="dxa"/>
            <w:gridSpan w:val="3"/>
            <w:vMerge/>
            <w:vAlign w:val="center"/>
          </w:tcPr>
          <w:p w14:paraId="303C378E" w14:textId="77777777" w:rsidR="00055135" w:rsidRPr="00DF301E" w:rsidRDefault="00055135" w:rsidP="00EF6742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1545" w:type="dxa"/>
            <w:vAlign w:val="center"/>
          </w:tcPr>
          <w:p w14:paraId="112C17B5" w14:textId="77777777" w:rsidR="00055135" w:rsidRPr="00DF301E" w:rsidRDefault="00055135" w:rsidP="00EF6742">
            <w:pPr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</w:p>
        </w:tc>
      </w:tr>
      <w:tr w:rsidR="00AD48D7" w14:paraId="06C0152A" w14:textId="77777777" w:rsidTr="008977A9">
        <w:trPr>
          <w:trHeight w:val="511"/>
        </w:trPr>
        <w:tc>
          <w:tcPr>
            <w:tcW w:w="5155" w:type="dxa"/>
            <w:vAlign w:val="center"/>
          </w:tcPr>
          <w:p w14:paraId="15724859" w14:textId="77777777" w:rsidR="00784DF9" w:rsidRPr="00784DF9" w:rsidRDefault="00266F71" w:rsidP="00784DF9">
            <w:pPr>
              <w:pStyle w:val="a5"/>
              <w:tabs>
                <w:tab w:val="left" w:pos="1682"/>
              </w:tabs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  <w:r w:rsidRPr="00784DF9">
              <w:rPr>
                <w:rFonts w:ascii="Muna" w:hAnsi="Muna" w:cs="Muna" w:hint="cs"/>
                <w:sz w:val="28"/>
                <w:szCs w:val="28"/>
                <w:rtl/>
              </w:rPr>
              <w:lastRenderedPageBreak/>
              <w:t xml:space="preserve">مثلي النقطة الآتية في المستوى القطبي  </w:t>
            </w:r>
            <w:r w:rsidRPr="00784DF9">
              <w:rPr>
                <w:rFonts w:ascii="Muna" w:hAnsi="Muna" w:cs="Muna" w:hint="cs"/>
                <w:sz w:val="28"/>
                <w:szCs w:val="28"/>
              </w:rPr>
              <w:t xml:space="preserve"> </w:t>
            </w:r>
          </w:p>
          <w:p w14:paraId="5C4E34F4" w14:textId="77777777" w:rsidR="00EF6742" w:rsidRPr="002804A0" w:rsidRDefault="00266F71" w:rsidP="00784DF9">
            <w:pPr>
              <w:rPr>
                <w:rFonts w:ascii="Cambria" w:hAnsi="Cambria" w:cs="Muna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p</m:t>
                </m:r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 xml:space="preserve"> (3,</m:t>
                </m:r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)</m:t>
                </m:r>
              </m:oMath>
            </m:oMathPara>
          </w:p>
        </w:tc>
        <w:tc>
          <w:tcPr>
            <w:tcW w:w="5233" w:type="dxa"/>
            <w:gridSpan w:val="3"/>
            <w:vAlign w:val="center"/>
          </w:tcPr>
          <w:p w14:paraId="3F525E71" w14:textId="77777777" w:rsidR="000B236D" w:rsidRDefault="00266F71" w:rsidP="00784DF9">
            <w:pPr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/>
                <w:noProof/>
                <w:sz w:val="28"/>
                <w:szCs w:val="28"/>
                <w:rtl/>
                <w:lang w:val="ar-SA"/>
              </w:rPr>
              <w:drawing>
                <wp:inline distT="0" distB="0" distL="0" distR="0" wp14:anchorId="5EF0399E" wp14:editId="40DF4B39">
                  <wp:extent cx="1891145" cy="1973041"/>
                  <wp:effectExtent l="0" t="0" r="1270" b="0"/>
                  <wp:docPr id="249321251" name="صورة 20" descr="صورة تحتوي على منضدة&#10;&#10;تم إنشاء الوصف تلقائيا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9321251" name="صورة 20" descr="صورة تحتوي على منضدة&#10;&#10;تم إنشاء الوصف تلقائياً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792" t="29033" r="5838" b="208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80" cy="20273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5FDDACF" w14:textId="77777777" w:rsidR="00161D14" w:rsidRPr="000B236D" w:rsidRDefault="00161D14" w:rsidP="00784DF9">
            <w:pPr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</w:p>
        </w:tc>
      </w:tr>
      <w:tr w:rsidR="00AD48D7" w14:paraId="7F785D5A" w14:textId="77777777" w:rsidTr="002D138F">
        <w:trPr>
          <w:trHeight w:val="597"/>
        </w:trPr>
        <w:tc>
          <w:tcPr>
            <w:tcW w:w="5155" w:type="dxa"/>
            <w:vAlign w:val="center"/>
          </w:tcPr>
          <w:p w14:paraId="11F89732" w14:textId="77777777" w:rsidR="008977A9" w:rsidRDefault="00266F71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 xml:space="preserve">أوجدي الضرب الداخلي للمتجهين </w:t>
            </w:r>
            <m:oMath>
              <m:r>
                <w:rPr>
                  <w:rFonts w:ascii="Cambria Math" w:hAnsi="Cambria Math" w:cs="Muna"/>
                  <w:sz w:val="28"/>
                  <w:szCs w:val="28"/>
                </w:rPr>
                <m:t>u</m:t>
              </m:r>
              <m:r>
                <w:rPr>
                  <w:rFonts w:ascii="Cambria Math" w:hAnsi="Cambria Math" w:cs="Muna"/>
                  <w:sz w:val="28"/>
                  <w:szCs w:val="28"/>
                </w:rPr>
                <m:t>,</m:t>
              </m:r>
              <m:r>
                <w:rPr>
                  <w:rFonts w:ascii="Cambria Math" w:hAnsi="Cambria Math" w:cs="Muna"/>
                  <w:sz w:val="28"/>
                  <w:szCs w:val="28"/>
                </w:rPr>
                <m:t>v</m:t>
              </m:r>
            </m:oMath>
            <w:r>
              <w:rPr>
                <w:rFonts w:ascii="Muna" w:eastAsiaTheme="minorEastAsia" w:hAnsi="Muna" w:cs="Muna" w:hint="cs"/>
                <w:sz w:val="28"/>
                <w:szCs w:val="28"/>
                <w:rtl/>
              </w:rPr>
              <w:t xml:space="preserve"> ، ثم تحققي مما إذا كانا متعامدين</w:t>
            </w:r>
          </w:p>
          <w:p w14:paraId="08CD0FB7" w14:textId="77777777" w:rsidR="00161D14" w:rsidRDefault="00161D14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  <w:p w14:paraId="3DE09BF3" w14:textId="77777777" w:rsidR="00161D14" w:rsidRDefault="00161D14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  <w:p w14:paraId="6CCB8327" w14:textId="77777777" w:rsidR="00161D14" w:rsidRDefault="00161D14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  <w:p w14:paraId="5673731E" w14:textId="77777777" w:rsidR="006969DD" w:rsidRPr="002223A8" w:rsidRDefault="00266F71" w:rsidP="006969DD">
            <w:pPr>
              <w:rPr>
                <w:rFonts w:ascii="Muna" w:eastAsiaTheme="minorEastAsia" w:hAnsi="Muna" w:cs="Muna"/>
                <w:color w:val="000000" w:themeColor="text1"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Muna"/>
                    <w:color w:val="000000" w:themeColor="text1"/>
                    <w:sz w:val="28"/>
                    <w:szCs w:val="28"/>
                  </w:rPr>
                  <m:t>u</m:t>
                </m:r>
                <m:r>
                  <w:rPr>
                    <w:rFonts w:ascii="Cambria Math" w:hAnsi="Cambria Math" w:cs="Muna"/>
                    <w:color w:val="000000" w:themeColor="text1"/>
                    <w:sz w:val="28"/>
                    <w:szCs w:val="28"/>
                  </w:rPr>
                  <m:t>=</m:t>
                </m:r>
                <m:d>
                  <m:dPr>
                    <m:begChr m:val="⟨"/>
                    <m:endChr m:val=""/>
                    <m:ctrlPr>
                      <w:rPr>
                        <w:rFonts w:ascii="Cambria Math" w:hAnsi="Cambria Math" w:cs="Muna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Muna"/>
                        <w:color w:val="000000" w:themeColor="text1"/>
                        <w:sz w:val="28"/>
                        <w:szCs w:val="28"/>
                      </w:rPr>
                      <m:t>3,-3,</m:t>
                    </m:r>
                    <m:d>
                      <m:dPr>
                        <m:begChr m:val=""/>
                        <m:endChr m:val="⟩"/>
                        <m:ctrlPr>
                          <w:rPr>
                            <w:rFonts w:ascii="Cambria Math" w:hAnsi="Cambria Math" w:cs="Muna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Muna"/>
                            <w:color w:val="000000" w:themeColor="text1"/>
                            <w:sz w:val="28"/>
                            <w:szCs w:val="28"/>
                          </w:rPr>
                          <m:t>3</m:t>
                        </m:r>
                      </m:e>
                    </m:d>
                    <m:r>
                      <w:rPr>
                        <w:rFonts w:ascii="Cambria Math" w:hAnsi="Cambria Math" w:cs="Muna"/>
                        <w:color w:val="000000" w:themeColor="text1"/>
                        <w:sz w:val="28"/>
                        <w:szCs w:val="28"/>
                      </w:rPr>
                      <m:t xml:space="preserve">, </m:t>
                    </m:r>
                    <m:r>
                      <w:rPr>
                        <w:rFonts w:ascii="Cambria Math" w:hAnsi="Cambria Math" w:cs="Muna"/>
                        <w:color w:val="000000" w:themeColor="text1"/>
                        <w:sz w:val="28"/>
                        <w:szCs w:val="28"/>
                      </w:rPr>
                      <m:t>v</m:t>
                    </m:r>
                    <m:r>
                      <w:rPr>
                        <w:rFonts w:ascii="Cambria Math" w:hAnsi="Cambria Math" w:cs="Muna"/>
                        <w:color w:val="000000" w:themeColor="text1"/>
                        <w:sz w:val="28"/>
                        <w:szCs w:val="28"/>
                      </w:rPr>
                      <m:t xml:space="preserve">= </m:t>
                    </m:r>
                    <m:d>
                      <m:dPr>
                        <m:begChr m:val="⟨"/>
                        <m:endChr m:val=""/>
                        <m:ctrlPr>
                          <w:rPr>
                            <w:rFonts w:ascii="Cambria Math" w:hAnsi="Cambria Math" w:cs="Muna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Muna"/>
                            <w:color w:val="000000" w:themeColor="text1"/>
                            <w:sz w:val="28"/>
                            <w:szCs w:val="28"/>
                          </w:rPr>
                          <m:t>4,7,</m:t>
                        </m:r>
                        <m:d>
                          <m:dPr>
                            <m:begChr m:val=""/>
                            <m:endChr m:val="⟩"/>
                            <m:ctrlPr>
                              <w:rPr>
                                <w:rFonts w:ascii="Cambria Math" w:hAnsi="Cambria Math" w:cs="Muna"/>
                                <w:i/>
                                <w:color w:val="000000" w:themeColor="text1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Muna"/>
                                <w:color w:val="000000" w:themeColor="text1"/>
                                <w:sz w:val="28"/>
                                <w:szCs w:val="28"/>
                              </w:rPr>
                              <m:t>3</m:t>
                            </m:r>
                          </m:e>
                        </m:d>
                      </m:e>
                    </m:d>
                  </m:e>
                </m:d>
              </m:oMath>
            </m:oMathPara>
          </w:p>
          <w:p w14:paraId="26141ACB" w14:textId="77777777" w:rsidR="00161D14" w:rsidRDefault="00161D14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  <w:p w14:paraId="6C54AFDD" w14:textId="77777777" w:rsidR="00161D14" w:rsidRDefault="00161D14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  <w:p w14:paraId="07EBB47D" w14:textId="77777777" w:rsidR="00161D14" w:rsidRDefault="00161D14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  <w:p w14:paraId="7877D4FB" w14:textId="77777777" w:rsidR="00161D14" w:rsidRDefault="00161D14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  <w:p w14:paraId="28329C84" w14:textId="77777777" w:rsidR="00161D14" w:rsidRDefault="00161D14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  <w:p w14:paraId="38AB4D0B" w14:textId="77777777" w:rsidR="00161D14" w:rsidRPr="00DF301E" w:rsidRDefault="00161D14" w:rsidP="008977A9">
            <w:pPr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5233" w:type="dxa"/>
            <w:gridSpan w:val="3"/>
            <w:vAlign w:val="center"/>
          </w:tcPr>
          <w:p w14:paraId="1EB777B7" w14:textId="77777777" w:rsidR="008977A9" w:rsidRPr="00DF301E" w:rsidRDefault="008977A9" w:rsidP="00C80CF5">
            <w:pPr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</w:p>
        </w:tc>
      </w:tr>
      <w:tr w:rsidR="00AD48D7" w14:paraId="1EC57398" w14:textId="77777777" w:rsidTr="008977A9">
        <w:trPr>
          <w:trHeight w:val="597"/>
        </w:trPr>
        <w:tc>
          <w:tcPr>
            <w:tcW w:w="5155" w:type="dxa"/>
            <w:vMerge w:val="restart"/>
            <w:vAlign w:val="center"/>
          </w:tcPr>
          <w:p w14:paraId="47A2368A" w14:textId="77777777" w:rsidR="00161D14" w:rsidRDefault="00161D14" w:rsidP="0053510A">
            <w:pPr>
              <w:pStyle w:val="a5"/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</w:p>
          <w:p w14:paraId="351314BD" w14:textId="77777777" w:rsidR="00161D14" w:rsidRDefault="00161D14" w:rsidP="0053510A">
            <w:pPr>
              <w:pStyle w:val="a5"/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</w:p>
          <w:p w14:paraId="380F70E0" w14:textId="77777777" w:rsidR="00161D14" w:rsidRDefault="00161D14" w:rsidP="0053510A">
            <w:pPr>
              <w:pStyle w:val="a5"/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</w:p>
          <w:p w14:paraId="436A0F86" w14:textId="77777777" w:rsidR="00161D14" w:rsidRDefault="00161D14" w:rsidP="0053510A">
            <w:pPr>
              <w:pStyle w:val="a5"/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</w:p>
          <w:p w14:paraId="56E272D3" w14:textId="77777777" w:rsidR="008977A9" w:rsidRDefault="00266F71" w:rsidP="0053510A">
            <w:pPr>
              <w:pStyle w:val="a5"/>
              <w:jc w:val="center"/>
              <w:rPr>
                <w:rFonts w:ascii="Muna" w:hAnsi="Muna" w:cs="Muna"/>
                <w:sz w:val="28"/>
                <w:szCs w:val="28"/>
              </w:rPr>
            </w:pPr>
            <w:r w:rsidRPr="008977A9">
              <w:rPr>
                <w:rFonts w:ascii="Muna" w:hAnsi="Muna" w:cs="Muna" w:hint="cs"/>
                <w:sz w:val="28"/>
                <w:szCs w:val="28"/>
                <w:rtl/>
              </w:rPr>
              <w:t>حولي الإحداثيات القطبية إلى ديكارتيه</w:t>
            </w:r>
            <m:oMath>
              <m:r>
                <w:rPr>
                  <w:rFonts w:ascii="Cambria Math" w:eastAsiaTheme="minorEastAsia" w:hAnsi="Cambria Math" w:cs="Muna" w:hint="cs"/>
                  <w:sz w:val="28"/>
                  <w:szCs w:val="28"/>
                </w:rPr>
                <m:t>P</m:t>
              </m:r>
              <m:r>
                <w:rPr>
                  <w:rFonts w:ascii="Cambria Math" w:eastAsiaTheme="minorEastAsia" w:hAnsi="Cambria Math" w:cs="Muna" w:hint="cs"/>
                  <w:sz w:val="28"/>
                  <w:szCs w:val="28"/>
                </w:rPr>
                <m:t>(4,</m:t>
              </m:r>
              <m:f>
                <m:fPr>
                  <m:ctrlPr>
                    <w:rPr>
                      <w:rFonts w:ascii="Cambria Math" w:eastAsiaTheme="minorEastAsia" w:hAnsi="Cambria Math" w:cs="Muna" w:hint="cs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Muna" w:hint="cs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Muna" w:hint="cs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 w:cs="Muna" w:hint="cs"/>
                  <w:sz w:val="28"/>
                  <w:szCs w:val="28"/>
                </w:rPr>
                <m:t xml:space="preserve">)   </m:t>
              </m:r>
            </m:oMath>
            <w:r w:rsidRPr="008977A9">
              <w:rPr>
                <w:rFonts w:ascii="Muna" w:hAnsi="Muna" w:cs="Muna" w:hint="cs"/>
                <w:sz w:val="28"/>
                <w:szCs w:val="28"/>
              </w:rPr>
              <w:t xml:space="preserve">   </w:t>
            </w:r>
            <w:r w:rsidRPr="008977A9">
              <w:rPr>
                <w:rFonts w:ascii="Muna" w:hAnsi="Muna" w:cs="Muna" w:hint="cs"/>
                <w:sz w:val="28"/>
                <w:szCs w:val="28"/>
                <w:rtl/>
              </w:rPr>
              <w:t xml:space="preserve">  </w:t>
            </w:r>
          </w:p>
          <w:p w14:paraId="485BFF1D" w14:textId="77777777" w:rsidR="008977A9" w:rsidRPr="008977A9" w:rsidRDefault="00266F71" w:rsidP="0053510A">
            <w:pPr>
              <w:pStyle w:val="a5"/>
              <w:jc w:val="center"/>
              <w:rPr>
                <w:rFonts w:ascii="Muna" w:hAnsi="Muna" w:cs="Muna"/>
                <w:sz w:val="28"/>
                <w:szCs w:val="28"/>
              </w:rPr>
            </w:pPr>
            <w:r w:rsidRPr="008977A9">
              <w:rPr>
                <w:rFonts w:ascii="Muna" w:hAnsi="Muna" w:cs="Muna" w:hint="cs"/>
                <w:sz w:val="28"/>
                <w:szCs w:val="28"/>
                <w:rtl/>
              </w:rPr>
              <w:t>إذا علمتي أن</w:t>
            </w:r>
          </w:p>
          <w:p w14:paraId="0C56DC0C" w14:textId="77777777" w:rsidR="008977A9" w:rsidRPr="00161D14" w:rsidRDefault="00266F71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cos</m:t>
                </m:r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 w:cs="Muna" w:hint="cs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Muna" w:hint="cs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Muna" w:hint="cs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Muna" w:hint="cs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Muna" w:hint="cs"/>
                    <w:sz w:val="28"/>
                    <w:szCs w:val="28"/>
                  </w:rPr>
                  <m:t xml:space="preserve">                       </m:t>
                </m:r>
                <m:r>
                  <w:rPr>
                    <w:rFonts w:ascii="Cambria Math" w:eastAsiaTheme="minorEastAsia" w:hAnsi="Cambria Math" w:cs="Muna" w:hint="cs"/>
                    <w:sz w:val="28"/>
                    <w:szCs w:val="28"/>
                  </w:rPr>
                  <m:t>sin</m:t>
                </m:r>
                <m:r>
                  <w:rPr>
                    <w:rFonts w:ascii="Cambria Math" w:eastAsiaTheme="minorEastAsia" w:hAnsi="Cambria Math" w:cs="Muna" w:hint="cs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Muna" w:hint="cs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Muna" w:hint="cs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eastAsiaTheme="minorEastAsia" w:hAnsi="Cambria Math" w:cs="Muna" w:hint="cs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Muna" w:hint="cs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Muna" w:hint="cs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Muna" w:hint="cs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14:paraId="7B446A09" w14:textId="77777777" w:rsidR="00161D14" w:rsidRDefault="00161D14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14:paraId="0AA4C585" w14:textId="77777777" w:rsidR="00161D14" w:rsidRDefault="00161D14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14:paraId="6E3A4885" w14:textId="77777777" w:rsidR="00161D14" w:rsidRDefault="00161D14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14:paraId="4CFD01EA" w14:textId="77777777" w:rsidR="00161D14" w:rsidRDefault="00161D14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14:paraId="213F418E" w14:textId="77777777" w:rsidR="00161D14" w:rsidRDefault="00161D14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14:paraId="12C2AC5F" w14:textId="77777777" w:rsidR="00161D14" w:rsidRDefault="00161D14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14:paraId="515B6C70" w14:textId="77777777" w:rsidR="00161D14" w:rsidRDefault="00161D14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14:paraId="3B5BD9CF" w14:textId="77777777" w:rsidR="00161D14" w:rsidRDefault="00161D14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  <w:p w14:paraId="4DBF9ADD" w14:textId="77777777" w:rsidR="00161D14" w:rsidRPr="0053510A" w:rsidRDefault="00161D14" w:rsidP="0053510A">
            <w:pPr>
              <w:pStyle w:val="a5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</w:p>
        </w:tc>
        <w:tc>
          <w:tcPr>
            <w:tcW w:w="2759" w:type="dxa"/>
          </w:tcPr>
          <w:p w14:paraId="4AA4E0C2" w14:textId="77777777" w:rsidR="00161D14" w:rsidRPr="00161D14" w:rsidRDefault="00161D14" w:rsidP="0053510A">
            <w:pPr>
              <w:jc w:val="right"/>
              <w:rPr>
                <w:rFonts w:ascii="Simplified Arabic" w:eastAsiaTheme="minorEastAsia" w:hAnsi="Simplified Arabic" w:cs="Simplified Arabic"/>
                <w:color w:val="C00000"/>
                <w:sz w:val="28"/>
                <w:szCs w:val="28"/>
                <w:rtl/>
              </w:rPr>
            </w:pPr>
          </w:p>
          <w:p w14:paraId="324F4F77" w14:textId="77777777" w:rsidR="00161D14" w:rsidRPr="00161D14" w:rsidRDefault="00161D14" w:rsidP="0053510A">
            <w:pPr>
              <w:jc w:val="right"/>
              <w:rPr>
                <w:rFonts w:ascii="Simplified Arabic" w:eastAsiaTheme="minorEastAsia" w:hAnsi="Simplified Arabic" w:cs="Simplified Arabic"/>
                <w:color w:val="C00000"/>
                <w:sz w:val="28"/>
                <w:szCs w:val="28"/>
                <w:rtl/>
              </w:rPr>
            </w:pPr>
          </w:p>
          <w:p w14:paraId="27A84BAB" w14:textId="77777777" w:rsidR="008977A9" w:rsidRPr="003E45C6" w:rsidRDefault="00266F71" w:rsidP="0053510A">
            <w:pPr>
              <w:jc w:val="right"/>
              <w:rPr>
                <w:rFonts w:ascii="Simplified Arabic" w:eastAsiaTheme="minorEastAsia" w:hAnsi="Simplified Arabic" w:cs="Simplified Arabic"/>
                <w:color w:val="C00000"/>
                <w:sz w:val="28"/>
                <w:szCs w:val="28"/>
              </w:rPr>
            </w:pPr>
            <m:oMathPara>
              <m:oMath>
                <m:r>
                  <m:rPr>
                    <m:scr m:val="script"/>
                  </m:rPr>
                  <w:rPr>
                    <w:rFonts w:ascii="Cambria Math" w:hAnsi="Cambria Math" w:cs="Cambria Math" w:hint="cs"/>
                    <w:noProof/>
                    <w:color w:val="C00000"/>
                    <w:sz w:val="28"/>
                    <w:szCs w:val="28"/>
                    <w:rtl/>
                  </w:rPr>
                  <m:t>x</m:t>
                </m:r>
                <m:r>
                  <w:rPr>
                    <w:rFonts w:ascii="Cambria Math" w:hAnsi="Cambria Math" w:cs="Muna"/>
                    <w:noProof/>
                    <w:color w:val="C00000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 w:cs="Muna" w:hint="cs"/>
                    <w:noProof/>
                    <w:color w:val="C00000"/>
                    <w:sz w:val="28"/>
                    <w:szCs w:val="28"/>
                  </w:rPr>
                  <m:t xml:space="preserve">             </m:t>
                </m:r>
              </m:oMath>
            </m:oMathPara>
          </w:p>
          <w:p w14:paraId="7E6BA4E0" w14:textId="77777777" w:rsidR="008977A9" w:rsidRPr="00C14709" w:rsidRDefault="008977A9" w:rsidP="003E45C6">
            <w:pPr>
              <w:jc w:val="right"/>
              <w:rPr>
                <w:rFonts w:ascii="Simplified Arabic" w:eastAsiaTheme="minorEastAsia" w:hAnsi="Simplified Arabic" w:cs="Simplified Arabic"/>
                <w:color w:val="C00000"/>
                <w:sz w:val="16"/>
                <w:szCs w:val="16"/>
              </w:rPr>
            </w:pPr>
          </w:p>
          <w:p w14:paraId="02A129B4" w14:textId="77777777" w:rsidR="00161D14" w:rsidRDefault="00161D14" w:rsidP="003E45C6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7BC98952" w14:textId="77777777" w:rsidR="00161D14" w:rsidRDefault="00161D14" w:rsidP="003E45C6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7DA61210" w14:textId="77777777" w:rsidR="00161D14" w:rsidRDefault="00161D14" w:rsidP="003E45C6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670FE992" w14:textId="77777777" w:rsidR="00161D14" w:rsidRDefault="00161D14" w:rsidP="003E45C6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68806652" w14:textId="77777777" w:rsidR="00161D14" w:rsidRPr="003E45C6" w:rsidRDefault="00161D14" w:rsidP="003E45C6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</w:tc>
        <w:tc>
          <w:tcPr>
            <w:tcW w:w="2474" w:type="dxa"/>
            <w:gridSpan w:val="2"/>
          </w:tcPr>
          <w:p w14:paraId="20E2414A" w14:textId="77777777" w:rsidR="00161D14" w:rsidRPr="00161D14" w:rsidRDefault="00161D14" w:rsidP="0053510A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22EF8422" w14:textId="77777777" w:rsidR="00161D14" w:rsidRPr="00161D14" w:rsidRDefault="00161D14" w:rsidP="0053510A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59ACD46E" w14:textId="77777777" w:rsidR="00161D14" w:rsidRPr="00161D14" w:rsidRDefault="00161D14" w:rsidP="00C80CF5">
            <w:pPr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565E761F" w14:textId="77777777" w:rsidR="008977A9" w:rsidRPr="003E45C6" w:rsidRDefault="00266F71" w:rsidP="0053510A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Muna"/>
                    <w:noProof/>
                    <w:color w:val="C00000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 w:cs="Muna"/>
                    <w:noProof/>
                    <w:color w:val="C00000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 w:cs="Muna" w:hint="cs"/>
                    <w:noProof/>
                    <w:color w:val="C00000"/>
                    <w:sz w:val="28"/>
                    <w:szCs w:val="28"/>
                  </w:rPr>
                  <m:t xml:space="preserve">        </m:t>
                </m:r>
              </m:oMath>
            </m:oMathPara>
          </w:p>
          <w:p w14:paraId="00E66E43" w14:textId="77777777" w:rsidR="008977A9" w:rsidRPr="00C14709" w:rsidRDefault="008977A9" w:rsidP="0053510A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</w:rPr>
            </w:pPr>
          </w:p>
          <w:p w14:paraId="2320C281" w14:textId="77777777" w:rsidR="008977A9" w:rsidRDefault="008977A9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3AD29140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3B1B270B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1BB5AA9D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235F05CE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0F6E6F3B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1AADD12D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193E5B4E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08417C68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534E56AE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7F603430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28BF139E" w14:textId="77777777" w:rsidR="00C80CF5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  <w:p w14:paraId="456069BE" w14:textId="77777777" w:rsidR="00C80CF5" w:rsidRPr="00C14709" w:rsidRDefault="00C80CF5" w:rsidP="00C80CF5">
            <w:pPr>
              <w:jc w:val="right"/>
              <w:rPr>
                <w:rFonts w:ascii="Muna" w:eastAsiaTheme="minorEastAsia" w:hAnsi="Muna" w:cs="Muna"/>
                <w:noProof/>
                <w:color w:val="C00000"/>
                <w:sz w:val="28"/>
                <w:szCs w:val="28"/>
                <w:rtl/>
              </w:rPr>
            </w:pPr>
          </w:p>
        </w:tc>
      </w:tr>
      <w:tr w:rsidR="00AD48D7" w14:paraId="20D65F5C" w14:textId="77777777" w:rsidTr="008977A9">
        <w:trPr>
          <w:trHeight w:val="597"/>
        </w:trPr>
        <w:tc>
          <w:tcPr>
            <w:tcW w:w="5155" w:type="dxa"/>
            <w:vMerge/>
            <w:vAlign w:val="center"/>
          </w:tcPr>
          <w:p w14:paraId="17F05255" w14:textId="77777777" w:rsidR="008977A9" w:rsidRPr="008977A9" w:rsidRDefault="008977A9" w:rsidP="0053510A">
            <w:pPr>
              <w:pStyle w:val="a5"/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</w:p>
        </w:tc>
        <w:tc>
          <w:tcPr>
            <w:tcW w:w="5233" w:type="dxa"/>
            <w:gridSpan w:val="3"/>
          </w:tcPr>
          <w:p w14:paraId="79933E9F" w14:textId="77777777" w:rsidR="008977A9" w:rsidRDefault="008977A9" w:rsidP="00161D14">
            <w:pPr>
              <w:jc w:val="center"/>
              <w:rPr>
                <w:rFonts w:ascii="Muna" w:eastAsia="Times New Roman" w:hAnsi="Muna" w:cs="Muna"/>
                <w:noProof/>
                <w:color w:val="C00000"/>
                <w:sz w:val="28"/>
                <w:szCs w:val="28"/>
                <w:rtl/>
              </w:rPr>
            </w:pPr>
          </w:p>
        </w:tc>
      </w:tr>
    </w:tbl>
    <w:p w14:paraId="5B15212A" w14:textId="77777777" w:rsidR="00EF6742" w:rsidRDefault="00266F71" w:rsidP="00792CB9">
      <w:pPr>
        <w:rPr>
          <w:rtl/>
        </w:rPr>
      </w:pPr>
      <w:r>
        <w:lastRenderedPageBreak/>
        <w:t xml:space="preserve"> </w:t>
      </w:r>
    </w:p>
    <w:p w14:paraId="54A632CE" w14:textId="77777777" w:rsidR="00D77FD8" w:rsidRDefault="00D77FD8" w:rsidP="00792CB9">
      <w:pPr>
        <w:rPr>
          <w:rtl/>
        </w:rPr>
      </w:pPr>
    </w:p>
    <w:p w14:paraId="06F7EDEB" w14:textId="77777777" w:rsidR="008C4391" w:rsidRPr="008C4391" w:rsidRDefault="00266F71" w:rsidP="00096752">
      <w:pPr>
        <w:rPr>
          <w:rtl/>
        </w:r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155A7F7" wp14:editId="5E199BE6">
                <wp:simplePos x="0" y="0"/>
                <wp:positionH relativeFrom="column">
                  <wp:posOffset>-127795</wp:posOffset>
                </wp:positionH>
                <wp:positionV relativeFrom="paragraph">
                  <wp:posOffset>155184</wp:posOffset>
                </wp:positionV>
                <wp:extent cx="2290273" cy="914400"/>
                <wp:effectExtent l="0" t="0" r="0" b="0"/>
                <wp:wrapNone/>
                <wp:docPr id="798347990" name="مستطيل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9027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DDCD9F" w14:textId="77777777" w:rsidR="00EF6742" w:rsidRPr="00EF6742" w:rsidRDefault="00266F71" w:rsidP="00EF6742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EF6742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انتهت الأسئلة </w:t>
                            </w:r>
                          </w:p>
                          <w:p w14:paraId="53260CC0" w14:textId="77777777" w:rsidR="00EF6742" w:rsidRPr="00EF6742" w:rsidRDefault="00266F71" w:rsidP="00EF6742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EF6742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تمنياتي القلبية لكن بالتوفيق والنجاح</w:t>
                            </w:r>
                          </w:p>
                          <w:p w14:paraId="75C4003B" w14:textId="77777777" w:rsidR="00EF6742" w:rsidRPr="00EF6742" w:rsidRDefault="00266F71" w:rsidP="00023516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        </w:t>
                            </w:r>
                            <w:r w:rsidRPr="00EF6742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معلمتكن </w:t>
                            </w:r>
                            <w:r w:rsidR="00B1201D" w:rsidRPr="00EF6742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/</w:t>
                            </w:r>
                            <w:r w:rsidR="00B1201D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155A7F7" id="_x0000_s1067" style="position:absolute;left:0;text-align:left;margin-left:-10.05pt;margin-top:12.2pt;width:180.35pt;height:1in;z-index:2517360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" filled="f" stroked="f" strokeweight="1pt">
                <v:textbox>
                  <w:txbxContent>
                    <w:p w14:paraId="37DDCD9F" w14:textId="77777777" w:rsidR="00EF6742" w:rsidRPr="00EF6742" w:rsidRDefault="00266F71" w:rsidP="00EF6742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EF6742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انتهت الأسئلة </w:t>
                      </w:r>
                    </w:p>
                    <w:p w14:paraId="53260CC0" w14:textId="77777777" w:rsidR="00EF6742" w:rsidRPr="00EF6742" w:rsidRDefault="00266F71" w:rsidP="00EF6742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EF6742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تمنياتي القلبية لكن بالتوفيق والنجاح</w:t>
                      </w:r>
                    </w:p>
                    <w:p w14:paraId="75C4003B" w14:textId="77777777" w:rsidR="00EF6742" w:rsidRPr="00EF6742" w:rsidRDefault="00266F71" w:rsidP="00023516">
                      <w:pPr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        </w:t>
                      </w:r>
                      <w:r w:rsidRPr="00EF6742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معلمتكن </w:t>
                      </w:r>
                      <w:r w:rsidR="00B1201D" w:rsidRPr="00EF6742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/</w:t>
                      </w:r>
                      <w:r w:rsidR="00B1201D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             </w:t>
                      </w:r>
                    </w:p>
                  </w:txbxContent>
                </v:textbox>
              </v:rect>
            </w:pict>
          </mc:Fallback>
        </mc:AlternateContent>
      </w:r>
    </w:p>
    <w:p w14:paraId="706F051E" w14:textId="77777777" w:rsidR="008C4391" w:rsidRDefault="008C4391" w:rsidP="008C4391">
      <w:pPr>
        <w:rPr>
          <w:rtl/>
        </w:rPr>
      </w:pPr>
    </w:p>
    <w:p w14:paraId="6E244B4E" w14:textId="77777777" w:rsidR="008C4391" w:rsidRDefault="008C4391" w:rsidP="008C4391">
      <w:pPr>
        <w:rPr>
          <w:rtl/>
        </w:rPr>
      </w:pPr>
    </w:p>
    <w:p w14:paraId="0169CF79" w14:textId="77777777" w:rsidR="008C4391" w:rsidRPr="008C4391" w:rsidRDefault="008C4391" w:rsidP="00765414">
      <w:pPr>
        <w:jc w:val="center"/>
        <w:rPr>
          <w:rtl/>
        </w:rPr>
        <w:sectPr w:rsidR="008C4391" w:rsidRPr="008C4391" w:rsidSect="002C3BDB">
          <w:headerReference w:type="even" r:id="rId89"/>
          <w:headerReference w:type="default" r:id="rId90"/>
          <w:footerReference w:type="even" r:id="rId91"/>
          <w:footerReference w:type="default" r:id="rId92"/>
          <w:headerReference w:type="first" r:id="rId93"/>
          <w:footerReference w:type="first" r:id="rId94"/>
          <w:pgSz w:w="11906" w:h="16838"/>
          <w:pgMar w:top="978" w:right="1176" w:bottom="878" w:left="807" w:header="0" w:footer="554" w:gutter="0"/>
          <w:pgBorders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pgNumType w:start="1"/>
          <w:cols w:space="708"/>
          <w:bidi/>
          <w:rtlGutter/>
          <w:docGrid w:linePitch="360"/>
        </w:sectPr>
      </w:pPr>
    </w:p>
    <w:p w14:paraId="53490A3B" w14:textId="77777777" w:rsidR="00482D2A" w:rsidRDefault="00266F71" w:rsidP="000A4BB8">
      <w:pPr>
        <w:spacing w:after="200" w:line="276" w:lineRule="auto"/>
        <w:rPr>
          <w:rFonts w:ascii="Calibri" w:eastAsia="Calibri" w:hAnsi="Calibri" w:cs="Arial"/>
          <w:sz w:val="22"/>
          <w:szCs w:val="22"/>
          <w:rtl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77EB959" wp14:editId="7399494B">
                <wp:simplePos x="0" y="0"/>
                <wp:positionH relativeFrom="column">
                  <wp:posOffset>19455</wp:posOffset>
                </wp:positionH>
                <wp:positionV relativeFrom="paragraph">
                  <wp:posOffset>836579</wp:posOffset>
                </wp:positionV>
                <wp:extent cx="6663136" cy="1050587"/>
                <wp:effectExtent l="0" t="0" r="23495" b="16510"/>
                <wp:wrapNone/>
                <wp:docPr id="39" name="مربع نص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3136" cy="10505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2"/>
                              <w:bidiVisual/>
                              <w:tblW w:w="0" w:type="auto"/>
                              <w:tblInd w:w="2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6088"/>
                              <w:gridCol w:w="1910"/>
                              <w:gridCol w:w="2164"/>
                            </w:tblGrid>
                            <w:tr w:rsidR="00AD48D7" w14:paraId="1F3B61E4" w14:textId="77777777" w:rsidTr="00B55AAB">
                              <w:trPr>
                                <w:trHeight w:val="432"/>
                              </w:trPr>
                              <w:tc>
                                <w:tcPr>
                                  <w:tcW w:w="630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5B2A36A7" w14:textId="77777777" w:rsidR="000A4BB8" w:rsidRDefault="00266F71" w:rsidP="000A4BB8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Calibri" w:hint="cs"/>
                                      <w:sz w:val="28"/>
                                      <w:szCs w:val="28"/>
                                      <w:rtl/>
                                    </w:rPr>
                                    <w:t>ا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  <w:t>ختبار الفصل الثا</w:t>
                                  </w:r>
                                  <w:r>
                                    <w:rPr>
                                      <w:rFonts w:eastAsia="Calibri" w:hint="cs"/>
                                      <w:sz w:val="28"/>
                                      <w:szCs w:val="28"/>
                                      <w:rtl/>
                                    </w:rPr>
                                    <w:t>لث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  <w:t xml:space="preserve"> الدور الأول للعام الدراسي </w:t>
                                  </w:r>
                                  <w:r w:rsidR="00D81C1C">
                                    <w:rPr>
                                      <w:rFonts w:eastAsia="Calibri" w:hint="cs"/>
                                      <w:sz w:val="28"/>
                                      <w:szCs w:val="28"/>
                                      <w:rtl/>
                                    </w:rPr>
                                    <w:t>1445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  <w:t xml:space="preserve">- </w:t>
                                  </w:r>
                                  <w:r w:rsidR="00D81C1C">
                                    <w:rPr>
                                      <w:rFonts w:eastAsia="Calibri" w:hint="cs"/>
                                      <w:sz w:val="28"/>
                                      <w:szCs w:val="28"/>
                                      <w:rtl/>
                                    </w:rPr>
                                    <w:t>1446</w:t>
                                  </w: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  <w:t xml:space="preserve"> هـ </w:t>
                                  </w:r>
                                </w:p>
                              </w:tc>
                              <w:tc>
                                <w:tcPr>
                                  <w:tcW w:w="194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7D7F8A31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  <w:t xml:space="preserve">المادة : رياضيات        </w:t>
                                  </w:r>
                                </w:p>
                              </w:tc>
                              <w:tc>
                                <w:tcPr>
                                  <w:tcW w:w="222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20E57EBA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Calibri" w:hint="cs"/>
                                      <w:sz w:val="24"/>
                                      <w:szCs w:val="24"/>
                                      <w:rtl/>
                                    </w:rPr>
                                    <w:t>المسار العام</w:t>
                                  </w:r>
                                </w:p>
                              </w:tc>
                            </w:tr>
                            <w:tr w:rsidR="00AD48D7" w14:paraId="563F1B09" w14:textId="77777777" w:rsidTr="00B55AAB">
                              <w:trPr>
                                <w:trHeight w:val="496"/>
                              </w:trPr>
                              <w:tc>
                                <w:tcPr>
                                  <w:tcW w:w="630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442723C5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Calibri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نموذج اختبار نهائي يمكن الاستفادة منه </w:t>
                                  </w:r>
                                </w:p>
                              </w:tc>
                              <w:tc>
                                <w:tcPr>
                                  <w:tcW w:w="194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2C942265" w14:textId="77777777" w:rsidR="000A4BB8" w:rsidRDefault="00266F71" w:rsidP="000A4BB8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  <w:t xml:space="preserve">الزمن : </w:t>
                                  </w:r>
                                  <w:r w:rsidRPr="000A4BB8">
                                    <w:rPr>
                                      <w:rFonts w:eastAsia="Calibri" w:hint="cs"/>
                                      <w:sz w:val="24"/>
                                      <w:szCs w:val="24"/>
                                      <w:rtl/>
                                    </w:rPr>
                                    <w:t>ساعتان</w:t>
                                  </w:r>
                                </w:p>
                              </w:tc>
                              <w:tc>
                                <w:tcPr>
                                  <w:tcW w:w="222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49F850C3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  <w:t xml:space="preserve">اليوم : </w:t>
                                  </w:r>
                                </w:p>
                              </w:tc>
                            </w:tr>
                            <w:tr w:rsidR="00AD48D7" w14:paraId="497DD11D" w14:textId="77777777" w:rsidTr="00B55AAB">
                              <w:trPr>
                                <w:trHeight w:val="496"/>
                              </w:trPr>
                              <w:tc>
                                <w:tcPr>
                                  <w:tcW w:w="630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4DFD0C13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Calibri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رقم الجلوس : </w:t>
                                  </w:r>
                                </w:p>
                              </w:tc>
                              <w:tc>
                                <w:tcPr>
                                  <w:tcW w:w="194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7FC50CA4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  <w:t xml:space="preserve">عدد الصفحات : 4    </w:t>
                                  </w:r>
                                </w:p>
                              </w:tc>
                              <w:tc>
                                <w:tcPr>
                                  <w:tcW w:w="222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4582E451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8"/>
                                      <w:szCs w:val="28"/>
                                      <w:rtl/>
                                    </w:rPr>
                                    <w:t>عدد الأسئلة : 4</w:t>
                                  </w:r>
                                </w:p>
                              </w:tc>
                            </w:tr>
                          </w:tbl>
                          <w:p w14:paraId="7ACC2FA1" w14:textId="77777777" w:rsidR="000A4BB8" w:rsidRDefault="000A4BB8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7EB959" id="مربع نص 39" o:spid="_x0000_s1068" type="#_x0000_t202" style="position:absolute;left:0;text-align:left;margin-left:1.55pt;margin-top:65.85pt;width:524.65pt;height:82.7pt;z-index:251768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" strokeweight=".5pt">
                <v:textbox>
                  <w:txbxContent>
                    <w:tbl>
                      <w:tblPr>
                        <w:tblStyle w:val="2"/>
                        <w:bidiVisual/>
                        <w:tblW w:w="0" w:type="auto"/>
                        <w:tblInd w:w="23" w:type="dxa"/>
                        <w:tblLook w:val="04A0" w:firstRow="1" w:lastRow="0" w:firstColumn="1" w:lastColumn="0" w:noHBand="0" w:noVBand="1"/>
                      </w:tblPr>
                      <w:tblGrid>
                        <w:gridCol w:w="6088"/>
                        <w:gridCol w:w="1910"/>
                        <w:gridCol w:w="2164"/>
                      </w:tblGrid>
                      <w:tr w:rsidR="00AD48D7" w14:paraId="1F3B61E4" w14:textId="77777777" w:rsidTr="00B55AAB">
                        <w:trPr>
                          <w:trHeight w:val="432"/>
                        </w:trPr>
                        <w:tc>
                          <w:tcPr>
                            <w:tcW w:w="630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5B2A36A7" w14:textId="77777777" w:rsidR="000A4BB8" w:rsidRDefault="00266F71" w:rsidP="000A4BB8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Calibri" w:hint="cs"/>
                                <w:sz w:val="28"/>
                                <w:szCs w:val="28"/>
                                <w:rtl/>
                              </w:rPr>
                              <w:t>ا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  <w:t>ختبار الفصل الثا</w:t>
                            </w:r>
                            <w:r>
                              <w:rPr>
                                <w:rFonts w:eastAsia="Calibri" w:hint="cs"/>
                                <w:sz w:val="28"/>
                                <w:szCs w:val="28"/>
                                <w:rtl/>
                              </w:rPr>
                              <w:t>لث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  <w:t xml:space="preserve"> الدور الأول للعام الدراسي </w:t>
                            </w:r>
                            <w:r w:rsidR="00D81C1C">
                              <w:rPr>
                                <w:rFonts w:eastAsia="Calibri" w:hint="cs"/>
                                <w:sz w:val="28"/>
                                <w:szCs w:val="28"/>
                                <w:rtl/>
                              </w:rPr>
                              <w:t>1445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  <w:t xml:space="preserve">- </w:t>
                            </w:r>
                            <w:r w:rsidR="00D81C1C">
                              <w:rPr>
                                <w:rFonts w:eastAsia="Calibri" w:hint="cs"/>
                                <w:sz w:val="28"/>
                                <w:szCs w:val="28"/>
                                <w:rtl/>
                              </w:rPr>
                              <w:t>1446</w:t>
                            </w:r>
                            <w:r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  <w:t xml:space="preserve"> هـ </w:t>
                            </w:r>
                          </w:p>
                        </w:tc>
                        <w:tc>
                          <w:tcPr>
                            <w:tcW w:w="194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7D7F8A31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  <w:t xml:space="preserve">المادة : رياضيات        </w:t>
                            </w:r>
                          </w:p>
                        </w:tc>
                        <w:tc>
                          <w:tcPr>
                            <w:tcW w:w="222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20E57EBA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Calibri" w:hint="cs"/>
                                <w:sz w:val="24"/>
                                <w:szCs w:val="24"/>
                                <w:rtl/>
                              </w:rPr>
                              <w:t>المسار العام</w:t>
                            </w:r>
                          </w:p>
                        </w:tc>
                      </w:tr>
                      <w:tr w:rsidR="00AD48D7" w14:paraId="563F1B09" w14:textId="77777777" w:rsidTr="00B55AAB">
                        <w:trPr>
                          <w:trHeight w:val="496"/>
                        </w:trPr>
                        <w:tc>
                          <w:tcPr>
                            <w:tcW w:w="630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442723C5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Calibri" w:hint="cs"/>
                                <w:sz w:val="28"/>
                                <w:szCs w:val="28"/>
                                <w:rtl/>
                              </w:rPr>
                              <w:t xml:space="preserve">نموذج اختبار نهائي يمكن الاستفادة منه </w:t>
                            </w:r>
                          </w:p>
                        </w:tc>
                        <w:tc>
                          <w:tcPr>
                            <w:tcW w:w="194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2C942265" w14:textId="77777777" w:rsidR="000A4BB8" w:rsidRDefault="00266F71" w:rsidP="000A4BB8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  <w:t xml:space="preserve">الزمن : </w:t>
                            </w:r>
                            <w:r w:rsidRPr="000A4BB8">
                              <w:rPr>
                                <w:rFonts w:eastAsia="Calibri" w:hint="cs"/>
                                <w:sz w:val="24"/>
                                <w:szCs w:val="24"/>
                                <w:rtl/>
                              </w:rPr>
                              <w:t>ساعتان</w:t>
                            </w:r>
                          </w:p>
                        </w:tc>
                        <w:tc>
                          <w:tcPr>
                            <w:tcW w:w="222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49F850C3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  <w:t xml:space="preserve">اليوم : </w:t>
                            </w:r>
                          </w:p>
                        </w:tc>
                      </w:tr>
                      <w:tr w:rsidR="00AD48D7" w14:paraId="497DD11D" w14:textId="77777777" w:rsidTr="00B55AAB">
                        <w:trPr>
                          <w:trHeight w:val="496"/>
                        </w:trPr>
                        <w:tc>
                          <w:tcPr>
                            <w:tcW w:w="630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4DFD0C13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Calibri" w:hint="cs"/>
                                <w:sz w:val="28"/>
                                <w:szCs w:val="28"/>
                                <w:rtl/>
                              </w:rPr>
                              <w:t xml:space="preserve">رقم الجلوس : </w:t>
                            </w:r>
                          </w:p>
                        </w:tc>
                        <w:tc>
                          <w:tcPr>
                            <w:tcW w:w="194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7FC50CA4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  <w:t xml:space="preserve">عدد الصفحات : 4    </w:t>
                            </w:r>
                          </w:p>
                        </w:tc>
                        <w:tc>
                          <w:tcPr>
                            <w:tcW w:w="222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4582E451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Calibri"/>
                                <w:sz w:val="28"/>
                                <w:szCs w:val="28"/>
                                <w:rtl/>
                              </w:rPr>
                              <w:t>عدد الأسئلة : 4</w:t>
                            </w:r>
                          </w:p>
                        </w:tc>
                      </w:tr>
                    </w:tbl>
                    <w:p w14:paraId="7ACC2FA1" w14:textId="77777777" w:rsidR="000A4BB8" w:rsidRDefault="000A4BB8">
                      <w:pPr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B0845">
        <w:rPr>
          <w:rFonts w:ascii="Calibri" w:eastAsia="Calibri" w:hAnsi="Calibri" w:cs="Arial"/>
          <w:rtl/>
        </w:rPr>
        <w:t xml:space="preserve">المملكة العربية السعودية                         بسم الله الرحمن الرحيم              </w:t>
      </w:r>
      <w:r w:rsidR="003E147A">
        <w:rPr>
          <w:rFonts w:ascii="Calibri" w:eastAsia="Calibri" w:hAnsi="Calibri" w:cs="Arial"/>
          <w:rtl/>
        </w:rPr>
        <w:t xml:space="preserve">                           </w:t>
      </w:r>
      <w:r w:rsidR="00482D2A">
        <w:rPr>
          <w:rFonts w:ascii="Calibri" w:eastAsia="Calibri" w:hAnsi="Calibri" w:cs="Arial" w:hint="cs"/>
          <w:rtl/>
        </w:rPr>
        <w:t xml:space="preserve">  </w:t>
      </w:r>
      <w:r w:rsidR="004B0845">
        <w:rPr>
          <w:rFonts w:ascii="Calibri" w:eastAsia="Calibri" w:hAnsi="Calibri" w:cs="Arial"/>
          <w:rtl/>
        </w:rPr>
        <w:t xml:space="preserve">       المادة / رياضيات   </w:t>
      </w:r>
      <w:r>
        <w:rPr>
          <w:rFonts w:ascii="Calibri" w:eastAsia="Calibri" w:hAnsi="Calibri" w:cs="Arial" w:hint="cs"/>
          <w:rtl/>
        </w:rPr>
        <w:t>3</w:t>
      </w:r>
      <w:r w:rsidR="004B0845">
        <w:rPr>
          <w:rFonts w:ascii="Calibri" w:eastAsia="Calibri" w:hAnsi="Calibri" w:cs="Arial"/>
          <w:rtl/>
        </w:rPr>
        <w:t xml:space="preserve">          وزارة  التعليم                                                                                </w:t>
      </w:r>
      <w:r w:rsidR="003E147A">
        <w:rPr>
          <w:rFonts w:ascii="Calibri" w:eastAsia="Calibri" w:hAnsi="Calibri" w:cs="Arial"/>
          <w:rtl/>
        </w:rPr>
        <w:t xml:space="preserve">                        </w:t>
      </w:r>
      <w:r w:rsidR="004B0845">
        <w:rPr>
          <w:rFonts w:ascii="Calibri" w:eastAsia="Calibri" w:hAnsi="Calibri" w:cs="Arial"/>
          <w:rtl/>
        </w:rPr>
        <w:t xml:space="preserve">        المس</w:t>
      </w:r>
      <w:r>
        <w:rPr>
          <w:rFonts w:ascii="Calibri" w:eastAsia="Calibri" w:hAnsi="Calibri" w:cs="Arial" w:hint="cs"/>
          <w:rtl/>
        </w:rPr>
        <w:t>ار</w:t>
      </w:r>
      <w:r>
        <w:rPr>
          <w:rFonts w:ascii="Calibri" w:eastAsia="Calibri" w:hAnsi="Calibri" w:cs="Arial"/>
          <w:rtl/>
        </w:rPr>
        <w:t>/</w:t>
      </w:r>
      <w:r>
        <w:rPr>
          <w:rFonts w:ascii="Calibri" w:eastAsia="Calibri" w:hAnsi="Calibri" w:cs="Arial" w:hint="cs"/>
          <w:rtl/>
        </w:rPr>
        <w:t xml:space="preserve"> العام</w:t>
      </w:r>
      <w:r w:rsidR="004B0845">
        <w:rPr>
          <w:rFonts w:ascii="Calibri" w:eastAsia="Calibri" w:hAnsi="Calibri" w:cs="Arial"/>
          <w:rtl/>
        </w:rPr>
        <w:t xml:space="preserve">              إدارة التعليم </w:t>
      </w:r>
      <w:r w:rsidR="00D67808">
        <w:rPr>
          <w:rFonts w:ascii="Calibri" w:eastAsia="Calibri" w:hAnsi="Calibri" w:cs="Arial" w:hint="cs"/>
          <w:rtl/>
        </w:rPr>
        <w:t xml:space="preserve">                                                                                             </w:t>
      </w:r>
      <w:r w:rsidR="003E147A">
        <w:rPr>
          <w:rFonts w:ascii="Calibri" w:eastAsia="Calibri" w:hAnsi="Calibri" w:cs="Arial" w:hint="cs"/>
          <w:rtl/>
        </w:rPr>
        <w:t xml:space="preserve">                </w:t>
      </w:r>
      <w:r w:rsidR="00D67808">
        <w:rPr>
          <w:rFonts w:ascii="Calibri" w:eastAsia="Calibri" w:hAnsi="Calibri" w:cs="Arial" w:hint="cs"/>
          <w:rtl/>
        </w:rPr>
        <w:t xml:space="preserve">      </w:t>
      </w:r>
      <w:r w:rsidR="004B0845">
        <w:rPr>
          <w:rFonts w:ascii="Calibri" w:eastAsia="Calibri" w:hAnsi="Calibri" w:cs="Arial"/>
          <w:rtl/>
        </w:rPr>
        <w:t xml:space="preserve">الزمن / </w:t>
      </w:r>
      <w:r w:rsidR="003E147A">
        <w:rPr>
          <w:rFonts w:ascii="Calibri" w:eastAsia="Calibri" w:hAnsi="Calibri" w:cs="Arial" w:hint="cs"/>
          <w:rtl/>
        </w:rPr>
        <w:t>ساعتان</w:t>
      </w:r>
      <w:r w:rsidR="004B0845">
        <w:rPr>
          <w:rFonts w:ascii="Calibri" w:eastAsia="Calibri" w:hAnsi="Calibri" w:cs="Arial"/>
          <w:rtl/>
        </w:rPr>
        <w:t xml:space="preserve">                 الثانوية </w:t>
      </w:r>
    </w:p>
    <w:p w14:paraId="341A58E5" w14:textId="77777777" w:rsidR="00966818" w:rsidRPr="00482D2A" w:rsidRDefault="00266F71" w:rsidP="00482D2A">
      <w:pPr>
        <w:spacing w:after="200" w:line="276" w:lineRule="auto"/>
        <w:rPr>
          <w:rFonts w:ascii="Calibri" w:eastAsia="Calibri" w:hAnsi="Calibri" w:cs="Arial"/>
          <w:sz w:val="22"/>
          <w:szCs w:val="22"/>
          <w:rtl/>
        </w:rPr>
      </w:pPr>
      <w:r>
        <w:rPr>
          <w:rFonts w:ascii="Calibri" w:eastAsia="Calibri" w:hAnsi="Calibri" w:cs="Arial" w:hint="cs"/>
          <w:sz w:val="22"/>
          <w:szCs w:val="22"/>
          <w:rtl/>
        </w:rPr>
        <w:t xml:space="preserve">                            </w:t>
      </w:r>
    </w:p>
    <w:p w14:paraId="71D117DD" w14:textId="77777777" w:rsidR="00C33715" w:rsidRDefault="00266F71" w:rsidP="00966818">
      <w:pPr>
        <w:spacing w:after="200" w:line="360" w:lineRule="auto"/>
        <w:rPr>
          <w:rFonts w:ascii="Calibri" w:eastAsia="Calibri" w:hAnsi="Calibri" w:cs="Arial"/>
          <w:rtl/>
        </w:rPr>
      </w:pPr>
      <w:r>
        <w:rPr>
          <w:rFonts w:ascii="Calibri" w:eastAsia="Calibri" w:hAnsi="Calibri" w:cs="Arial" w:hint="cs"/>
          <w:rtl/>
        </w:rPr>
        <w:t xml:space="preserve">  </w:t>
      </w:r>
    </w:p>
    <w:p w14:paraId="7D8D6ED8" w14:textId="77777777" w:rsidR="00F45FC8" w:rsidRDefault="00266F71" w:rsidP="00966818">
      <w:pPr>
        <w:spacing w:after="200" w:line="360" w:lineRule="auto"/>
        <w:rPr>
          <w:rFonts w:ascii="Calibri" w:eastAsia="Calibri" w:hAnsi="Calibri" w:cs="Arial"/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A9DCAC4" wp14:editId="72789917">
                <wp:simplePos x="0" y="0"/>
                <wp:positionH relativeFrom="column">
                  <wp:posOffset>-68580</wp:posOffset>
                </wp:positionH>
                <wp:positionV relativeFrom="paragraph">
                  <wp:posOffset>379095</wp:posOffset>
                </wp:positionV>
                <wp:extent cx="6750685" cy="1059815"/>
                <wp:effectExtent l="0" t="0" r="0" b="6985"/>
                <wp:wrapNone/>
                <wp:docPr id="1251932909" name="مربع نص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50685" cy="1059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100"/>
                              <w:bidiVisual/>
                              <w:tblW w:w="0" w:type="auto"/>
                              <w:tblInd w:w="-101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465"/>
                              <w:gridCol w:w="1646"/>
                              <w:gridCol w:w="2214"/>
                              <w:gridCol w:w="1667"/>
                              <w:gridCol w:w="1668"/>
                              <w:gridCol w:w="1764"/>
                            </w:tblGrid>
                            <w:tr w:rsidR="00AD48D7" w14:paraId="0D170A16" w14:textId="77777777" w:rsidTr="00F45FC8">
                              <w:trPr>
                                <w:trHeight w:val="558"/>
                              </w:trPr>
                              <w:tc>
                                <w:tcPr>
                                  <w:tcW w:w="1468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3592D199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4"/>
                                      <w:szCs w:val="24"/>
                                      <w:rtl/>
                                    </w:rPr>
                                    <w:t xml:space="preserve">   الدرجة</w:t>
                                  </w:r>
                                </w:p>
                              </w:tc>
                              <w:tc>
                                <w:tcPr>
                                  <w:tcW w:w="165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5C7FB458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4"/>
                                      <w:szCs w:val="24"/>
                                      <w:rtl/>
                                    </w:rPr>
                                    <w:t xml:space="preserve">  رقما </w:t>
                                  </w:r>
                                </w:p>
                              </w:tc>
                              <w:tc>
                                <w:tcPr>
                                  <w:tcW w:w="2222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2A36850A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4"/>
                                      <w:szCs w:val="24"/>
                                      <w:rtl/>
                                    </w:rPr>
                                    <w:t xml:space="preserve">    كتابة </w:t>
                                  </w:r>
                                </w:p>
                              </w:tc>
                              <w:tc>
                                <w:tcPr>
                                  <w:tcW w:w="167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089A87C9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4"/>
                                      <w:szCs w:val="24"/>
                                      <w:rtl/>
                                    </w:rPr>
                                    <w:t>المصحح</w:t>
                                  </w:r>
                                </w:p>
                              </w:tc>
                              <w:tc>
                                <w:tcPr>
                                  <w:tcW w:w="1672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2B57D182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4"/>
                                      <w:szCs w:val="24"/>
                                      <w:rtl/>
                                    </w:rPr>
                                    <w:t xml:space="preserve">  المراجع</w:t>
                                  </w:r>
                                </w:p>
                              </w:tc>
                              <w:tc>
                                <w:tcPr>
                                  <w:tcW w:w="1769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630D3780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sz w:val="24"/>
                                      <w:szCs w:val="24"/>
                                      <w:rtl/>
                                    </w:rPr>
                                    <w:t xml:space="preserve">   المدقق</w:t>
                                  </w:r>
                                </w:p>
                              </w:tc>
                            </w:tr>
                            <w:tr w:rsidR="00AD48D7" w14:paraId="573D0FF1" w14:textId="77777777" w:rsidTr="00F45FC8">
                              <w:trPr>
                                <w:trHeight w:val="724"/>
                              </w:trPr>
                              <w:tc>
                                <w:tcPr>
                                  <w:tcW w:w="1468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hideMark/>
                                </w:tcPr>
                                <w:p w14:paraId="47EAA6A3" w14:textId="77777777" w:rsidR="000A4BB8" w:rsidRPr="00F45FC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16"/>
                                      <w:szCs w:val="16"/>
                                      <w:rtl/>
                                    </w:rPr>
                                  </w:pPr>
                                  <w:r>
                                    <w:rPr>
                                      <w:rFonts w:eastAsia="Calibri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  </w:t>
                                  </w:r>
                                  <w:r w:rsidRPr="00F45FC8">
                                    <w:rPr>
                                      <w:rFonts w:eastAsia="Calibri" w:hint="cs"/>
                                      <w:sz w:val="16"/>
                                      <w:szCs w:val="16"/>
                                      <w:rtl/>
                                    </w:rPr>
                                    <w:t xml:space="preserve">             </w:t>
                                  </w:r>
                                </w:p>
                                <w:p w14:paraId="1007A158" w14:textId="77777777" w:rsidR="000A4BB8" w:rsidRDefault="00266F71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 ا</w:t>
                                  </w:r>
                                  <w:r>
                                    <w:rPr>
                                      <w:rFonts w:eastAsia="Calibri"/>
                                      <w:sz w:val="24"/>
                                      <w:szCs w:val="24"/>
                                      <w:rtl/>
                                    </w:rPr>
                                    <w:t>لسؤال الأول</w:t>
                                  </w:r>
                                </w:p>
                              </w:tc>
                              <w:tc>
                                <w:tcPr>
                                  <w:tcW w:w="165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0FC5768D" w14:textId="77777777" w:rsidR="000A4BB8" w:rsidRDefault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22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2561C0F0" w14:textId="77777777" w:rsidR="000A4BB8" w:rsidRDefault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7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32337621" w14:textId="77777777" w:rsidR="000A4BB8" w:rsidRDefault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72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7B4799A4" w14:textId="77777777" w:rsidR="000A4BB8" w:rsidRDefault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769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04DE17A0" w14:textId="77777777" w:rsidR="000A4BB8" w:rsidRDefault="000A4BB8" w:rsidP="00B55AAB">
                                  <w:pPr>
                                    <w:spacing w:line="360" w:lineRule="auto"/>
                                    <w:contextualSpacing/>
                                    <w:rPr>
                                      <w:rFonts w:eastAsia="Calibri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C9980F1" w14:textId="77777777" w:rsidR="000A4BB8" w:rsidRDefault="000A4BB8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DCAC4" id="مربع نص 35" o:spid="_x0000_s1069" type="#_x0000_t202" style="position:absolute;left:0;text-align:left;margin-left:-5.4pt;margin-top:29.85pt;width:531.55pt;height:83.45pt;z-index:251766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" stroked="f" strokeweight=".5pt">
                <v:textbox>
                  <w:txbxContent>
                    <w:tbl>
                      <w:tblPr>
                        <w:tblStyle w:val="100"/>
                        <w:bidiVisual/>
                        <w:tblW w:w="0" w:type="auto"/>
                        <w:tblInd w:w="-101" w:type="dxa"/>
                        <w:tblLook w:val="04A0" w:firstRow="1" w:lastRow="0" w:firstColumn="1" w:lastColumn="0" w:noHBand="0" w:noVBand="1"/>
                      </w:tblPr>
                      <w:tblGrid>
                        <w:gridCol w:w="1465"/>
                        <w:gridCol w:w="1646"/>
                        <w:gridCol w:w="2214"/>
                        <w:gridCol w:w="1667"/>
                        <w:gridCol w:w="1668"/>
                        <w:gridCol w:w="1764"/>
                      </w:tblGrid>
                      <w:tr w:rsidR="00AD48D7" w14:paraId="0D170A16" w14:textId="77777777" w:rsidTr="00F45FC8">
                        <w:trPr>
                          <w:trHeight w:val="558"/>
                        </w:trPr>
                        <w:tc>
                          <w:tcPr>
                            <w:tcW w:w="1468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3592D199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sz w:val="24"/>
                                <w:szCs w:val="24"/>
                                <w:rtl/>
                              </w:rPr>
                              <w:t xml:space="preserve">   الدرجة</w:t>
                            </w:r>
                          </w:p>
                        </w:tc>
                        <w:tc>
                          <w:tcPr>
                            <w:tcW w:w="165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5C7FB458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sz w:val="24"/>
                                <w:szCs w:val="24"/>
                                <w:rtl/>
                              </w:rPr>
                              <w:t xml:space="preserve">  رقما </w:t>
                            </w:r>
                          </w:p>
                        </w:tc>
                        <w:tc>
                          <w:tcPr>
                            <w:tcW w:w="2222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2A36850A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sz w:val="24"/>
                                <w:szCs w:val="24"/>
                                <w:rtl/>
                              </w:rPr>
                              <w:t xml:space="preserve">    كتابة </w:t>
                            </w:r>
                          </w:p>
                        </w:tc>
                        <w:tc>
                          <w:tcPr>
                            <w:tcW w:w="167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089A87C9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sz w:val="24"/>
                                <w:szCs w:val="24"/>
                                <w:rtl/>
                              </w:rPr>
                              <w:t>المصحح</w:t>
                            </w:r>
                          </w:p>
                        </w:tc>
                        <w:tc>
                          <w:tcPr>
                            <w:tcW w:w="1672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2B57D182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sz w:val="24"/>
                                <w:szCs w:val="24"/>
                                <w:rtl/>
                              </w:rPr>
                              <w:t xml:space="preserve">  المراجع</w:t>
                            </w:r>
                          </w:p>
                        </w:tc>
                        <w:tc>
                          <w:tcPr>
                            <w:tcW w:w="1769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630D3780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sz w:val="24"/>
                                <w:szCs w:val="24"/>
                                <w:rtl/>
                              </w:rPr>
                              <w:t xml:space="preserve">   المدقق</w:t>
                            </w:r>
                          </w:p>
                        </w:tc>
                      </w:tr>
                      <w:tr w:rsidR="00AD48D7" w14:paraId="573D0FF1" w14:textId="77777777" w:rsidTr="00F45FC8">
                        <w:trPr>
                          <w:trHeight w:val="724"/>
                        </w:trPr>
                        <w:tc>
                          <w:tcPr>
                            <w:tcW w:w="1468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hideMark/>
                          </w:tcPr>
                          <w:p w14:paraId="47EAA6A3" w14:textId="77777777" w:rsidR="000A4BB8" w:rsidRPr="00F45FC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eastAsia="Calibri" w:hint="cs"/>
                                <w:sz w:val="24"/>
                                <w:szCs w:val="24"/>
                                <w:rtl/>
                              </w:rPr>
                              <w:t xml:space="preserve">   </w:t>
                            </w:r>
                            <w:r w:rsidRPr="00F45FC8">
                              <w:rPr>
                                <w:rFonts w:eastAsia="Calibri" w:hint="cs"/>
                                <w:sz w:val="16"/>
                                <w:szCs w:val="16"/>
                                <w:rtl/>
                              </w:rPr>
                              <w:t xml:space="preserve">             </w:t>
                            </w:r>
                          </w:p>
                          <w:p w14:paraId="1007A158" w14:textId="77777777" w:rsidR="000A4BB8" w:rsidRDefault="00266F71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Calibri" w:hint="cs"/>
                                <w:sz w:val="24"/>
                                <w:szCs w:val="24"/>
                                <w:rtl/>
                              </w:rPr>
                              <w:t xml:space="preserve">  ا</w:t>
                            </w:r>
                            <w:r>
                              <w:rPr>
                                <w:rFonts w:eastAsia="Calibri"/>
                                <w:sz w:val="24"/>
                                <w:szCs w:val="24"/>
                                <w:rtl/>
                              </w:rPr>
                              <w:t>لسؤال الأول</w:t>
                            </w:r>
                          </w:p>
                        </w:tc>
                        <w:tc>
                          <w:tcPr>
                            <w:tcW w:w="165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0FC5768D" w14:textId="77777777" w:rsidR="000A4BB8" w:rsidRDefault="000A4BB8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2222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2561C0F0" w14:textId="77777777" w:rsidR="000A4BB8" w:rsidRDefault="000A4BB8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67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32337621" w14:textId="77777777" w:rsidR="000A4BB8" w:rsidRDefault="000A4BB8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672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7B4799A4" w14:textId="77777777" w:rsidR="000A4BB8" w:rsidRDefault="000A4BB8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769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04DE17A0" w14:textId="77777777" w:rsidR="000A4BB8" w:rsidRDefault="000A4BB8" w:rsidP="00B55AAB">
                            <w:pPr>
                              <w:spacing w:line="360" w:lineRule="auto"/>
                              <w:contextualSpacing/>
                              <w:rPr>
                                <w:rFonts w:eastAsia="Calibri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5C9980F1" w14:textId="77777777" w:rsidR="000A4BB8" w:rsidRDefault="000A4BB8">
                      <w:pPr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5E25486" w14:textId="77777777" w:rsidR="00482D2A" w:rsidRDefault="00482D2A" w:rsidP="00966818">
      <w:pPr>
        <w:spacing w:after="200" w:line="360" w:lineRule="auto"/>
        <w:rPr>
          <w:rFonts w:ascii="Calibri" w:eastAsia="Calibri" w:hAnsi="Calibri" w:cs="Arial"/>
          <w:rtl/>
        </w:rPr>
      </w:pPr>
    </w:p>
    <w:p w14:paraId="46D15C7D" w14:textId="77777777" w:rsidR="00482D2A" w:rsidRDefault="00482D2A" w:rsidP="00966818">
      <w:pPr>
        <w:spacing w:after="200" w:line="360" w:lineRule="auto"/>
        <w:rPr>
          <w:rFonts w:ascii="Calibri" w:eastAsia="Calibri" w:hAnsi="Calibri" w:cs="Arial"/>
          <w:rtl/>
        </w:rPr>
      </w:pPr>
    </w:p>
    <w:p w14:paraId="68D61002" w14:textId="77777777" w:rsidR="00F45FC8" w:rsidRDefault="00F45FC8" w:rsidP="00F45FC8">
      <w:pPr>
        <w:spacing w:after="200" w:line="276" w:lineRule="auto"/>
        <w:rPr>
          <w:rFonts w:ascii="Calibri" w:eastAsia="Calibri" w:hAnsi="Calibri" w:cs="Arial"/>
          <w:sz w:val="28"/>
          <w:szCs w:val="28"/>
          <w:rtl/>
        </w:rPr>
      </w:pPr>
    </w:p>
    <w:p w14:paraId="77310C71" w14:textId="77777777" w:rsidR="004B0845" w:rsidRPr="00966818" w:rsidRDefault="00266F71" w:rsidP="00F45FC8">
      <w:pPr>
        <w:spacing w:after="200" w:line="276" w:lineRule="auto"/>
        <w:rPr>
          <w:rFonts w:ascii="Calibri" w:eastAsia="Calibri" w:hAnsi="Calibri" w:cs="Arial"/>
          <w:rtl/>
        </w:rPr>
      </w:pPr>
      <w:r>
        <w:rPr>
          <w:rFonts w:ascii="Calibri" w:eastAsia="Calibri" w:hAnsi="Calibri" w:cs="Arial"/>
          <w:sz w:val="28"/>
          <w:szCs w:val="28"/>
          <w:rtl/>
        </w:rPr>
        <w:t>الس</w:t>
      </w:r>
      <w:r w:rsidR="00966818">
        <w:rPr>
          <w:rFonts w:ascii="Calibri" w:eastAsia="Calibri" w:hAnsi="Calibri" w:cs="Arial" w:hint="cs"/>
          <w:sz w:val="28"/>
          <w:szCs w:val="28"/>
          <w:rtl/>
        </w:rPr>
        <w:t>ـــــــــ</w:t>
      </w:r>
      <w:r>
        <w:rPr>
          <w:rFonts w:ascii="Calibri" w:eastAsia="Calibri" w:hAnsi="Calibri" w:cs="Arial"/>
          <w:sz w:val="28"/>
          <w:szCs w:val="28"/>
          <w:rtl/>
        </w:rPr>
        <w:t xml:space="preserve">ؤال الأول مقالي </w:t>
      </w:r>
      <w:r>
        <w:rPr>
          <w:rFonts w:ascii="Calibri" w:eastAsia="Calibri" w:hAnsi="Calibri" w:cs="Arial"/>
          <w:rtl/>
        </w:rPr>
        <w:t>:</w:t>
      </w:r>
    </w:p>
    <w:p w14:paraId="2FB74496" w14:textId="77777777" w:rsidR="004B0845" w:rsidRPr="0089177C" w:rsidRDefault="00266F71" w:rsidP="00F45FC8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  <w:rtl/>
        </w:rPr>
      </w:pPr>
      <w:r>
        <w:rPr>
          <w:rFonts w:ascii="Calibri" w:eastAsia="Calibri" w:hAnsi="Calibri" w:cs="Arial"/>
          <w:b/>
          <w:bCs/>
          <w:rtl/>
        </w:rPr>
        <w:t xml:space="preserve"> </w:t>
      </w:r>
      <w:r w:rsidR="003E147A"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>أ ) أكمل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 xml:space="preserve"> الفراغات فيما يلي بما يناسبها</w:t>
      </w:r>
      <w:r w:rsidRPr="0089177C">
        <w:rPr>
          <w:rFonts w:ascii="Times New Roman" w:eastAsia="Calibri" w:hAnsi="Times New Roman" w:cs="Times New Roman"/>
          <w:sz w:val="28"/>
          <w:szCs w:val="28"/>
          <w:rtl/>
        </w:rPr>
        <w:t xml:space="preserve"> :-</w:t>
      </w:r>
    </w:p>
    <w:p w14:paraId="24CEF9CC" w14:textId="77777777" w:rsidR="000A4BB8" w:rsidRPr="0089177C" w:rsidRDefault="00266F71" w:rsidP="000A4BB8">
      <w:pPr>
        <w:spacing w:after="200" w:line="276" w:lineRule="auto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 xml:space="preserve">1) المعادلة القطبية 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</w:rPr>
        <w:t>r = 3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 xml:space="preserve"> تمثل</w:t>
      </w:r>
      <w:r w:rsidRPr="0089177C">
        <w:rPr>
          <w:rFonts w:ascii="Times New Roman" w:eastAsia="Calibri" w:hAnsi="Times New Roman" w:cs="Times New Roman"/>
          <w:color w:val="595959"/>
          <w:sz w:val="28"/>
          <w:szCs w:val="28"/>
          <w:rtl/>
        </w:rPr>
        <w:t>..................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 xml:space="preserve"> مركزها القطب  </w:t>
      </w:r>
      <w:r w:rsidRPr="0089177C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rtl/>
        </w:rPr>
        <w:t xml:space="preserve">و </w:t>
      </w:r>
      <w:r w:rsidRPr="0089177C">
        <w:rPr>
          <w:rFonts w:ascii="Times New Roman" w:eastAsia="Calibri" w:hAnsi="Times New Roman" w:cs="Times New Roman" w:hint="cs"/>
          <w:b/>
          <w:bCs/>
          <w:color w:val="000000"/>
          <w:sz w:val="28"/>
          <w:szCs w:val="28"/>
          <w:rtl/>
        </w:rPr>
        <w:t>نصف قطرها يساوي</w:t>
      </w:r>
      <w:r w:rsidRPr="0089177C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rtl/>
        </w:rPr>
        <w:t xml:space="preserve">  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>.</w:t>
      </w:r>
    </w:p>
    <w:p w14:paraId="3351CFA4" w14:textId="77777777" w:rsidR="000A4BB8" w:rsidRPr="0089177C" w:rsidRDefault="00266F71" w:rsidP="000A4BB8">
      <w:pPr>
        <w:spacing w:after="20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9177C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2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>) اختبار علاج لمرض الصلع عند الرجال يتبنى دراسة</w:t>
      </w:r>
      <w:r w:rsidRPr="0089177C">
        <w:rPr>
          <w:rFonts w:ascii="Times New Roman" w:eastAsia="Calibri" w:hAnsi="Times New Roman" w:cs="Times New Roman"/>
          <w:color w:val="595959"/>
          <w:sz w:val="28"/>
          <w:szCs w:val="28"/>
          <w:rtl/>
        </w:rPr>
        <w:t xml:space="preserve"> ......................... </w:t>
      </w:r>
      <w:r w:rsidRPr="0089177C">
        <w:rPr>
          <w:rFonts w:ascii="Times New Roman" w:eastAsia="Calibri" w:hAnsi="Times New Roman" w:cs="Times New Roman"/>
          <w:b/>
          <w:bCs/>
          <w:color w:val="595959"/>
          <w:sz w:val="28"/>
          <w:szCs w:val="28"/>
          <w:rtl/>
        </w:rPr>
        <w:t xml:space="preserve"> 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>.</w:t>
      </w:r>
    </w:p>
    <w:p w14:paraId="649799D2" w14:textId="77777777" w:rsidR="000A4BB8" w:rsidRPr="0089177C" w:rsidRDefault="00266F71" w:rsidP="000A4BB8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  <w:rtl/>
        </w:rPr>
      </w:pPr>
      <w:r w:rsidRPr="0089177C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3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 xml:space="preserve">) المقياس الذي يصف البيانات 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</w:rPr>
        <w:t>( 9 , 7, 9, 10,  9 ,9 )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 xml:space="preserve"> بدقة هو</w:t>
      </w:r>
      <w:r w:rsidRPr="0089177C">
        <w:rPr>
          <w:rFonts w:ascii="Times New Roman" w:eastAsia="Calibri" w:hAnsi="Times New Roman" w:cs="Times New Roman"/>
          <w:sz w:val="28"/>
          <w:szCs w:val="28"/>
          <w:rtl/>
        </w:rPr>
        <w:t xml:space="preserve"> </w:t>
      </w:r>
      <w:r w:rsidRPr="0089177C">
        <w:rPr>
          <w:rFonts w:ascii="Times New Roman" w:eastAsia="Calibri" w:hAnsi="Times New Roman" w:cs="Times New Roman"/>
          <w:color w:val="595959"/>
          <w:sz w:val="28"/>
          <w:szCs w:val="28"/>
          <w:rtl/>
        </w:rPr>
        <w:t>........................... .</w:t>
      </w:r>
    </w:p>
    <w:p w14:paraId="26F505ED" w14:textId="77777777" w:rsidR="004B0845" w:rsidRDefault="00266F71" w:rsidP="000A4BB8">
      <w:pPr>
        <w:spacing w:after="200" w:line="276" w:lineRule="auto"/>
        <w:rPr>
          <w:rFonts w:ascii="Times New Roman" w:eastAsia="Calibri" w:hAnsi="Times New Roman" w:cs="Times New Roman"/>
          <w:rtl/>
        </w:rPr>
      </w:pPr>
      <w:r w:rsidRPr="0089177C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4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>)</w:t>
      </w:r>
      <w:r w:rsidRPr="0089177C">
        <w:rPr>
          <w:rFonts w:ascii="Times New Roman" w:eastAsia="Calibri" w:hAnsi="Times New Roman" w:cs="Times New Roman"/>
          <w:sz w:val="28"/>
          <w:szCs w:val="28"/>
          <w:rtl/>
        </w:rPr>
        <w:t xml:space="preserve">  </w:t>
      </w:r>
      <w:r w:rsidRPr="0089177C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>قيمة  النهاية</w:t>
      </w:r>
      <w:r w:rsidRPr="0089177C">
        <w:rPr>
          <w:rFonts w:ascii="Times New Roman" w:eastAsia="Calibri" w:hAnsi="Times New Roman" w:cs="Times New Roman"/>
          <w:sz w:val="28"/>
          <w:szCs w:val="28"/>
          <w:rtl/>
        </w:rPr>
        <w:t xml:space="preserve">     </w:t>
      </w:r>
      <m:oMath>
        <m:func>
          <m:func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lim</m:t>
                </m:r>
                <m:ctrlPr>
                  <w:rPr>
                    <w:rFonts w:ascii="Calibri" w:eastAsia="Calibri" w:hAnsi="Calibri" w:cs="Arial"/>
                    <w:sz w:val="22"/>
                    <w:szCs w:val="22"/>
                  </w:rPr>
                </m:ctrlPr>
              </m:e>
              <m:lim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→5</m:t>
                </m:r>
                <m:ctrlPr>
                  <w:rPr>
                    <w:rFonts w:ascii="Calibri" w:eastAsia="Calibri" w:hAnsi="Calibri" w:cs="Arial"/>
                    <w:sz w:val="22"/>
                    <w:szCs w:val="22"/>
                  </w:rPr>
                </m:ctrlPr>
              </m:lim>
            </m:limLow>
            <m:ctrlPr>
              <w:rPr>
                <w:rFonts w:ascii="Calibri" w:eastAsia="Calibri" w:hAnsi="Calibri" w:cs="Arial"/>
                <w:sz w:val="22"/>
                <w:szCs w:val="22"/>
              </w:rPr>
            </m:ctrlPr>
          </m:fName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4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</m:t>
                </m:r>
                <m:ctrlPr>
                  <w:rPr>
                    <w:rFonts w:ascii="Calibri" w:eastAsia="Calibri" w:hAnsi="Calibri" w:cs="Arial"/>
                    <w:sz w:val="22"/>
                    <w:szCs w:val="22"/>
                  </w:rPr>
                </m:ctrlPr>
              </m:e>
            </m:d>
            <m:r>
              <w:rPr>
                <w:rFonts w:ascii="Cambria Math" w:eastAsia="Calibri" w:hAnsi="Cambria Math" w:cs="Times New Roman"/>
                <w:sz w:val="28"/>
                <w:szCs w:val="28"/>
              </w:rPr>
              <m:t>=…</m:t>
            </m:r>
            <m:r>
              <w:rPr>
                <w:rFonts w:ascii="Cambria Math" w:eastAsia="Calibri" w:hAnsi="Cambria Math" w:cs="Times New Roman"/>
                <w:color w:val="7F7F7F"/>
                <w:sz w:val="28"/>
                <w:szCs w:val="28"/>
              </w:rPr>
              <m:t>………………………………………….…………………….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.</m:t>
            </m:r>
            <m:ctrlPr>
              <w:rPr>
                <w:rFonts w:ascii="Calibri" w:eastAsia="Calibri" w:hAnsi="Calibri" w:cs="Arial"/>
                <w:sz w:val="22"/>
                <w:szCs w:val="22"/>
              </w:rPr>
            </m:ctrlPr>
          </m:e>
        </m:func>
      </m:oMath>
      <w:r>
        <w:rPr>
          <w:rFonts w:ascii="Times New Roman" w:eastAsia="Calibri" w:hAnsi="Times New Roman" w:cs="Times New Roman"/>
          <w:rtl/>
        </w:rPr>
        <w:t xml:space="preserve">   </w:t>
      </w:r>
    </w:p>
    <w:p w14:paraId="20F11982" w14:textId="77777777" w:rsidR="004B0845" w:rsidRDefault="00266F71" w:rsidP="000A4BB8">
      <w:pPr>
        <w:spacing w:after="200" w:line="360" w:lineRule="auto"/>
        <w:rPr>
          <w:rFonts w:ascii="Times New Roman" w:eastAsia="Calibri" w:hAnsi="Times New Roman" w:cs="Times New Roman"/>
          <w:b/>
          <w:bCs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17960A08" wp14:editId="720BA65A">
                <wp:simplePos x="0" y="0"/>
                <wp:positionH relativeFrom="margin">
                  <wp:posOffset>45720</wp:posOffset>
                </wp:positionH>
                <wp:positionV relativeFrom="paragraph">
                  <wp:posOffset>273685</wp:posOffset>
                </wp:positionV>
                <wp:extent cx="3108960" cy="1295400"/>
                <wp:effectExtent l="0" t="0" r="0" b="0"/>
                <wp:wrapNone/>
                <wp:docPr id="649443460" name="مربع ن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8960" cy="1295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3175">
                          <a:noFill/>
                        </a:ln>
                        <a:effectLst/>
                      </wps:spPr>
                      <wps:txbx>
                        <w:txbxContent>
                          <w:p w14:paraId="4B3B6A7B" w14:textId="77777777" w:rsidR="000A4BB8" w:rsidRDefault="00266F71" w:rsidP="004B0845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A32A97E" wp14:editId="749D01D0">
                                  <wp:extent cx="2861649" cy="1066800"/>
                                  <wp:effectExtent l="0" t="0" r="0" b="0"/>
                                  <wp:docPr id="1525090666" name="صورة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25090666" name="صورة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5">
                                            <a:lum bright="-20000" contrast="4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4235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37142" cy="10949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60A08" id="مربع نص 1" o:spid="_x0000_s1070" type="#_x0000_t202" style="position:absolute;left:0;text-align:left;margin-left:3.6pt;margin-top:21.55pt;width:244.8pt;height:102pt;z-index:2517442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" fillcolor="window" stroked="f" strokeweight=".25pt">
                <v:textbox>
                  <w:txbxContent>
                    <w:p w14:paraId="4B3B6A7B" w14:textId="77777777" w:rsidR="000A4BB8" w:rsidRDefault="00266F71" w:rsidP="004B0845">
                      <w:pPr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A32A97E" wp14:editId="749D01D0">
                            <wp:extent cx="2861649" cy="1066800"/>
                            <wp:effectExtent l="0" t="0" r="0" b="0"/>
                            <wp:docPr id="1525090666" name="صورة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25090666" name="صورة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5">
                                      <a:lum bright="-20000" contrast="4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4235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37142" cy="109494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="Calibri" w:hAnsi="Times New Roman" w:cs="Times New Roman"/>
          <w:b/>
          <w:bCs/>
          <w:rtl/>
        </w:rPr>
        <w:t xml:space="preserve">ب) </w:t>
      </w:r>
      <w:r>
        <w:rPr>
          <w:rFonts w:ascii="Times New Roman" w:eastAsia="Calibri" w:hAnsi="Times New Roman" w:cs="Times New Roman"/>
          <w:rtl/>
        </w:rPr>
        <w:t xml:space="preserve">) </w:t>
      </w:r>
      <w:r>
        <w:rPr>
          <w:rFonts w:ascii="Times New Roman" w:eastAsia="Calibri" w:hAnsi="Times New Roman" w:cs="Times New Roman"/>
          <w:sz w:val="28"/>
          <w:szCs w:val="28"/>
          <w:rtl/>
        </w:rPr>
        <w:t>إ</w:t>
      </w:r>
      <w:r>
        <w:rPr>
          <w:rFonts w:ascii="Times New Roman" w:eastAsia="Calibri" w:hAnsi="Times New Roman" w:cs="Times New Roman"/>
          <w:b/>
          <w:bCs/>
          <w:rtl/>
        </w:rPr>
        <w:t xml:space="preserve">ذا علمت ان أوزان </w:t>
      </w:r>
      <m:oMath>
        <m:r>
          <m:rPr>
            <m:sty m:val="b"/>
          </m:rPr>
          <w:rPr>
            <w:rFonts w:ascii="Cambria Math" w:eastAsia="Calibri" w:hAnsi="Cambria Math" w:cs="Times New Roman"/>
          </w:rPr>
          <m:t>100</m:t>
        </m:r>
      </m:oMath>
      <w:r>
        <w:rPr>
          <w:rFonts w:ascii="Times New Roman" w:eastAsia="Calibri" w:hAnsi="Times New Roman" w:cs="Times New Roman"/>
          <w:b/>
          <w:bCs/>
          <w:rtl/>
        </w:rPr>
        <w:t xml:space="preserve"> موظف في شركة تتوزع توزيعا طبيعيا بمتوسط مقداره </w:t>
      </w:r>
      <m:oMath>
        <m:r>
          <m:rPr>
            <m:sty m:val="b"/>
          </m:rPr>
          <w:rPr>
            <w:rFonts w:ascii="Cambria Math" w:eastAsia="Calibri" w:hAnsi="Cambria Math" w:cs="Times New Roman"/>
          </w:rPr>
          <m:t>70</m:t>
        </m:r>
        <m:r>
          <m:rPr>
            <m:sty m:val="bi"/>
          </m:rPr>
          <w:rPr>
            <w:rFonts w:ascii="Cambria Math" w:eastAsia="Calibri" w:hAnsi="Cambria Math" w:cs="Times New Roman"/>
          </w:rPr>
          <m:t xml:space="preserve"> </m:t>
        </m:r>
        <m:r>
          <m:rPr>
            <m:sty m:val="bi"/>
          </m:rPr>
          <w:rPr>
            <w:rFonts w:ascii="Cambria Math" w:eastAsia="Calibri" w:hAnsi="Cambria Math" w:cs="Times New Roman"/>
          </w:rPr>
          <m:t>kg</m:t>
        </m:r>
      </m:oMath>
      <w:r>
        <w:rPr>
          <w:rFonts w:ascii="Times New Roman" w:eastAsia="Calibri" w:hAnsi="Times New Roman" w:cs="Times New Roman"/>
          <w:b/>
          <w:bCs/>
          <w:rtl/>
        </w:rPr>
        <w:t xml:space="preserve">  و انحراف معياري </w:t>
      </w:r>
      <m:oMath>
        <m:r>
          <m:rPr>
            <m:sty m:val="b"/>
          </m:rPr>
          <w:rPr>
            <w:rFonts w:ascii="Cambria Math" w:eastAsia="Calibri" w:hAnsi="Cambria Math" w:cs="Times New Roman"/>
          </w:rPr>
          <m:t>10</m:t>
        </m:r>
        <m:r>
          <m:rPr>
            <m:sty m:val="bi"/>
          </m:rPr>
          <w:rPr>
            <w:rFonts w:ascii="Cambria Math" w:eastAsia="Calibri" w:hAnsi="Cambria Math" w:cs="Times New Roman"/>
          </w:rPr>
          <m:t xml:space="preserve"> </m:t>
        </m:r>
        <m:r>
          <m:rPr>
            <m:sty m:val="bi"/>
          </m:rPr>
          <w:rPr>
            <w:rFonts w:ascii="Cambria Math" w:eastAsia="Calibri" w:hAnsi="Cambria Math" w:cs="Times New Roman"/>
          </w:rPr>
          <m:t>kg</m:t>
        </m:r>
      </m:oMath>
      <w:r>
        <w:rPr>
          <w:rFonts w:ascii="Times New Roman" w:eastAsia="Calibri" w:hAnsi="Times New Roman" w:cs="Times New Roman"/>
          <w:b/>
          <w:bCs/>
          <w:rtl/>
        </w:rPr>
        <w:t xml:space="preserve">  ،</w:t>
      </w:r>
      <w:r>
        <w:rPr>
          <w:rFonts w:ascii="Times New Roman" w:eastAsia="Calibri" w:hAnsi="Times New Roman" w:cs="Times New Roman" w:hint="cs"/>
          <w:b/>
          <w:bCs/>
          <w:rtl/>
        </w:rPr>
        <w:t xml:space="preserve">            </w:t>
      </w:r>
      <w:r>
        <w:rPr>
          <w:rFonts w:ascii="Times New Roman" w:eastAsia="Calibri" w:hAnsi="Times New Roman" w:cs="Times New Roman"/>
          <w:b/>
          <w:bCs/>
          <w:rtl/>
        </w:rPr>
        <w:t xml:space="preserve"> </w:t>
      </w:r>
      <w:r>
        <w:rPr>
          <w:rFonts w:ascii="Times New Roman" w:eastAsia="Calibri" w:hAnsi="Times New Roman" w:cs="Times New Roman" w:hint="cs"/>
          <w:b/>
          <w:bCs/>
          <w:rtl/>
        </w:rPr>
        <w:t>1) ما</w:t>
      </w:r>
      <w:r>
        <w:rPr>
          <w:rFonts w:ascii="Times New Roman" w:eastAsia="Calibri" w:hAnsi="Times New Roman" w:cs="Times New Roman"/>
          <w:b/>
          <w:bCs/>
          <w:rtl/>
        </w:rPr>
        <w:t xml:space="preserve"> احتمال أن يتم اختيار موظف تكون كتلته أقل من </w:t>
      </w:r>
      <m:oMath>
        <m:r>
          <m:rPr>
            <m:sty m:val="b"/>
          </m:rPr>
          <w:rPr>
            <w:rFonts w:ascii="Cambria Math" w:eastAsia="Calibri" w:hAnsi="Cambria Math" w:cs="Times New Roman"/>
          </w:rPr>
          <m:t>90</m:t>
        </m:r>
        <m:r>
          <m:rPr>
            <m:sty m:val="bi"/>
          </m:rPr>
          <w:rPr>
            <w:rFonts w:ascii="Cambria Math" w:eastAsia="Calibri" w:hAnsi="Cambria Math" w:cs="Times New Roman"/>
          </w:rPr>
          <m:t xml:space="preserve"> </m:t>
        </m:r>
        <m:r>
          <m:rPr>
            <m:sty m:val="bi"/>
          </m:rPr>
          <w:rPr>
            <w:rFonts w:ascii="Cambria Math" w:eastAsia="Calibri" w:hAnsi="Cambria Math" w:cs="Times New Roman"/>
          </w:rPr>
          <m:t>kg</m:t>
        </m:r>
      </m:oMath>
      <w:r>
        <w:rPr>
          <w:rFonts w:ascii="Calibri" w:eastAsia="Calibri" w:hAnsi="Calibri" w:cs="Arial"/>
          <w:rtl/>
        </w:rPr>
        <w:t xml:space="preserve"> .</w:t>
      </w:r>
    </w:p>
    <w:p w14:paraId="5C6C63D8" w14:textId="77777777" w:rsidR="004B0845" w:rsidRDefault="00266F71" w:rsidP="004C7259">
      <w:pPr>
        <w:spacing w:after="200"/>
        <w:rPr>
          <w:rFonts w:ascii="Times New Roman" w:eastAsia="Calibri" w:hAnsi="Times New Roman" w:cs="Times New Roman"/>
          <w:rtl/>
        </w:rPr>
      </w:pPr>
      <w:r>
        <w:rPr>
          <w:rFonts w:ascii="Times New Roman" w:eastAsia="Calibri" w:hAnsi="Times New Roman" w:cs="Times New Roman"/>
          <w:rtl/>
        </w:rPr>
        <w:t>......................................................................................</w:t>
      </w:r>
    </w:p>
    <w:p w14:paraId="453F4A95" w14:textId="77777777" w:rsidR="004B0845" w:rsidRDefault="00266F71" w:rsidP="004C7259">
      <w:pPr>
        <w:spacing w:after="200"/>
        <w:rPr>
          <w:rFonts w:ascii="Times New Roman" w:eastAsia="Calibri" w:hAnsi="Times New Roman" w:cs="Times New Roman"/>
          <w:rtl/>
        </w:rPr>
      </w:pPr>
      <w:r>
        <w:rPr>
          <w:rFonts w:ascii="Times New Roman" w:eastAsia="Calibri" w:hAnsi="Times New Roman" w:cs="Times New Roman"/>
          <w:rtl/>
        </w:rPr>
        <w:t>......................................................................................</w:t>
      </w:r>
    </w:p>
    <w:p w14:paraId="281D0C4C" w14:textId="77777777" w:rsidR="00F42A66" w:rsidRDefault="00266F71" w:rsidP="004C7259">
      <w:pPr>
        <w:spacing w:after="200"/>
        <w:rPr>
          <w:rFonts w:ascii="Times New Roman" w:eastAsia="Calibri" w:hAnsi="Times New Roman" w:cs="Times New Roman"/>
          <w:rtl/>
        </w:rPr>
      </w:pPr>
      <w:r>
        <w:rPr>
          <w:rFonts w:ascii="Times New Roman" w:eastAsia="Calibri" w:hAnsi="Times New Roman" w:cs="Times New Roman" w:hint="cs"/>
          <w:rtl/>
        </w:rPr>
        <w:t>.......................................................................................</w:t>
      </w:r>
    </w:p>
    <w:p w14:paraId="7D6D9519" w14:textId="77777777" w:rsidR="000A4BB8" w:rsidRDefault="00266F71" w:rsidP="00F42A66">
      <w:pPr>
        <w:spacing w:after="200"/>
        <w:rPr>
          <w:rFonts w:ascii="Times New Roman" w:eastAsia="Calibri" w:hAnsi="Times New Roman" w:cs="Times New Roman"/>
          <w:rtl/>
        </w:rPr>
      </w:pPr>
      <w:r>
        <w:rPr>
          <w:rFonts w:ascii="Times New Roman" w:eastAsia="Calibri" w:hAnsi="Times New Roman" w:cs="Times New Roman" w:hint="cs"/>
          <w:rtl/>
        </w:rPr>
        <w:t>2) كم عدد الموظفي</w:t>
      </w:r>
      <w:r>
        <w:rPr>
          <w:rFonts w:ascii="Times New Roman" w:eastAsia="Calibri" w:hAnsi="Times New Roman" w:cs="Times New Roman" w:hint="eastAsia"/>
          <w:rtl/>
        </w:rPr>
        <w:t>ن</w:t>
      </w:r>
      <w:r>
        <w:rPr>
          <w:rFonts w:ascii="Times New Roman" w:eastAsia="Calibri" w:hAnsi="Times New Roman" w:cs="Times New Roman" w:hint="cs"/>
          <w:rtl/>
        </w:rPr>
        <w:t xml:space="preserve"> الذين تقع أوزانهم بين  </w:t>
      </w:r>
      <m:oMath>
        <m:r>
          <m:rPr>
            <m:sty m:val="b"/>
          </m:rPr>
          <w:rPr>
            <w:rFonts w:ascii="Cambria Math" w:eastAsia="Calibri" w:hAnsi="Cambria Math" w:cs="Times New Roman"/>
          </w:rPr>
          <m:t>80</m:t>
        </m:r>
        <m:r>
          <m:rPr>
            <m:sty m:val="bi"/>
          </m:rPr>
          <w:rPr>
            <w:rFonts w:ascii="Cambria Math" w:eastAsia="Calibri" w:hAnsi="Cambria Math" w:cs="Times New Roman"/>
          </w:rPr>
          <m:t xml:space="preserve"> </m:t>
        </m:r>
        <m:r>
          <m:rPr>
            <m:sty m:val="bi"/>
          </m:rPr>
          <w:rPr>
            <w:rFonts w:ascii="Cambria Math" w:eastAsia="Calibri" w:hAnsi="Cambria Math" w:cs="Times New Roman"/>
          </w:rPr>
          <m:t>kg</m:t>
        </m:r>
        <m:r>
          <m:rPr>
            <m:sty m:val="bi"/>
          </m:rPr>
          <w:rPr>
            <w:rFonts w:ascii="Cambria Math" w:eastAsia="Calibri" w:hAnsi="Cambria Math" w:cs="Times New Roman"/>
          </w:rPr>
          <m:t>,</m:t>
        </m:r>
        <m:r>
          <m:rPr>
            <m:sty m:val="b"/>
          </m:rPr>
          <w:rPr>
            <w:rFonts w:ascii="Cambria Math" w:eastAsia="Calibri" w:hAnsi="Cambria Math" w:cs="Times New Roman"/>
          </w:rPr>
          <m:t>60</m:t>
        </m:r>
        <m:r>
          <m:rPr>
            <m:sty m:val="bi"/>
          </m:rPr>
          <w:rPr>
            <w:rFonts w:ascii="Cambria Math" w:eastAsia="Calibri" w:hAnsi="Cambria Math" w:cs="Times New Roman"/>
          </w:rPr>
          <m:t xml:space="preserve"> </m:t>
        </m:r>
        <m:r>
          <m:rPr>
            <m:sty m:val="bi"/>
          </m:rPr>
          <w:rPr>
            <w:rFonts w:ascii="Cambria Math" w:eastAsia="Calibri" w:hAnsi="Cambria Math" w:cs="Times New Roman"/>
          </w:rPr>
          <m:t>kg</m:t>
        </m:r>
      </m:oMath>
    </w:p>
    <w:p w14:paraId="6FFDE9F3" w14:textId="77777777" w:rsidR="004C7259" w:rsidRDefault="00266F71" w:rsidP="008A5FD2">
      <w:pPr>
        <w:spacing w:after="200" w:line="276" w:lineRule="auto"/>
        <w:rPr>
          <w:rFonts w:ascii="Times New Roman" w:eastAsia="Calibri" w:hAnsi="Times New Roman" w:cs="Times New Roman"/>
          <w:rtl/>
        </w:rPr>
      </w:pPr>
      <w:r>
        <w:rPr>
          <w:rFonts w:ascii="Times New Roman" w:eastAsia="Calibri" w:hAnsi="Times New Roman" w:cs="Times New Roman" w:hint="cs"/>
          <w:rtl/>
        </w:rPr>
        <w:t>...........................................................................................................................................................................</w:t>
      </w:r>
    </w:p>
    <w:p w14:paraId="7B04F181" w14:textId="77777777" w:rsidR="004B0845" w:rsidRDefault="00266F71" w:rsidP="00B55AAB">
      <w:pPr>
        <w:spacing w:after="200"/>
        <w:rPr>
          <w:rFonts w:ascii="Calibri" w:eastAsia="Calibri" w:hAnsi="Calibri" w:cs="Arial"/>
          <w:sz w:val="28"/>
          <w:szCs w:val="28"/>
          <w:rtl/>
        </w:rPr>
      </w:pPr>
      <w:r>
        <w:rPr>
          <w:rFonts w:ascii="Calibri" w:eastAsia="Calibri" w:hAnsi="Calibri" w:cs="Arial" w:hint="cs"/>
          <w:sz w:val="28"/>
          <w:szCs w:val="28"/>
          <w:rtl/>
        </w:rPr>
        <w:t>.....................................................................................................................................</w:t>
      </w:r>
    </w:p>
    <w:p w14:paraId="07B1E72A" w14:textId="77777777" w:rsidR="00F42A66" w:rsidRPr="00482D2A" w:rsidRDefault="00266F71" w:rsidP="00B55AAB">
      <w:pPr>
        <w:spacing w:after="200"/>
        <w:rPr>
          <w:rFonts w:ascii="Times New Roman" w:eastAsia="Calibri" w:hAnsi="Times New Roman" w:cs="Times New Roman"/>
          <w:sz w:val="22"/>
          <w:szCs w:val="22"/>
          <w:rtl/>
        </w:rPr>
      </w:pPr>
      <w:r>
        <w:rPr>
          <w:rFonts w:ascii="Times New Roman" w:eastAsia="Calibri" w:hAnsi="Times New Roman" w:cs="Times New Roman" w:hint="cs"/>
          <w:sz w:val="22"/>
          <w:szCs w:val="22"/>
          <w:rtl/>
        </w:rPr>
        <w:t>............................................................................................................................................................................................</w:t>
      </w:r>
    </w:p>
    <w:p w14:paraId="4EFDEF21" w14:textId="77777777" w:rsidR="004B0845" w:rsidRDefault="00266F71" w:rsidP="000A4BB8">
      <w:pPr>
        <w:spacing w:after="200" w:line="276" w:lineRule="auto"/>
        <w:rPr>
          <w:rFonts w:ascii="Calibri" w:eastAsia="Calibri" w:hAnsi="Calibri" w:cs="Arial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43F9B58B" wp14:editId="5DB67015">
                <wp:simplePos x="0" y="0"/>
                <wp:positionH relativeFrom="column">
                  <wp:posOffset>180031</wp:posOffset>
                </wp:positionH>
                <wp:positionV relativeFrom="paragraph">
                  <wp:posOffset>1346733</wp:posOffset>
                </wp:positionV>
                <wp:extent cx="360931" cy="191445"/>
                <wp:effectExtent l="0" t="0" r="20320" b="18415"/>
                <wp:wrapNone/>
                <wp:docPr id="1031617851" name="سهم إلى اليسار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931" cy="191445"/>
                        </a:xfrm>
                        <a:prstGeom prst="leftArrow">
                          <a:avLst>
                            <a:gd name="adj1" fmla="val 50000"/>
                            <a:gd name="adj2" fmla="val 51563"/>
                          </a:avLst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FFA069" w14:textId="77777777" w:rsidR="000A4BB8" w:rsidRPr="00B55AAB" w:rsidRDefault="00266F71" w:rsidP="00BB0ABC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B55AAB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F9B58B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سهم إلى اليسار 18" o:spid="_x0000_s1071" type="#_x0000_t66" style="position:absolute;left:0;text-align:left;margin-left:14.2pt;margin-top:106.05pt;width:28.4pt;height:15.0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" adj="5908" fillcolor="white [3201]" strokecolor="#70ad47 [3209]" strokeweight="1pt">
                <v:textbox>
                  <w:txbxContent>
                    <w:p w14:paraId="1CFFA069" w14:textId="77777777" w:rsidR="000A4BB8" w:rsidRPr="00B55AAB" w:rsidRDefault="00266F71" w:rsidP="00BB0ABC">
                      <w:pPr>
                        <w:spacing w:after="200" w:line="276" w:lineRule="auto"/>
                        <w:rPr>
                          <w:rFonts w:ascii="Calibri" w:eastAsia="Calibri" w:hAnsi="Calibri" w:cs="Arial"/>
                          <w:b/>
                          <w:bCs/>
                          <w:sz w:val="20"/>
                          <w:szCs w:val="20"/>
                        </w:rPr>
                      </w:pPr>
                      <w:r w:rsidRPr="00B55AAB">
                        <w:rPr>
                          <w:rFonts w:ascii="Calibri" w:eastAsia="Calibri" w:hAnsi="Calibri" w:cs="Arial" w:hint="cs"/>
                          <w:b/>
                          <w:bCs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B0845" w:rsidRPr="00966818">
        <w:rPr>
          <w:rFonts w:ascii="Calibri" w:eastAsia="Calibri" w:hAnsi="Calibri" w:cs="Arial"/>
          <w:sz w:val="28"/>
          <w:szCs w:val="28"/>
          <w:rtl/>
        </w:rPr>
        <w:t>د</w:t>
      </w:r>
      <w:r w:rsidR="004B0845">
        <w:rPr>
          <w:rFonts w:ascii="Calibri" w:eastAsia="Calibri" w:hAnsi="Calibri" w:cs="Arial"/>
          <w:rtl/>
        </w:rPr>
        <w:t>)</w:t>
      </w:r>
      <w:r w:rsidR="004B0845">
        <w:rPr>
          <w:rFonts w:ascii="Times New Roman" w:eastAsia="Calibri" w:hAnsi="Times New Roman" w:cs="Times New Roman"/>
          <w:b/>
          <w:bCs/>
          <w:rtl/>
        </w:rPr>
        <w:t xml:space="preserve"> أوجد مشتقة الدوال الآتية </w:t>
      </w:r>
      <w:r w:rsidR="004B0845">
        <w:rPr>
          <w:rFonts w:ascii="Times New Roman" w:eastAsia="Calibri" w:hAnsi="Times New Roman" w:cs="Times New Roman"/>
          <w:rtl/>
        </w:rPr>
        <w:t xml:space="preserve">.       </w:t>
      </w:r>
      <w:r w:rsidR="004B0845">
        <w:rPr>
          <w:rFonts w:ascii="Calibri" w:eastAsia="Calibri" w:hAnsi="Calibri" w:cs="Arial"/>
          <w:rtl/>
        </w:rPr>
        <w:t xml:space="preserve"> </w:t>
      </w:r>
    </w:p>
    <w:tbl>
      <w:tblPr>
        <w:tblStyle w:val="TableGrid00"/>
        <w:bidiVisual/>
        <w:tblW w:w="0" w:type="auto"/>
        <w:tblLook w:val="04A0" w:firstRow="1" w:lastRow="0" w:firstColumn="1" w:lastColumn="0" w:noHBand="0" w:noVBand="1"/>
      </w:tblPr>
      <w:tblGrid>
        <w:gridCol w:w="1756"/>
        <w:gridCol w:w="2213"/>
        <w:gridCol w:w="2076"/>
        <w:gridCol w:w="2081"/>
        <w:gridCol w:w="2330"/>
      </w:tblGrid>
      <w:tr w:rsidR="00AD48D7" w14:paraId="3CC35DDF" w14:textId="77777777" w:rsidTr="004C7259">
        <w:trPr>
          <w:trHeight w:val="458"/>
        </w:trPr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CB99A7" w14:textId="77777777" w:rsidR="00B55AAB" w:rsidRPr="00B55AAB" w:rsidRDefault="00B55AAB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  <w:rtl/>
              </w:rPr>
            </w:pPr>
          </w:p>
          <w:p w14:paraId="63D2A59C" w14:textId="77777777" w:rsidR="004B0845" w:rsidRPr="004C7259" w:rsidRDefault="00266F71" w:rsidP="004C725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الدالة 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83AF3" w14:textId="77777777" w:rsidR="00B55AAB" w:rsidRDefault="00B55AA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96A379F" w14:textId="77777777" w:rsidR="004B0845" w:rsidRDefault="00266F71" w:rsidP="00B55AA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  <w:r w:rsidR="004C725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( x)  = 7</w:t>
            </w:r>
            <w:r w:rsidR="00D3014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5AE4A334" w14:textId="77777777" w:rsidR="00B55AAB" w:rsidRPr="00B55AAB" w:rsidRDefault="00B55AA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55F6EF" w14:textId="77777777" w:rsidR="004B0845" w:rsidRDefault="004B084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14:paraId="4CEED7A9" w14:textId="77777777" w:rsidR="00B55AAB" w:rsidRPr="00B55AAB" w:rsidRDefault="00266F7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( x)  =  5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x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44803" w14:textId="77777777" w:rsidR="004B0845" w:rsidRDefault="004B084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14:paraId="47DB57DB" w14:textId="77777777" w:rsidR="00B55AAB" w:rsidRPr="00B55AAB" w:rsidRDefault="00266F7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f( x)  =  </w:t>
            </w:r>
            <w:r w:rsidRPr="00B55AA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x</w:t>
            </w:r>
            <w:r w:rsidRPr="00B55AAB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8</w:t>
            </w: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65250" w14:textId="77777777" w:rsidR="004B0845" w:rsidRDefault="004B084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14:paraId="0750AB2C" w14:textId="77777777" w:rsidR="00B55AAB" w:rsidRPr="00B55AAB" w:rsidRDefault="00266F7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f( x)  =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>
                  <m:ctrlPr>
                    <w:rPr>
                      <w:rFonts w:ascii="Cambria Math" w:hAnsi="Cambria Math"/>
                    </w:rPr>
                  </m:ctrlPr>
                </m:deg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ctrlPr>
                    <w:rPr>
                      <w:rFonts w:ascii="Cambria Math" w:hAnsi="Cambria Math"/>
                    </w:rPr>
                  </m:ctrlPr>
                </m:e>
              </m:rad>
            </m:oMath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</w:t>
            </w:r>
          </w:p>
        </w:tc>
      </w:tr>
      <w:tr w:rsidR="00AD48D7" w14:paraId="0288D815" w14:textId="77777777" w:rsidTr="00D30148">
        <w:tc>
          <w:tcPr>
            <w:tcW w:w="1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51844" w14:textId="77777777" w:rsidR="004B0845" w:rsidRDefault="00266F7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B55AAB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المشتقة</w:t>
            </w:r>
          </w:p>
          <w:p w14:paraId="2EB0C3E4" w14:textId="77777777" w:rsidR="004B0845" w:rsidRPr="00482D2A" w:rsidRDefault="004B084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7DDD7" w14:textId="77777777" w:rsidR="004B0845" w:rsidRPr="00482D2A" w:rsidRDefault="004B084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65D0C" w14:textId="77777777" w:rsidR="004B0845" w:rsidRPr="00482D2A" w:rsidRDefault="004B084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C43F6" w14:textId="77777777" w:rsidR="004B0845" w:rsidRPr="00482D2A" w:rsidRDefault="004B084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833D1" w14:textId="77777777" w:rsidR="004B0845" w:rsidRPr="00482D2A" w:rsidRDefault="004B084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6D65A8B" w14:textId="77777777" w:rsidR="004B0845" w:rsidRDefault="00266F71" w:rsidP="00D30148">
      <w:pPr>
        <w:spacing w:after="200" w:line="276" w:lineRule="auto"/>
        <w:rPr>
          <w:rFonts w:ascii="Calibri" w:eastAsia="Calibri" w:hAnsi="Calibri" w:cs="Arial"/>
          <w:rtl/>
        </w:rPr>
      </w:pPr>
      <w:r>
        <w:rPr>
          <w:rFonts w:ascii="Calibri" w:eastAsia="Calibri" w:hAnsi="Calibri" w:cs="Arial"/>
          <w:rtl/>
        </w:rPr>
        <w:t xml:space="preserve"> </w:t>
      </w:r>
    </w:p>
    <w:p w14:paraId="785C7A2F" w14:textId="77777777" w:rsidR="004B0845" w:rsidRPr="00D30148" w:rsidRDefault="00266F71" w:rsidP="00560EEC">
      <w:pPr>
        <w:spacing w:after="200" w:line="276" w:lineRule="auto"/>
        <w:rPr>
          <w:rFonts w:ascii="Calibri" w:eastAsia="Calibri" w:hAnsi="Calibri" w:cs="Arial"/>
          <w:b/>
          <w:bCs/>
          <w:rtl/>
        </w:rPr>
      </w:pPr>
      <w:r w:rsidRPr="00D30148">
        <w:rPr>
          <w:rFonts w:ascii="Calibri" w:eastAsia="Calibri" w:hAnsi="Calibri" w:cs="Arial"/>
          <w:b/>
          <w:bCs/>
          <w:rtl/>
        </w:rPr>
        <w:lastRenderedPageBreak/>
        <w:t>الســـــــــــؤال الثاني :-</w:t>
      </w:r>
      <w:r w:rsidRPr="00D30148">
        <w:rPr>
          <w:rFonts w:ascii="Calibri" w:eastAsia="Calibri" w:hAnsi="Calibri" w:cs="Arial" w:hint="cs"/>
          <w:b/>
          <w:bCs/>
          <w:rtl/>
        </w:rPr>
        <w:t xml:space="preserve"> </w:t>
      </w:r>
      <w:r w:rsidR="003E147A">
        <w:rPr>
          <w:rFonts w:ascii="Calibri" w:eastAsia="Calibri" w:hAnsi="Calibri" w:cs="Arial"/>
          <w:b/>
          <w:bCs/>
          <w:rtl/>
        </w:rPr>
        <w:t>اختار الاجابة الصحيحة فيما يلي ( ظلل</w:t>
      </w:r>
      <w:r w:rsidRPr="00D30148">
        <w:rPr>
          <w:rFonts w:ascii="Calibri" w:eastAsia="Calibri" w:hAnsi="Calibri" w:cs="Arial"/>
          <w:b/>
          <w:bCs/>
          <w:rtl/>
        </w:rPr>
        <w:t xml:space="preserve"> الحرف الدال على الاجابة الصحيحة في ورقة</w:t>
      </w:r>
      <w:r w:rsidR="00560EEC" w:rsidRPr="00D30148">
        <w:rPr>
          <w:rFonts w:ascii="Calibri" w:eastAsia="Calibri" w:hAnsi="Calibri" w:cs="Arial" w:hint="cs"/>
          <w:b/>
          <w:bCs/>
          <w:rtl/>
        </w:rPr>
        <w:t xml:space="preserve"> إ</w:t>
      </w:r>
      <w:r w:rsidRPr="00D30148">
        <w:rPr>
          <w:rFonts w:ascii="Calibri" w:eastAsia="Calibri" w:hAnsi="Calibri" w:cs="Arial"/>
          <w:b/>
          <w:bCs/>
          <w:rtl/>
        </w:rPr>
        <w:t xml:space="preserve">جابة  </w:t>
      </w:r>
      <w:r w:rsidRPr="00D30148">
        <w:rPr>
          <w:rFonts w:ascii="Calibri" w:eastAsia="Calibri" w:hAnsi="Calibri" w:cs="Arial" w:hint="cs"/>
          <w:b/>
          <w:bCs/>
          <w:rtl/>
        </w:rPr>
        <w:t>ا</w:t>
      </w:r>
      <w:r w:rsidRPr="00D30148">
        <w:rPr>
          <w:rFonts w:ascii="Calibri" w:eastAsia="Calibri" w:hAnsi="Calibri" w:cs="Arial"/>
          <w:b/>
          <w:bCs/>
          <w:rtl/>
        </w:rPr>
        <w:t>لتصحيح الآلي)</w:t>
      </w:r>
    </w:p>
    <w:tbl>
      <w:tblPr>
        <w:tblpPr w:leftFromText="180" w:rightFromText="180" w:bottomFromText="200" w:vertAnchor="text" w:horzAnchor="margin" w:tblpXSpec="center" w:tblpY="7"/>
        <w:bidiVisual/>
        <w:tblW w:w="10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426"/>
        <w:gridCol w:w="1984"/>
        <w:gridCol w:w="398"/>
        <w:gridCol w:w="2239"/>
        <w:gridCol w:w="419"/>
        <w:gridCol w:w="1764"/>
        <w:gridCol w:w="312"/>
        <w:gridCol w:w="2523"/>
      </w:tblGrid>
      <w:tr w:rsidR="00AD48D7" w14:paraId="5C87823D" w14:textId="77777777" w:rsidTr="004B0845">
        <w:trPr>
          <w:trHeight w:val="402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85F4E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CDAF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3AF6C69F" wp14:editId="282E984E">
                      <wp:simplePos x="0" y="0"/>
                      <wp:positionH relativeFrom="column">
                        <wp:posOffset>1021080</wp:posOffset>
                      </wp:positionH>
                      <wp:positionV relativeFrom="paragraph">
                        <wp:posOffset>12065</wp:posOffset>
                      </wp:positionV>
                      <wp:extent cx="1695450" cy="739140"/>
                      <wp:effectExtent l="0" t="0" r="0" b="3810"/>
                      <wp:wrapNone/>
                      <wp:docPr id="1513105823" name="مربع نص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95450" cy="7391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A999A82" w14:textId="77777777" w:rsidR="000A4BB8" w:rsidRDefault="00266F71" w:rsidP="004B0845">
                                  <w:pPr>
                                    <w:spacing w:after="200" w:line="27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 wp14:anchorId="465B8DDC" wp14:editId="415E1028">
                                        <wp:extent cx="1264285" cy="690880"/>
                                        <wp:effectExtent l="0" t="0" r="0" b="0"/>
                                        <wp:docPr id="361151696" name="صورة 2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61151696" name="صورة 2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6">
                                                  <a:lum bright="-20000" contrast="40000"/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64285" cy="6908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F6C69F" id="_x0000_s1072" type="#_x0000_t202" style="position:absolute;left:0;text-align:left;margin-left:80.4pt;margin-top:.95pt;width:133.5pt;height:58.2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" fillcolor="window" stroked="f" strokeweight=".5pt">
                      <v:textbox>
                        <w:txbxContent>
                          <w:p w14:paraId="0A999A82" w14:textId="77777777" w:rsidR="000A4BB8" w:rsidRDefault="00266F71" w:rsidP="004B0845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465B8DDC" wp14:editId="415E1028">
                                  <wp:extent cx="1264285" cy="690880"/>
                                  <wp:effectExtent l="0" t="0" r="0" b="0"/>
                                  <wp:docPr id="361151696" name="صورة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61151696" name="صورة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6">
                                            <a:lum bright="-20000" contrast="4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4285" cy="6908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A695FAA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</w:p>
          <w:p w14:paraId="3787FB7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1E95BA4F" wp14:editId="71193799">
                      <wp:simplePos x="0" y="0"/>
                      <wp:positionH relativeFrom="column">
                        <wp:posOffset>2110105</wp:posOffset>
                      </wp:positionH>
                      <wp:positionV relativeFrom="paragraph">
                        <wp:posOffset>-7620</wp:posOffset>
                      </wp:positionV>
                      <wp:extent cx="457200" cy="213995"/>
                      <wp:effectExtent l="0" t="0" r="0" b="0"/>
                      <wp:wrapNone/>
                      <wp:docPr id="1247678602" name="مربع نص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21399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A493E76" w14:textId="77777777" w:rsidR="000A4BB8" w:rsidRDefault="000A4BB8" w:rsidP="004B0845">
                                  <w:pPr>
                                    <w:spacing w:after="200" w:line="27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95BA4F" id="مربع نص 5" o:spid="_x0000_s1073" type="#_x0000_t202" style="position:absolute;left:0;text-align:left;margin-left:166.15pt;margin-top:-.6pt;width:36pt;height:16.8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" fillcolor="window" stroked="f" strokeweight=".5pt">
                      <v:textbox>
                        <w:txbxContent>
                          <w:p w14:paraId="5A493E76" w14:textId="77777777" w:rsidR="000A4BB8" w:rsidRDefault="000A4BB8" w:rsidP="004B0845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Calibri" w:hAnsi="Calibri" w:cs="Arial"/>
                <w:rtl/>
              </w:rPr>
              <w:t>الشكل المقابل يمثل نقطة في الاحداثيات القطبية هي</w:t>
            </w:r>
          </w:p>
          <w:p w14:paraId="76C6BDB3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</w:p>
          <w:p w14:paraId="41686214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8"/>
                <w:szCs w:val="8"/>
              </w:rPr>
            </w:pPr>
          </w:p>
        </w:tc>
      </w:tr>
      <w:tr w:rsidR="00AD48D7" w14:paraId="76005D26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9C4A5B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D69F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7DC1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</w:rPr>
                      <m:t>0,-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30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°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03154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54241A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</w:rPr>
                      <m:t>0,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30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°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F9D51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0661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</w:rPr>
                      <m:t>3,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-</m:t>
                        </m:r>
                        <m:r>
                          <w:rPr>
                            <w:rFonts w:ascii="Cambria Math" w:eastAsia="Calibri" w:hAnsi="Cambria Math" w:cs="Arial"/>
                          </w:rPr>
                          <m:t>30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°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6B09439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1E8E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</w:rPr>
                      <m:t>3,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30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°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130C02BC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27158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  <w:rtl/>
              </w:rPr>
            </w:pPr>
            <w:r>
              <w:rPr>
                <w:rFonts w:ascii="Calibri" w:eastAsia="Calibri" w:hAnsi="Calibri" w:cs="Arial" w:hint="cs"/>
                <w:rtl/>
              </w:rPr>
              <w:t>2</w:t>
            </w:r>
          </w:p>
          <w:p w14:paraId="03C2FE16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A3F8C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2"/>
                <w:szCs w:val="12"/>
                <w:rtl/>
              </w:rPr>
            </w:pPr>
          </w:p>
          <w:p w14:paraId="3A84C87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في نظام الاحداثيات القطبية النقطة </w:t>
            </w:r>
            <w:r>
              <w:rPr>
                <w:rFonts w:ascii="Calibri" w:eastAsia="Calibri" w:hAnsi="Calibri" w:cs="Arial"/>
              </w:rPr>
              <w:t>(</w:t>
            </w:r>
            <w:r w:rsidR="00F42A66">
              <w:rPr>
                <w:rFonts w:ascii="Calibri" w:eastAsia="Calibri" w:hAnsi="Calibri" w:cs="Arial"/>
              </w:rPr>
              <w:t>5</w:t>
            </w:r>
            <w:r>
              <w:rPr>
                <w:rFonts w:ascii="Calibri" w:eastAsia="Calibri" w:hAnsi="Calibri" w:cs="Arial"/>
              </w:rPr>
              <w:t xml:space="preserve"> ,</w:t>
            </w:r>
            <w:r w:rsidR="00F42A66">
              <w:rPr>
                <w:rFonts w:ascii="Calibri" w:eastAsia="Calibri" w:hAnsi="Calibri" w:cs="Arial"/>
              </w:rPr>
              <w:t xml:space="preserve"> 6</w:t>
            </w:r>
            <w:r>
              <w:rPr>
                <w:rFonts w:ascii="Calibri" w:eastAsia="Calibri" w:hAnsi="Calibri" w:cs="Arial"/>
              </w:rPr>
              <w:t>0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</w:rPr>
                <m:t xml:space="preserve"> </m:t>
              </m:r>
              <m:r>
                <w:rPr>
                  <w:rFonts w:ascii="Cambria Math" w:eastAsia="Calibri" w:hAnsi="Cambria Math" w:cs="Arial"/>
                  <w:rtl/>
                </w:rPr>
                <m:t>°</m:t>
              </m:r>
            </m:oMath>
            <w:r>
              <w:rPr>
                <w:rFonts w:ascii="Calibri" w:eastAsia="Calibri" w:hAnsi="Calibri" w:cs="Arial"/>
              </w:rPr>
              <w:t>)</w:t>
            </w:r>
            <w:r>
              <w:rPr>
                <w:rFonts w:ascii="Calibri" w:eastAsia="Calibri" w:hAnsi="Calibri" w:cs="Arial"/>
                <w:rtl/>
              </w:rPr>
              <w:t xml:space="preserve"> تكافئ النقطة </w:t>
            </w:r>
          </w:p>
        </w:tc>
      </w:tr>
      <w:tr w:rsidR="00AD48D7" w14:paraId="5125A05D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196ED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7D78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33BF7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</w:rPr>
                      <m:t>5,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240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°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294604C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318B5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</w:rPr>
                      <m:t>-</m:t>
                    </m:r>
                    <m:r>
                      <w:rPr>
                        <w:rFonts w:ascii="Cambria Math" w:eastAsia="Calibri" w:hAnsi="Cambria Math" w:cs="Arial"/>
                      </w:rPr>
                      <m:t>5,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240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°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ACAD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0566B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</w:rPr>
                      <m:t>5,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120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°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42399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A76DA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Arial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Arial"/>
                      </w:rPr>
                      <m:t>-</m:t>
                    </m:r>
                    <m:r>
                      <w:rPr>
                        <w:rFonts w:ascii="Cambria Math" w:eastAsia="Calibri" w:hAnsi="Cambria Math" w:cs="Arial"/>
                      </w:rPr>
                      <m:t>5,</m:t>
                    </m:r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</w:rPr>
                          <m:t>120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</w:rPr>
                          <m:t>°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d>
              </m:oMath>
            </m:oMathPara>
          </w:p>
        </w:tc>
      </w:tr>
      <w:tr w:rsidR="00AD48D7" w14:paraId="631D3F85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5F8B0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3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A236C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المسافة بين زوجي النقاط </w:t>
            </w:r>
            <m:oMath>
              <m:d>
                <m:dPr>
                  <m:ctrlPr>
                    <w:rPr>
                      <w:rFonts w:ascii="Cambria Math" w:eastAsia="Calibri" w:hAnsi="Cambria Math" w:cs="Arial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5,</m:t>
                  </m:r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Arial"/>
                        </w:rPr>
                        <m:t>120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eastAsia="Calibri" w:hAnsi="Cambria Math" w:cs="Arial"/>
                        </w:rPr>
                        <m:t>°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ascii="Calibri" w:eastAsia="Calibri" w:hAnsi="Calibri" w:cs="Arial"/>
                <w:rtl/>
              </w:rPr>
              <w:t xml:space="preserve">  ،  </w:t>
            </w:r>
            <m:oMath>
              <m:d>
                <m:dPr>
                  <m:ctrlPr>
                    <w:rPr>
                      <w:rFonts w:ascii="Cambria Math" w:eastAsia="Calibri" w:hAnsi="Cambria Math" w:cs="Arial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2,</m:t>
                  </m:r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Arial"/>
                        </w:rPr>
                        <m:t>30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eastAsia="Calibri" w:hAnsi="Cambria Math" w:cs="Arial"/>
                        </w:rPr>
                        <m:t>°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ascii="Calibri" w:eastAsia="Calibri" w:hAnsi="Calibri" w:cs="Arial"/>
                <w:rtl/>
              </w:rPr>
              <w:t xml:space="preserve"> لاقرب جزء من عشرة تساوي</w:t>
            </w:r>
          </w:p>
        </w:tc>
      </w:tr>
      <w:tr w:rsidR="00AD48D7" w14:paraId="2DAF9FE6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AC47A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F0837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1465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5.4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23B7E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537D1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6.4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03F21F6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ABF35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7.4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A3DFB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9903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8.4</m:t>
                </m:r>
              </m:oMath>
            </m:oMathPara>
          </w:p>
        </w:tc>
      </w:tr>
      <w:tr w:rsidR="00AD48D7" w14:paraId="0E5C2F3A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95FA52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4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B0E55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الصورة الديكارتية  للنقطة  </w:t>
            </w:r>
            <m:oMath>
              <m:d>
                <m:dPr>
                  <m:ctrlPr>
                    <w:rPr>
                      <w:rFonts w:ascii="Cambria Math" w:eastAsia="Calibri" w:hAnsi="Cambria Math" w:cs="Aria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Arial"/>
                    </w:rPr>
                    <m:t>2,</m:t>
                  </m:r>
                  <m:sSup>
                    <m:sSupPr>
                      <m:ctrlPr>
                        <w:rPr>
                          <w:rFonts w:ascii="Cambria Math" w:eastAsia="Calibri" w:hAnsi="Cambria Math" w:cs="Arial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Arial"/>
                        </w:rPr>
                        <m:t>45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eastAsia="Calibri" w:hAnsi="Cambria Math" w:cs="Arial"/>
                        </w:rPr>
                        <m:t>°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ascii="Calibri" w:eastAsia="Calibri" w:hAnsi="Calibri" w:cs="Arial"/>
                <w:rtl/>
              </w:rPr>
              <w:t xml:space="preserve">   هى</w:t>
            </w:r>
          </w:p>
        </w:tc>
      </w:tr>
      <w:tr w:rsidR="00AD48D7" w14:paraId="4BA86895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C8304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AD3C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A0F1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 xml:space="preserve">( 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 xml:space="preserve">2 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,</m:t>
                </m:r>
                <m:r>
                  <w:rPr>
                    <w:rFonts w:ascii="Cambria Math" w:eastAsia="Calibri" w:hAnsi="Cambria Math" w:cs="Arial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>2</m:t>
                    </m:r>
                    <m:r>
                      <w:rPr>
                        <w:rFonts w:ascii="Cambria Math" w:eastAsia="Calibri" w:hAnsi="Cambria Math" w:cs="Arial"/>
                      </w:rPr>
                      <m:t xml:space="preserve"> 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)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0EBD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752F9A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( 0,2)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AFEC8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1163B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( 2 ,0 )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5B2B1C3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E5BDA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 xml:space="preserve">( 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 xml:space="preserve">2 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,</m:t>
                </m:r>
                <m:r>
                  <w:rPr>
                    <w:rFonts w:ascii="Cambria Math" w:eastAsia="Calibri" w:hAnsi="Cambria Math" w:cs="Arial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0)</m:t>
                </m:r>
              </m:oMath>
            </m:oMathPara>
          </w:p>
        </w:tc>
      </w:tr>
      <w:tr w:rsidR="00AD48D7" w14:paraId="04986D47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10495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5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D9838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الصورة القطبية للمعادلة  </w:t>
            </w:r>
            <m:oMath>
              <m:sSup>
                <m:s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</w:rPr>
                    <m:t>x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eastAsia="Calibri" w:hAnsi="Cambria Math" w:cs="Arial"/>
                    </w:rPr>
                    <m:t>2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p>
              </m:sSup>
              <m:r>
                <w:rPr>
                  <w:rFonts w:ascii="Cambria Math" w:eastAsia="Calibri" w:hAnsi="Cambria Math" w:cs="Arial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Arial"/>
                        </w:rPr>
                        <m:t>y</m:t>
                      </m:r>
                      <m:r>
                        <w:rPr>
                          <w:rFonts w:ascii="Cambria Math" w:eastAsia="Calibri" w:hAnsi="Cambria Math" w:cs="Arial"/>
                        </w:rPr>
                        <m:t>-</m:t>
                      </m:r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</m:d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eastAsia="Calibri" w:hAnsi="Cambria Math" w:cs="Arial"/>
                    </w:rPr>
                    <m:t>2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p>
              </m:sSup>
              <m:r>
                <w:rPr>
                  <w:rFonts w:ascii="Cambria Math" w:eastAsia="Calibri" w:hAnsi="Cambria Math" w:cs="Arial"/>
                </w:rPr>
                <m:t xml:space="preserve">=4  </m:t>
              </m:r>
            </m:oMath>
            <w:r>
              <w:rPr>
                <w:rFonts w:ascii="Calibri" w:eastAsia="Calibri" w:hAnsi="Calibri" w:cs="Arial"/>
                <w:rtl/>
              </w:rPr>
              <w:t xml:space="preserve">    هى</w:t>
            </w:r>
          </w:p>
        </w:tc>
      </w:tr>
      <w:tr w:rsidR="00AD48D7" w14:paraId="0BE0AD63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A4E0FB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57F31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6C25A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r</m:t>
                </m:r>
                <m:r>
                  <w:rPr>
                    <w:rFonts w:ascii="Cambria Math" w:eastAsia="Calibri" w:hAnsi="Cambria Math" w:cs="Arial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>sin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fName>
                  <m:e>
                    <m:r>
                      <w:rPr>
                        <w:rFonts w:ascii="Cambria Math" w:eastAsia="Calibri" w:hAnsi="Cambria Math" w:cs="Arial"/>
                      </w:rPr>
                      <m:t>θ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2AEB9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9C9AC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r</m:t>
                </m:r>
                <m:r>
                  <w:rPr>
                    <w:rFonts w:ascii="Cambria Math" w:eastAsia="Calibri" w:hAnsi="Cambria Math" w:cs="Arial"/>
                  </w:rPr>
                  <m:t>=4</m:t>
                </m:r>
                <m:func>
                  <m:func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>sin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fName>
                  <m:e>
                    <m:r>
                      <w:rPr>
                        <w:rFonts w:ascii="Cambria Math" w:eastAsia="Calibri" w:hAnsi="Cambria Math" w:cs="Arial"/>
                      </w:rPr>
                      <m:t>θ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9BFF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766F7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r</m:t>
                </m:r>
                <m:r>
                  <w:rPr>
                    <w:rFonts w:ascii="Cambria Math" w:eastAsia="Calibri" w:hAnsi="Cambria Math" w:cs="Arial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funcPr>
                  <m:fName>
                    <m:r>
                      <w:rPr>
                        <w:rFonts w:ascii="Cambria Math" w:eastAsia="Calibri" w:hAnsi="Cambria Math" w:cs="Arial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>sin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fName>
                  <m:e>
                    <m:r>
                      <w:rPr>
                        <w:rFonts w:ascii="Cambria Math" w:eastAsia="Calibri" w:hAnsi="Cambria Math" w:cs="Arial"/>
                      </w:rPr>
                      <m:t>θ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0A9F61C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5F91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r</m:t>
                </m:r>
                <m:r>
                  <w:rPr>
                    <w:rFonts w:ascii="Cambria Math" w:eastAsia="Calibri" w:hAnsi="Cambria Math" w:cs="Arial"/>
                  </w:rPr>
                  <m:t>=</m:t>
                </m:r>
                <m:func>
                  <m:func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funcPr>
                  <m:fName>
                    <m:r>
                      <w:rPr>
                        <w:rFonts w:ascii="Cambria Math" w:eastAsia="Calibri" w:hAnsi="Cambria Math" w:cs="Arial"/>
                      </w:rPr>
                      <m:t>8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</w:rPr>
                      <m:t>sin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fName>
                  <m:e>
                    <m:r>
                      <w:rPr>
                        <w:rFonts w:ascii="Cambria Math" w:eastAsia="Calibri" w:hAnsi="Cambria Math" w:cs="Arial"/>
                      </w:rPr>
                      <m:t>θ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func>
              </m:oMath>
            </m:oMathPara>
          </w:p>
        </w:tc>
      </w:tr>
      <w:tr w:rsidR="00AD48D7" w14:paraId="186DD732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868E2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6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8C8F9A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القيمة المطلقة للعدد المركب </w:t>
            </w:r>
            <m:oMath>
              <m:r>
                <w:rPr>
                  <w:rFonts w:ascii="Cambria Math" w:eastAsia="Calibri" w:hAnsi="Cambria Math" w:cs="Arial"/>
                </w:rPr>
                <m:t>5+2</m:t>
              </m:r>
              <m:r>
                <w:rPr>
                  <w:rFonts w:ascii="Cambria Math" w:eastAsia="Calibri" w:hAnsi="Cambria Math" w:cs="Arial"/>
                </w:rPr>
                <m:t>i</m:t>
              </m:r>
              <m:r>
                <w:rPr>
                  <w:rFonts w:ascii="Cambria Math" w:eastAsia="Calibri" w:hAnsi="Cambria Math" w:cs="Arial"/>
                </w:rPr>
                <m:t xml:space="preserve"> </m:t>
              </m:r>
            </m:oMath>
            <w:r>
              <w:rPr>
                <w:rFonts w:ascii="Calibri" w:eastAsia="Calibri" w:hAnsi="Calibri" w:cs="Arial"/>
                <w:rtl/>
              </w:rPr>
              <w:t xml:space="preserve">    تساوي</w:t>
            </w:r>
          </w:p>
        </w:tc>
      </w:tr>
      <w:tr w:rsidR="00AD48D7" w14:paraId="3ABEC77E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5613F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07DB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728D9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5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4CAE029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A5371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7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E381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FB2EB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29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3CD4B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B931F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21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</w:tr>
      <w:tr w:rsidR="00AD48D7" w14:paraId="19AF5A88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F802DE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7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2CD2D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8"/>
                <w:szCs w:val="8"/>
                <w:rtl/>
              </w:rPr>
            </w:pPr>
          </w:p>
          <w:p w14:paraId="46D5F89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الصورة الديكارتية للعدد </w:t>
            </w:r>
            <m:oMath>
              <m:r>
                <w:rPr>
                  <w:rFonts w:ascii="Cambria Math" w:eastAsia="Calibri" w:hAnsi="Cambria Math" w:cs="Arial"/>
                </w:rPr>
                <m:t>4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cos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fName>
                    <m:e>
                      <m:r>
                        <w:rPr>
                          <w:rFonts w:ascii="Cambria Math" w:eastAsia="Calibri" w:hAnsi="Cambria Math" w:cs="Arial"/>
                        </w:rPr>
                        <m:t>300°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</m:func>
                  <m:r>
                    <w:rPr>
                      <w:rFonts w:ascii="Cambria Math" w:eastAsia="Calibri" w:hAnsi="Cambria Math" w:cs="Arial"/>
                    </w:rPr>
                    <m:t>+</m:t>
                  </m:r>
                  <m:r>
                    <w:rPr>
                      <w:rFonts w:ascii="Cambria Math" w:eastAsia="Calibri" w:hAnsi="Cambria Math" w:cs="Arial"/>
                    </w:rPr>
                    <m:t>i</m:t>
                  </m:r>
                  <m:func>
                    <m:func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sin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fName>
                    <m:e>
                      <m:r>
                        <w:rPr>
                          <w:rFonts w:ascii="Cambria Math" w:eastAsia="Calibri" w:hAnsi="Cambria Math" w:cs="Arial"/>
                        </w:rPr>
                        <m:t>300°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ascii="Calibri" w:eastAsia="Calibri" w:hAnsi="Calibri" w:cs="Arial"/>
                <w:rtl/>
              </w:rPr>
              <w:t xml:space="preserve">  هي</w:t>
            </w:r>
          </w:p>
        </w:tc>
      </w:tr>
      <w:tr w:rsidR="00AD48D7" w14:paraId="3C2BF753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0CF6C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24F0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EB5D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8-8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3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41C3652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B834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4+4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3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7D79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5A5E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4-4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3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4B4AD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205F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2-2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3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</w:tr>
      <w:tr w:rsidR="00AD48D7" w14:paraId="428B7530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C0B22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8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40B57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4"/>
                <w:szCs w:val="14"/>
                <w:rtl/>
              </w:rPr>
            </w:pPr>
          </w:p>
          <w:p w14:paraId="6033E95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ناتج الضرب  </w:t>
            </w:r>
            <m:oMath>
              <m:r>
                <w:rPr>
                  <w:rFonts w:ascii="Cambria Math" w:eastAsia="Calibri" w:hAnsi="Cambria Math" w:cs="Arial"/>
                </w:rPr>
                <m:t>5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cos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fName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135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</w:rPr>
                            <m:t>°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eastAsia="Calibri" w:hAnsi="Cambria Math" w:cs="Arial"/>
                        </w:rPr>
                        <m:t>+</m:t>
                      </m:r>
                      <m:r>
                        <w:rPr>
                          <w:rFonts w:ascii="Cambria Math" w:eastAsia="Calibri" w:hAnsi="Cambria Math" w:cs="Arial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Arial"/>
                            </w:rPr>
                            <m:t>sin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135</m:t>
                              </m:r>
                              <m:ctrlPr>
                                <w:rPr>
                                  <w:rFonts w:ascii="Calibri" w:eastAsia="Calibri" w:hAnsi="Calibri" w:cs="Arial"/>
                                  <w:sz w:val="22"/>
                                  <w:szCs w:val="22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°</m:t>
                              </m:r>
                              <m:ctrlPr>
                                <w:rPr>
                                  <w:rFonts w:ascii="Calibri" w:eastAsia="Calibri" w:hAnsi="Calibri" w:cs="Arial"/>
                                  <w:sz w:val="22"/>
                                  <w:szCs w:val="22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</m:func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eastAsia="Calibri" w:hAnsi="Cambria Math" w:cs="Arial"/>
                </w:rPr>
                <m:t>∙</m:t>
              </m:r>
              <m:r>
                <w:rPr>
                  <w:rFonts w:ascii="Cambria Math" w:eastAsia="Calibri" w:hAnsi="Cambria Math" w:cs="Arial"/>
                </w:rPr>
                <m:t>4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cos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fName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45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</w:rPr>
                            <m:t>°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eastAsia="Calibri" w:hAnsi="Cambria Math" w:cs="Arial"/>
                        </w:rPr>
                        <m:t>+</m:t>
                      </m:r>
                      <m:r>
                        <w:rPr>
                          <w:rFonts w:ascii="Cambria Math" w:eastAsia="Calibri" w:hAnsi="Cambria Math" w:cs="Arial"/>
                        </w:rPr>
                        <m:t>i</m:t>
                      </m:r>
                      <m:func>
                        <m:func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Arial"/>
                            </w:rPr>
                            <m:t>sin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45</m:t>
                              </m:r>
                              <m:ctrlPr>
                                <w:rPr>
                                  <w:rFonts w:ascii="Calibri" w:eastAsia="Calibri" w:hAnsi="Calibri" w:cs="Arial"/>
                                  <w:sz w:val="22"/>
                                  <w:szCs w:val="22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eastAsia="Calibri" w:hAnsi="Cambria Math" w:cs="Arial"/>
                                </w:rPr>
                                <m:t>°</m:t>
                              </m:r>
                              <m:ctrlPr>
                                <w:rPr>
                                  <w:rFonts w:ascii="Calibri" w:eastAsia="Calibri" w:hAnsi="Calibri" w:cs="Arial"/>
                                  <w:sz w:val="22"/>
                                  <w:szCs w:val="22"/>
                                </w:rPr>
                              </m:ctrlPr>
                            </m:sup>
                          </m:sSup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</m:func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ascii="Calibri" w:eastAsia="Calibri" w:hAnsi="Calibri" w:cs="Arial"/>
                <w:rtl/>
              </w:rPr>
              <w:t xml:space="preserve"> على الصورة الديكارتية</w:t>
            </w:r>
          </w:p>
        </w:tc>
      </w:tr>
      <w:tr w:rsidR="00AD48D7" w14:paraId="3FE74460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1B9052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7C8A7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971B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-</m:t>
                </m:r>
                <m:r>
                  <w:rPr>
                    <w:rFonts w:ascii="Cambria Math" w:eastAsia="Calibri" w:hAnsi="Cambria Math" w:cs="Arial"/>
                  </w:rPr>
                  <m:t>20+</m:t>
                </m:r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67EC5C0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2B37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20+</m:t>
                </m:r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FB7D9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D43CD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EC95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AE0AF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 xml:space="preserve">-10        </w:t>
            </w:r>
          </w:p>
        </w:tc>
      </w:tr>
      <w:tr w:rsidR="00AD48D7" w14:paraId="41334944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6FBE1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9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69BAE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اذا كان </w:t>
            </w:r>
            <m:oMath>
              <m:r>
                <w:rPr>
                  <w:rFonts w:ascii="Cambria Math" w:eastAsia="Calibri" w:hAnsi="Cambria Math" w:cs="Arial"/>
                </w:rPr>
                <m:t>z</m:t>
              </m:r>
              <m:r>
                <w:rPr>
                  <w:rFonts w:ascii="Cambria Math" w:eastAsia="Calibri" w:hAnsi="Cambria Math" w:cs="Arial"/>
                </w:rPr>
                <m:t>=4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cos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Arial"/>
                            </w:rPr>
                            <m:t>π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="Calibri" w:hAnsi="Cambria Math" w:cs="Arial"/>
                            </w:rPr>
                            <m:t>2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den>
                      </m:f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</m:func>
                  <m:r>
                    <w:rPr>
                      <w:rFonts w:ascii="Cambria Math" w:eastAsia="Calibri" w:hAnsi="Cambria Math" w:cs="Arial"/>
                    </w:rPr>
                    <m:t>+</m:t>
                  </m:r>
                  <m:r>
                    <w:rPr>
                      <w:rFonts w:ascii="Cambria Math" w:eastAsia="Calibri" w:hAnsi="Cambria Math" w:cs="Arial"/>
                    </w:rPr>
                    <m:t>i</m:t>
                  </m:r>
                  <m:func>
                    <m:func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sin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fName>
                    <m:e>
                      <m:f>
                        <m:f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Arial"/>
                            </w:rPr>
                            <m:t>π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num>
                        <m:den>
                          <m:r>
                            <w:rPr>
                              <w:rFonts w:ascii="Cambria Math" w:eastAsia="Calibri" w:hAnsi="Cambria Math" w:cs="Arial"/>
                            </w:rPr>
                            <m:t>2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den>
                      </m:f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</m:func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ascii="Calibri" w:eastAsia="Calibri" w:hAnsi="Calibri" w:cs="Arial"/>
                <w:rtl/>
              </w:rPr>
              <w:t xml:space="preserve">   فإن </w:t>
            </w:r>
            <m:oMath>
              <m:sSup>
                <m:sSupPr>
                  <m:ctrlPr>
                    <w:rPr>
                      <w:rFonts w:ascii="Cambria Math" w:eastAsia="Calibri" w:hAnsi="Cambria Math" w:cs="Arial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</w:rPr>
                    <m:t>z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eastAsia="Calibri" w:hAnsi="Cambria Math" w:cs="Arial"/>
                    </w:rPr>
                    <m:t>4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p>
              </m:sSup>
            </m:oMath>
            <w:r>
              <w:rPr>
                <w:rFonts w:ascii="Calibri" w:eastAsia="Calibri" w:hAnsi="Calibri" w:cs="Arial"/>
                <w:rtl/>
              </w:rPr>
              <w:t xml:space="preserve">  تساوي</w:t>
            </w:r>
          </w:p>
        </w:tc>
      </w:tr>
      <w:tr w:rsidR="00AD48D7" w14:paraId="172640A2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E9562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05CF1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6237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w:r>
              <w:rPr>
                <w:rFonts w:ascii="Calibri" w:eastAsia="Calibri" w:hAnsi="Calibri" w:cs="Arial"/>
                <w:i/>
              </w:rPr>
              <w:t>32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C112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A0AF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16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58634F6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E988D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256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488D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71571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 xml:space="preserve">    </w:t>
            </w:r>
            <m:oMath>
              <m:r>
                <w:rPr>
                  <w:rFonts w:ascii="Cambria Math" w:eastAsia="Calibri" w:hAnsi="Cambria Math" w:cs="Arial"/>
                </w:rPr>
                <m:t>1</m:t>
              </m:r>
            </m:oMath>
          </w:p>
        </w:tc>
      </w:tr>
      <w:tr w:rsidR="00AD48D7" w14:paraId="72D198F9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A3A54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>1</w:t>
            </w:r>
            <w:r w:rsidR="00BB0ABC">
              <w:rPr>
                <w:rFonts w:ascii="Calibri" w:eastAsia="Calibri" w:hAnsi="Calibri" w:cs="Arial" w:hint="cs"/>
                <w:rtl/>
              </w:rPr>
              <w:t>0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C85B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الجذور الرباعية للعدد </w:t>
            </w:r>
            <m:oMath>
              <m:r>
                <w:rPr>
                  <w:rFonts w:ascii="Cambria Math" w:eastAsia="Calibri" w:hAnsi="Cambria Math" w:cs="Arial"/>
                </w:rPr>
                <m:t>1</m:t>
              </m:r>
            </m:oMath>
            <w:r>
              <w:rPr>
                <w:rFonts w:ascii="Calibri" w:eastAsia="Calibri" w:hAnsi="Calibri" w:cs="Arial"/>
                <w:rtl/>
              </w:rPr>
              <w:t xml:space="preserve">   هي</w:t>
            </w:r>
          </w:p>
        </w:tc>
      </w:tr>
      <w:tr w:rsidR="00AD48D7" w14:paraId="4C7F07D5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67D75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67D07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437E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rtl/>
                  </w:rPr>
                  <m:t>±</m:t>
                </m:r>
                <m:r>
                  <w:rPr>
                    <w:rFonts w:ascii="Cambria Math" w:eastAsia="Calibri" w:hAnsi="Cambria Math" w:cs="Arial"/>
                  </w:rPr>
                  <m:t>1,±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2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D22D6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24AC0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rtl/>
                  </w:rPr>
                  <m:t>±</m:t>
                </m:r>
                <m:r>
                  <w:rPr>
                    <w:rFonts w:ascii="Cambria Math" w:eastAsia="Calibri" w:hAnsi="Cambria Math" w:cs="Arial"/>
                  </w:rPr>
                  <m:t>1,±</m:t>
                </m:r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72E73ED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2727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rtl/>
                  </w:rPr>
                  <m:t>±</m:t>
                </m:r>
                <m:r>
                  <w:rPr>
                    <w:rFonts w:ascii="Cambria Math" w:eastAsia="Calibri" w:hAnsi="Cambria Math" w:cs="Arial"/>
                  </w:rPr>
                  <m:t>1,±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3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EB15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75926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rtl/>
                  </w:rPr>
                  <m:t>±</m:t>
                </m:r>
                <m:r>
                  <w:rPr>
                    <w:rFonts w:ascii="Cambria Math" w:eastAsia="Calibri" w:hAnsi="Cambria Math" w:cs="Arial"/>
                  </w:rPr>
                  <m:t>1,±</m:t>
                </m:r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2</m:t>
                </m:r>
                <m:r>
                  <w:rPr>
                    <w:rFonts w:ascii="Cambria Math" w:eastAsia="Calibri" w:hAnsi="Cambria Math" w:cs="Arial"/>
                  </w:rPr>
                  <m:t>i</m:t>
                </m:r>
              </m:oMath>
            </m:oMathPara>
          </w:p>
        </w:tc>
      </w:tr>
      <w:tr w:rsidR="00AD48D7" w14:paraId="4981748E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C64F9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1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A823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>يعتبر من مقايس التشتت ؟</w:t>
            </w:r>
          </w:p>
        </w:tc>
      </w:tr>
      <w:tr w:rsidR="00AD48D7" w14:paraId="40C45434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6154DD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015DA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71BDE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w:r>
              <w:rPr>
                <w:rFonts w:ascii="Calibri" w:eastAsia="Calibri" w:hAnsi="Calibri" w:cs="Arial"/>
                <w:rtl/>
              </w:rPr>
              <w:t>التباين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0487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3A25B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>المتوسط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C51DB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11DF9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>الوسيط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64BB126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BDA08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>المنوال</w:t>
            </w:r>
          </w:p>
        </w:tc>
      </w:tr>
      <w:tr w:rsidR="00AD48D7" w14:paraId="04F661BA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F1DCA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2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6B27C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6"/>
                <w:szCs w:val="6"/>
                <w:rtl/>
              </w:rPr>
            </w:pPr>
          </w:p>
          <w:p w14:paraId="627A32A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في دراسة مسحية عشوائية شملت </w:t>
            </w:r>
            <m:oMath>
              <m:r>
                <w:rPr>
                  <w:rFonts w:ascii="Cambria Math" w:eastAsia="Calibri" w:hAnsi="Cambria Math" w:cs="Arial"/>
                </w:rPr>
                <m:t>5824</m:t>
              </m:r>
            </m:oMath>
            <w:r>
              <w:rPr>
                <w:rFonts w:ascii="Calibri" w:eastAsia="Calibri" w:hAnsi="Calibri" w:cs="Arial"/>
                <w:rtl/>
              </w:rPr>
              <w:t xml:space="preserve">  شخصاً افاد </w:t>
            </w:r>
            <m:oMath>
              <m:r>
                <w:rPr>
                  <w:rFonts w:ascii="Cambria Math" w:eastAsia="Calibri" w:hAnsi="Cambria Math" w:cs="Arial"/>
                </w:rPr>
                <m:t>29%</m:t>
              </m:r>
            </m:oMath>
            <w:r>
              <w:rPr>
                <w:rFonts w:ascii="Calibri" w:eastAsia="Calibri" w:hAnsi="Calibri" w:cs="Arial"/>
                <w:rtl/>
              </w:rPr>
              <w:t xml:space="preserve">  منهم انهم سيشاهدون الاولمبياد فيكون هامش خطأ المعاينة يساوي </w:t>
            </w:r>
          </w:p>
        </w:tc>
      </w:tr>
      <w:tr w:rsidR="00AD48D7" w14:paraId="253F603B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FD85C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29EC3FA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53AC3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rtl/>
                  </w:rPr>
                  <m:t>±</m:t>
                </m:r>
                <m:r>
                  <w:rPr>
                    <w:rFonts w:ascii="Cambria Math" w:eastAsia="Calibri" w:hAnsi="Cambria Math" w:cs="Arial"/>
                  </w:rPr>
                  <m:t>0.0131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03523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5C85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rtl/>
                  </w:rPr>
                  <m:t>±</m:t>
                </m:r>
                <m:r>
                  <w:rPr>
                    <w:rFonts w:ascii="Cambria Math" w:eastAsia="Calibri" w:hAnsi="Cambria Math" w:cs="Arial"/>
                  </w:rPr>
                  <m:t>0.131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93B2E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441E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±0.000172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A22FC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0F1FA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rtl/>
                  </w:rPr>
                  <m:t>±</m:t>
                </m:r>
                <m:r>
                  <w:rPr>
                    <w:rFonts w:ascii="Cambria Math" w:eastAsia="Calibri" w:hAnsi="Cambria Math" w:cs="Arial"/>
                  </w:rPr>
                  <m:t>0.00131</m:t>
                </m:r>
              </m:oMath>
            </m:oMathPara>
          </w:p>
        </w:tc>
      </w:tr>
      <w:tr w:rsidR="00AD48D7" w14:paraId="6D57C63B" w14:textId="77777777" w:rsidTr="004B0845">
        <w:trPr>
          <w:trHeight w:val="610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B813E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3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79D7C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يحتوي كيس على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</w:rPr>
                <m:t xml:space="preserve">35 </m:t>
              </m:r>
            </m:oMath>
            <w:r>
              <w:rPr>
                <w:rFonts w:ascii="Calibri" w:eastAsia="Calibri" w:hAnsi="Calibri" w:cs="Arial"/>
                <w:rtl/>
              </w:rPr>
              <w:t xml:space="preserve">  كرة منها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</w:rPr>
                <m:t>5</m:t>
              </m:r>
            </m:oMath>
            <w:r>
              <w:rPr>
                <w:rFonts w:ascii="Calibri" w:eastAsia="Calibri" w:hAnsi="Calibri" w:cs="Arial"/>
                <w:rtl/>
              </w:rPr>
              <w:t xml:space="preserve"> كرات خضراء و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</w:rPr>
                <m:t>8</m:t>
              </m:r>
            </m:oMath>
            <w:r>
              <w:rPr>
                <w:rFonts w:ascii="Calibri" w:eastAsia="Calibri" w:hAnsi="Calibri" w:cs="Arial"/>
                <w:rtl/>
              </w:rPr>
              <w:t xml:space="preserve">  كرات زرقاء إذا سحبت منه كرة واحدة عشوائيا فما احتمال ان تكون خضراء إذا علم انها ليست زرقاء ؟</w:t>
            </w:r>
          </w:p>
        </w:tc>
      </w:tr>
      <w:tr w:rsidR="00AD48D7" w14:paraId="3B7111B5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5CB693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D509E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E8ECD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1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7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0BD2770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2D249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5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27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218B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DAE61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8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27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AEB3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F2A9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8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35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</w:tr>
      <w:tr w:rsidR="00AD48D7" w14:paraId="77E77A2B" w14:textId="77777777" w:rsidTr="004B0845">
        <w:trPr>
          <w:trHeight w:val="1557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13187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4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96140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6F76CCAF" wp14:editId="3B974930">
                      <wp:simplePos x="0" y="0"/>
                      <wp:positionH relativeFrom="column">
                        <wp:posOffset>3375025</wp:posOffset>
                      </wp:positionH>
                      <wp:positionV relativeFrom="paragraph">
                        <wp:posOffset>154305</wp:posOffset>
                      </wp:positionV>
                      <wp:extent cx="2927350" cy="525145"/>
                      <wp:effectExtent l="0" t="0" r="6350" b="8255"/>
                      <wp:wrapNone/>
                      <wp:docPr id="17" name="مربع نص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27350" cy="52514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64C80B4" w14:textId="77777777" w:rsidR="000A4BB8" w:rsidRDefault="00266F71" w:rsidP="004B0845">
                                  <w:pPr>
                                    <w:spacing w:after="200" w:line="276" w:lineRule="auto"/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2"/>
                                      <w:szCs w:val="22"/>
                                      <w:rtl/>
                                    </w:rPr>
                                    <w:t>من الجدول المقابل أوجد احتمال أن يكون الطالب ضمن المنتخب الوطني علما بأنه في السنة الأولى</w:t>
                                  </w:r>
                                  <w:r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76CCAF" id="مربع نص 17" o:spid="_x0000_s1074" type="#_x0000_t202" style="position:absolute;left:0;text-align:left;margin-left:265.75pt;margin-top:12.15pt;width:230.5pt;height:41.3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" fillcolor="window" stroked="f" strokeweight=".5pt">
                      <v:textbox>
                        <w:txbxContent>
                          <w:p w14:paraId="364C80B4" w14:textId="77777777" w:rsidR="000A4BB8" w:rsidRDefault="00266F71" w:rsidP="004B0845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2"/>
                                <w:szCs w:val="22"/>
                                <w:rtl/>
                              </w:rPr>
                              <w:t>من الجدول المقابل أوجد احتمال أن يكون الطالب ضمن المنتخب الوطني علما بأنه في السنة الأولى</w:t>
                            </w:r>
                            <w:r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35DF9AC4" wp14:editId="5E41335C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17780</wp:posOffset>
                      </wp:positionV>
                      <wp:extent cx="3423920" cy="904240"/>
                      <wp:effectExtent l="0" t="0" r="5080" b="0"/>
                      <wp:wrapNone/>
                      <wp:docPr id="626268349" name="مربع نص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23920" cy="9042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B0037AD" w14:textId="77777777" w:rsidR="000A4BB8" w:rsidRDefault="00266F71" w:rsidP="004B0845">
                                  <w:pPr>
                                    <w:spacing w:after="200" w:line="27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 wp14:anchorId="509EA333" wp14:editId="70E7BF1B">
                                        <wp:extent cx="3200400" cy="700405"/>
                                        <wp:effectExtent l="0" t="0" r="0" b="4445"/>
                                        <wp:docPr id="2050085961" name="صورة 3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50085961" name="صورة 3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7">
                                                  <a:lum bright="-20000" contrast="40000"/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200400" cy="7004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DF9AC4" id="مربع نص 7" o:spid="_x0000_s1075" type="#_x0000_t202" style="position:absolute;left:0;text-align:left;margin-left:3.75pt;margin-top:1.4pt;width:269.6pt;height:71.2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" fillcolor="window" stroked="f" strokeweight=".5pt">
                      <v:textbox>
                        <w:txbxContent>
                          <w:p w14:paraId="7B0037AD" w14:textId="77777777" w:rsidR="000A4BB8" w:rsidRDefault="00266F71" w:rsidP="004B0845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509EA333" wp14:editId="70E7BF1B">
                                  <wp:extent cx="3200400" cy="700405"/>
                                  <wp:effectExtent l="0" t="0" r="0" b="4445"/>
                                  <wp:docPr id="2050085961" name="صورة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50085961" name="صورة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7">
                                            <a:lum bright="-20000" contrast="4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00400" cy="7004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18A7641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</w:p>
        </w:tc>
      </w:tr>
      <w:tr w:rsidR="00AD48D7" w14:paraId="293BB0E1" w14:textId="77777777" w:rsidTr="004B0845">
        <w:trPr>
          <w:trHeight w:val="35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46CCAB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26782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BC384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3.6%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8488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33A8B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8.4%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DBE1A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D6D0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2.5%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7CFDAFAA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48F71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7.7%</m:t>
                </m:r>
              </m:oMath>
            </m:oMathPara>
          </w:p>
        </w:tc>
      </w:tr>
      <w:tr w:rsidR="00AD48D7" w14:paraId="4CB5034E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D6FD1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5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79B17" w14:textId="77777777" w:rsidR="004B0845" w:rsidRDefault="004B0845" w:rsidP="0089177C">
            <w:pPr>
              <w:spacing w:line="276" w:lineRule="auto"/>
              <w:rPr>
                <w:rFonts w:ascii="Times New Roman" w:eastAsia="Calibri" w:hAnsi="Times New Roman" w:cs="Times New Roman"/>
                <w:sz w:val="14"/>
                <w:szCs w:val="14"/>
                <w:rtl/>
              </w:rPr>
            </w:pPr>
          </w:p>
          <w:p w14:paraId="78C58610" w14:textId="77777777" w:rsidR="004B0845" w:rsidRDefault="00266F71" w:rsidP="0089177C">
            <w:pPr>
              <w:spacing w:line="276" w:lineRule="auto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>
              <w:rPr>
                <w:rFonts w:ascii="Times New Roman" w:eastAsia="Calibri" w:hAnsi="Times New Roman" w:cs="Times New Roman"/>
                <w:rtl/>
              </w:rPr>
              <w:t xml:space="preserve">صندوق يحتوي على </w:t>
            </w:r>
            <w:r>
              <w:rPr>
                <w:rFonts w:ascii="Times New Roman" w:eastAsia="Calibri" w:hAnsi="Times New Roman" w:cs="Times New Roman"/>
              </w:rPr>
              <w:t xml:space="preserve"> 7</w:t>
            </w:r>
            <w:r>
              <w:rPr>
                <w:rFonts w:ascii="Times New Roman" w:eastAsia="Calibri" w:hAnsi="Times New Roman" w:cs="Times New Roman"/>
                <w:rtl/>
              </w:rPr>
              <w:t xml:space="preserve">كرات منها  </w:t>
            </w:r>
            <w:r>
              <w:rPr>
                <w:rFonts w:ascii="Times New Roman" w:eastAsia="Calibri" w:hAnsi="Times New Roman" w:cs="Times New Roman"/>
              </w:rPr>
              <w:t>3</w:t>
            </w:r>
            <w:r>
              <w:rPr>
                <w:rFonts w:ascii="Times New Roman" w:eastAsia="Calibri" w:hAnsi="Times New Roman" w:cs="Times New Roman"/>
                <w:rtl/>
              </w:rPr>
              <w:t xml:space="preserve"> حمراء ، </w:t>
            </w:r>
            <w:r>
              <w:rPr>
                <w:rFonts w:ascii="Times New Roman" w:eastAsia="Calibri" w:hAnsi="Times New Roman" w:cs="Times New Roman"/>
              </w:rPr>
              <w:t>4</w:t>
            </w:r>
            <w:r>
              <w:rPr>
                <w:rFonts w:ascii="Times New Roman" w:eastAsia="Calibri" w:hAnsi="Times New Roman" w:cs="Times New Roman"/>
                <w:rtl/>
              </w:rPr>
              <w:t xml:space="preserve"> زرقاء سحب منه كرة ما احتمال أن تكون حمراء أذا علم أنها زرقاء ؟</w:t>
            </w:r>
          </w:p>
        </w:tc>
      </w:tr>
      <w:tr w:rsidR="00AD48D7" w14:paraId="52A92E2D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4CABF7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336DFA6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2BE27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1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9BA6A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56249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 xml:space="preserve">3 </m:t>
                </m:r>
                <m:r>
                  <w:rPr>
                    <w:rFonts w:ascii="Cambria Math" w:eastAsia="Calibri" w:hAnsi="Cambria Math" w:cs="Arial"/>
                    <w:rtl/>
                  </w:rPr>
                  <m:t>÷</m:t>
                </m:r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7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C5DA3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506BE2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 xml:space="preserve">4 </w:t>
            </w:r>
            <m:oMath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w:rPr>
                  <w:rFonts w:ascii="Cambria Math" w:eastAsia="Calibri" w:hAnsi="Cambria Math" w:cs="Arial"/>
                </w:rPr>
                <m:t>7</m:t>
              </m:r>
            </m:oMath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478E0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205C9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rFonts w:ascii="Calibri" w:eastAsia="Calibri" w:hAnsi="Calibri" w:cs="Arial"/>
                <w:rtl/>
              </w:rPr>
              <w:t xml:space="preserve">   </w:t>
            </w:r>
            <w:r>
              <w:rPr>
                <w:rFonts w:ascii="Calibri" w:eastAsia="Calibri" w:hAnsi="Calibri" w:cs="Arial"/>
              </w:rPr>
              <w:t xml:space="preserve">0     </w:t>
            </w:r>
          </w:p>
          <w:p w14:paraId="4D8DC41B" w14:textId="77777777" w:rsidR="0089177C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 w:rsidRPr="00D30148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2688" behindDoc="1" locked="0" layoutInCell="1" allowOverlap="1" wp14:anchorId="065C2851" wp14:editId="18836160">
                      <wp:simplePos x="0" y="0"/>
                      <wp:positionH relativeFrom="column">
                        <wp:posOffset>120501</wp:posOffset>
                      </wp:positionH>
                      <wp:positionV relativeFrom="paragraph">
                        <wp:posOffset>267922</wp:posOffset>
                      </wp:positionV>
                      <wp:extent cx="376517" cy="253573"/>
                      <wp:effectExtent l="0" t="0" r="24130" b="13335"/>
                      <wp:wrapNone/>
                      <wp:docPr id="1140009671" name="سهم إلى اليسار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6517" cy="253573"/>
                              </a:xfrm>
                              <a:prstGeom prst="lef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5815C9" w14:textId="77777777" w:rsidR="000A4BB8" w:rsidRPr="00560EEC" w:rsidRDefault="00266F71" w:rsidP="0089177C">
                                  <w:pPr>
                                    <w:spacing w:after="200" w:line="276" w:lineRule="auto"/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560EEC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5C2851" id="سهم إلى اليسار 20" o:spid="_x0000_s1076" type="#_x0000_t66" style="position:absolute;left:0;text-align:left;margin-left:9.5pt;margin-top:21.1pt;width:29.65pt;height:19.95pt;z-index:-25155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" adj="7273" fillcolor="white [3201]" strokecolor="#70ad47 [3209]" strokeweight="1pt">
                      <v:textbox>
                        <w:txbxContent>
                          <w:p w14:paraId="035815C9" w14:textId="77777777" w:rsidR="000A4BB8" w:rsidRPr="00560EEC" w:rsidRDefault="00266F71" w:rsidP="0089177C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560EEC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D48D7" w14:paraId="559A8C53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D638B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6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09440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4"/>
                <w:szCs w:val="14"/>
                <w:rtl/>
              </w:rPr>
            </w:pPr>
          </w:p>
          <w:p w14:paraId="0304436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اشترك صلاح و عبد الله و سليم في سباق ما مع خمسة رياضيين اخرين ما احتمال ان ينهي هؤلاء </w:t>
            </w:r>
            <w:r>
              <w:rPr>
                <w:rFonts w:ascii="Calibri" w:eastAsia="Calibri" w:hAnsi="Calibri" w:cs="Arial"/>
                <w:rtl/>
              </w:rPr>
              <w:t>الثلاثة السباق في المراكز الثلاثة الاولى ؟</w:t>
            </w:r>
          </w:p>
        </w:tc>
      </w:tr>
      <w:tr w:rsidR="00AD48D7" w14:paraId="0EF1FCA9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06380E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A12AC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F30F4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eastAsia="Calibri" w:hAnsi="Cambria Math" w:cs="Arial"/>
                    <w:rtl/>
                  </w:rPr>
                  <m:t>÷</m:t>
                </m:r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6720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6E9CE6E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54531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>1</w:t>
            </w:r>
            <m:oMath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w:rPr>
                  <w:rFonts w:ascii="Cambria Math" w:eastAsia="Calibri" w:hAnsi="Cambria Math" w:cs="Arial"/>
                </w:rPr>
                <m:t>320</m:t>
              </m:r>
            </m:oMath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555C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B88FC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>1</w:t>
            </w:r>
            <m:oMath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w:rPr>
                  <w:rFonts w:ascii="Cambria Math" w:eastAsia="Calibri" w:hAnsi="Cambria Math" w:cs="Arial"/>
                </w:rPr>
                <m:t>20</m:t>
              </m:r>
            </m:oMath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FBE8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EC07B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>1</w:t>
            </w:r>
            <m:oMath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w:rPr>
                  <w:rFonts w:ascii="Cambria Math" w:eastAsia="Calibri" w:hAnsi="Cambria Math" w:cs="Arial"/>
                </w:rPr>
                <m:t>56</m:t>
              </m:r>
            </m:oMath>
          </w:p>
        </w:tc>
      </w:tr>
      <w:tr w:rsidR="00AD48D7" w14:paraId="0CE932EF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6A3CD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7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6E97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033B7153" wp14:editId="1A7741A4">
                      <wp:simplePos x="0" y="0"/>
                      <wp:positionH relativeFrom="column">
                        <wp:posOffset>144145</wp:posOffset>
                      </wp:positionH>
                      <wp:positionV relativeFrom="paragraph">
                        <wp:posOffset>27305</wp:posOffset>
                      </wp:positionV>
                      <wp:extent cx="2409825" cy="600710"/>
                      <wp:effectExtent l="0" t="0" r="9525" b="8890"/>
                      <wp:wrapNone/>
                      <wp:docPr id="23" name="مربع نص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9825" cy="60071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6F6C726" w14:textId="77777777" w:rsidR="000A4BB8" w:rsidRDefault="00266F71" w:rsidP="004B0845">
                                  <w:pPr>
                                    <w:spacing w:after="200" w:line="27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 wp14:anchorId="059B5803" wp14:editId="338C1F77">
                                        <wp:extent cx="2188271" cy="485775"/>
                                        <wp:effectExtent l="0" t="0" r="2540" b="0"/>
                                        <wp:docPr id="2137953977" name="Pictur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37953977" name="Picture 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8">
                                                  <a:extLst>
                                                    <a:ext uri="{BEBA8EAE-BF5A-486C-A8C5-ECC9F3942E4B}">
                                                      <a14:imgProps xmlns:a14="http://schemas.microsoft.com/office/drawing/2010/main">
                                                        <a14:imgLayer>
                                                          <a14:imgEffect>
                                                            <a14:sharpenSoften amount="5000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92420" cy="48669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3B7153" id="مربع نص 23" o:spid="_x0000_s1077" type="#_x0000_t202" style="position:absolute;left:0;text-align:left;margin-left:11.35pt;margin-top:2.15pt;width:189.75pt;height:47.3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" fillcolor="window" stroked="f" strokeweight=".5pt">
                      <v:textbox>
                        <w:txbxContent>
                          <w:p w14:paraId="26F6C726" w14:textId="77777777" w:rsidR="000A4BB8" w:rsidRDefault="00266F71" w:rsidP="004B0845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059B5803" wp14:editId="338C1F77">
                                  <wp:extent cx="2188271" cy="485775"/>
                                  <wp:effectExtent l="0" t="0" r="2540" b="0"/>
                                  <wp:docPr id="2137953977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37953977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8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92420" cy="4866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B0845"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6C1DE4CE" wp14:editId="51DF9477">
                      <wp:simplePos x="0" y="0"/>
                      <wp:positionH relativeFrom="column">
                        <wp:posOffset>3112135</wp:posOffset>
                      </wp:positionH>
                      <wp:positionV relativeFrom="paragraph">
                        <wp:posOffset>73660</wp:posOffset>
                      </wp:positionV>
                      <wp:extent cx="3133725" cy="552450"/>
                      <wp:effectExtent l="0" t="0" r="9525" b="0"/>
                      <wp:wrapNone/>
                      <wp:docPr id="2102452982" name="مربع نص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33725" cy="5524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EE45B24" w14:textId="77777777" w:rsidR="000A4BB8" w:rsidRDefault="00266F71" w:rsidP="004B0845">
                                  <w:pPr>
                                    <w:spacing w:after="200" w:line="276" w:lineRule="auto"/>
                                    <w:rPr>
                                      <w:rFonts w:ascii="Times New Roman" w:eastAsia="Calibri" w:hAnsi="Times New Roman" w:cs="Times New Roman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Times New Roman" w:eastAsia="Calibri" w:hAnsi="Times New Roman" w:cs="Times New Roman"/>
                                      <w:b/>
                                      <w:bCs/>
                                      <w:rtl/>
                                    </w:rPr>
                                    <w:t>من جدول التوزيع الاحتمالي</w:t>
                                  </w:r>
                                  <w:r>
                                    <w:rPr>
                                      <w:rFonts w:ascii="Times New Roman" w:eastAsia="Calibri" w:hAnsi="Times New Roman" w:cs="Times New Roman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eastAsia="Calibri" w:hAnsi="Times New Roman" w:cs="Times New Roman"/>
                                      <w:sz w:val="28"/>
                                      <w:szCs w:val="28"/>
                                      <w:rtl/>
                                    </w:rPr>
                                    <w:t xml:space="preserve"> لرمي قطعتي نقد متمايزتين مرة واحدة فان  القيمة المتوقعة </w:t>
                                  </w:r>
                                  <m:oMath>
                                    <m:r>
                                      <w:rPr>
                                        <w:rFonts w:ascii="Cambria Math" w:eastAsia="Calibri" w:hAnsi="Cambria Math" w:cs="Times New Roman"/>
                                        <w:sz w:val="28"/>
                                        <w:szCs w:val="28"/>
                                      </w:rPr>
                                      <m:t>E</m:t>
                                    </m:r>
                                    <m:r>
                                      <w:rPr>
                                        <w:rFonts w:ascii="Cambria Math" w:eastAsia="Calibri" w:hAnsi="Cambria Math" w:cs="Times New Roman"/>
                                        <w:sz w:val="28"/>
                                        <w:szCs w:val="28"/>
                                      </w:rPr>
                                      <m:t>(</m:t>
                                    </m:r>
                                    <m:r>
                                      <w:rPr>
                                        <w:rFonts w:ascii="Cambria Math" w:eastAsia="Calibri" w:hAnsi="Cambria Math" w:cs="Times New Roman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eastAsia="Calibri" w:hAnsi="Cambria Math" w:cs="Times New Roman"/>
                                        <w:sz w:val="28"/>
                                        <w:szCs w:val="28"/>
                                      </w:rPr>
                                      <m:t>)</m:t>
                                    </m:r>
                                  </m:oMath>
                                  <w:r>
                                    <w:rPr>
                                      <w:rFonts w:ascii="Times New Roman" w:eastAsia="Calibri" w:hAnsi="Times New Roman" w:cs="Times New Roman"/>
                                      <w:sz w:val="28"/>
                                      <w:szCs w:val="28"/>
                                      <w:rtl/>
                                    </w:rPr>
                                    <w:t xml:space="preserve"> تساوي</w:t>
                                  </w:r>
                                </w:p>
                                <w:p w14:paraId="4989794D" w14:textId="77777777" w:rsidR="000A4BB8" w:rsidRDefault="000A4BB8" w:rsidP="004B0845">
                                  <w:pPr>
                                    <w:spacing w:after="200" w:line="27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  <w:rtl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1DE4CE" id="مربع نص 25" o:spid="_x0000_s1078" type="#_x0000_t202" style="position:absolute;left:0;text-align:left;margin-left:245.05pt;margin-top:5.8pt;width:246.75pt;height:43.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" fillcolor="window" stroked="f" strokeweight=".5pt">
                      <v:textbox>
                        <w:txbxContent>
                          <w:p w14:paraId="6EE45B24" w14:textId="77777777" w:rsidR="000A4BB8" w:rsidRDefault="00266F71" w:rsidP="004B0845">
                            <w:pPr>
                              <w:spacing w:after="200" w:line="276" w:lineRule="auto"/>
                              <w:rPr>
                                <w:rFonts w:ascii="Times New Roman" w:eastAsia="Calibri" w:hAnsi="Times New Roman" w:cs="Times New Roman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Times New Roman" w:eastAsia="Calibri" w:hAnsi="Times New Roman" w:cs="Times New Roman"/>
                                <w:b/>
                                <w:bCs/>
                                <w:rtl/>
                              </w:rPr>
                              <w:t>من جدول التوزيع الاحتمالي</w:t>
                            </w:r>
                            <w:r>
                              <w:rPr>
                                <w:rFonts w:ascii="Times New Roman" w:eastAsia="Calibri" w:hAnsi="Times New Roman" w:cs="Times New Roman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Calibri" w:hAnsi="Times New Roman" w:cs="Times New Roman"/>
                                <w:sz w:val="28"/>
                                <w:szCs w:val="28"/>
                                <w:rtl/>
                              </w:rPr>
                              <w:t xml:space="preserve"> لرمي قطعتي نقد متمايزتين مرة واحدة فان  القيمة المتوقعة </w:t>
                            </w:r>
                            <m:oMath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E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(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="Calibri" w:hAnsi="Cambria Math" w:cs="Times New Roman"/>
                                  <w:sz w:val="28"/>
                                  <w:szCs w:val="28"/>
                                </w:rPr>
                                <m:t>)</m:t>
                              </m:r>
                            </m:oMath>
                            <w:r>
                              <w:rPr>
                                <w:rFonts w:ascii="Times New Roman" w:eastAsia="Calibri" w:hAnsi="Times New Roman" w:cs="Times New Roman"/>
                                <w:sz w:val="28"/>
                                <w:szCs w:val="28"/>
                                <w:rtl/>
                              </w:rPr>
                              <w:t xml:space="preserve"> تساوي</w:t>
                            </w:r>
                          </w:p>
                          <w:p w14:paraId="4989794D" w14:textId="77777777" w:rsidR="000A4BB8" w:rsidRDefault="000A4BB8" w:rsidP="004B0845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rtl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AE6FC42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</w:p>
          <w:p w14:paraId="2A681FC8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</w:p>
          <w:p w14:paraId="77981125" w14:textId="77777777" w:rsidR="00703BDF" w:rsidRPr="00703BDF" w:rsidRDefault="00703BDF" w:rsidP="0089177C">
            <w:pPr>
              <w:spacing w:line="276" w:lineRule="auto"/>
              <w:rPr>
                <w:rFonts w:ascii="Calibri" w:eastAsia="Calibri" w:hAnsi="Calibri" w:cs="Arial"/>
                <w:sz w:val="18"/>
                <w:szCs w:val="18"/>
                <w:rtl/>
              </w:rPr>
            </w:pPr>
          </w:p>
          <w:p w14:paraId="1FD6C250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8"/>
                <w:szCs w:val="8"/>
              </w:rPr>
            </w:pPr>
          </w:p>
        </w:tc>
      </w:tr>
      <w:tr w:rsidR="00AD48D7" w14:paraId="0A0DAC21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3B351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328F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17F70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>3</w:t>
            </w:r>
            <m:oMath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m:rPr>
                  <m:sty m:val="p"/>
                </m:rPr>
                <w:rPr>
                  <w:rFonts w:ascii="Cambria Math" w:eastAsia="Calibri" w:hAnsi="Cambria Math" w:cs="Arial"/>
                </w:rPr>
                <m:t>2</m:t>
              </m:r>
            </m:oMath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BC8B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FEF44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      </w:t>
            </w:r>
            <w:r>
              <w:rPr>
                <w:rFonts w:ascii="Calibri" w:eastAsia="Calibri" w:hAnsi="Calibri" w:cs="Arial"/>
              </w:rPr>
              <w:t>1</w:t>
            </w:r>
            <m:oMath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m:rPr>
                  <m:sty m:val="p"/>
                </m:rPr>
                <w:rPr>
                  <w:rFonts w:ascii="Cambria Math" w:eastAsia="Calibri" w:hAnsi="Cambria Math" w:cs="Arial"/>
                </w:rPr>
                <m:t>4</m:t>
              </m:r>
            </m:oMath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E610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CE81E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Times New Roman" w:hAnsi="Calibri" w:cs="Arial"/>
              </w:rPr>
              <w:t>1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71317E9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17F4F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  <w:i/>
              </w:rPr>
            </w:pPr>
            <w:r>
              <w:rPr>
                <w:rFonts w:ascii="Calibri" w:eastAsia="Calibri" w:hAnsi="Calibri" w:cs="Arial"/>
              </w:rPr>
              <w:t>1</w:t>
            </w:r>
            <m:oMath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m:rPr>
                  <m:sty m:val="p"/>
                </m:rPr>
                <w:rPr>
                  <w:rFonts w:ascii="Cambria Math" w:eastAsia="Calibri" w:hAnsi="Cambria Math" w:cs="Arial"/>
                </w:rPr>
                <m:t>2</m:t>
              </m:r>
            </m:oMath>
          </w:p>
        </w:tc>
      </w:tr>
      <w:tr w:rsidR="00AD48D7" w14:paraId="6D800445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12AD4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8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4F3BC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4"/>
                <w:szCs w:val="14"/>
                <w:rtl/>
              </w:rPr>
            </w:pPr>
          </w:p>
          <w:p w14:paraId="61A762A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تقدمت سمر لاختبار من عشرة اسئلة اختيار من متعدد لكل منها اربعة بدائل فأجابت على جميع الاسئلة بالتخمين فان احتمال اجابتها على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</w:rPr>
                <m:t>3</m:t>
              </m:r>
            </m:oMath>
            <w:r>
              <w:rPr>
                <w:rFonts w:ascii="Calibri" w:eastAsia="Calibri" w:hAnsi="Calibri" w:cs="Arial"/>
                <w:rtl/>
              </w:rPr>
              <w:t xml:space="preserve"> أسئلة صحيحة يساوي</w:t>
            </w:r>
          </w:p>
        </w:tc>
      </w:tr>
      <w:tr w:rsidR="00AD48D7" w14:paraId="434C4C77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0AAF9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BFF7A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24D02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0.00003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3148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86CF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0.25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8A2B3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A86F6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 xml:space="preserve">0.003    </w:t>
            </w:r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5BC7033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D2EFF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0.056</m:t>
                </m:r>
              </m:oMath>
            </m:oMathPara>
          </w:p>
        </w:tc>
      </w:tr>
      <w:tr w:rsidR="00AD48D7" w14:paraId="64238F1E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E4F90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19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F3B73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4"/>
                <w:szCs w:val="14"/>
                <w:rtl/>
              </w:rPr>
            </w:pPr>
          </w:p>
          <w:p w14:paraId="28F8997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صندوق فيه </w:t>
            </w:r>
            <w:r>
              <w:rPr>
                <w:rFonts w:ascii="Calibri" w:eastAsia="Calibri" w:hAnsi="Calibri" w:cs="Arial"/>
              </w:rPr>
              <w:t xml:space="preserve">10 </w:t>
            </w:r>
            <w:r>
              <w:rPr>
                <w:rFonts w:ascii="Calibri" w:eastAsia="Calibri" w:hAnsi="Calibri" w:cs="Arial"/>
                <w:rtl/>
              </w:rPr>
              <w:t xml:space="preserve"> كرات منها </w:t>
            </w:r>
            <w:r>
              <w:rPr>
                <w:rFonts w:ascii="Calibri" w:eastAsia="Calibri" w:hAnsi="Calibri" w:cs="Arial"/>
              </w:rPr>
              <w:t xml:space="preserve">6 </w:t>
            </w:r>
            <w:r>
              <w:rPr>
                <w:rFonts w:ascii="Calibri" w:eastAsia="Calibri" w:hAnsi="Calibri" w:cs="Arial"/>
                <w:rtl/>
              </w:rPr>
              <w:t xml:space="preserve"> كرات حمراء إذا سحبت منه كرتان معا عشوائيا ما احتمال أن تكون الكرتان حمراوان ؟</w:t>
            </w:r>
          </w:p>
        </w:tc>
      </w:tr>
      <w:tr w:rsidR="00AD48D7" w14:paraId="576BA663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65088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C5B0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E0645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 xml:space="preserve">1 </w:t>
            </w:r>
            <m:oMath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m:rPr>
                  <m:sty m:val="p"/>
                </m:rPr>
                <w:rPr>
                  <w:rFonts w:ascii="Cambria Math" w:eastAsia="Calibri" w:hAnsi="Cambria Math" w:cs="Arial"/>
                </w:rPr>
                <m:t>3</m:t>
              </m:r>
            </m:oMath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436B4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77069E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>2</w:t>
            </w:r>
            <m:oMath>
              <m:r>
                <w:rPr>
                  <w:rFonts w:ascii="Cambria Math" w:eastAsia="Calibri" w:hAnsi="Cambria Math" w:cs="Arial"/>
                </w:rPr>
                <m:t xml:space="preserve"> </m:t>
              </m:r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w:rPr>
                  <w:rFonts w:ascii="Cambria Math" w:eastAsia="Calibri" w:hAnsi="Cambria Math" w:cs="Arial"/>
                </w:rPr>
                <m:t>10</m:t>
              </m:r>
            </m:oMath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598F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0B0797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>6</w:t>
            </w:r>
            <m:oMath>
              <m:r>
                <w:rPr>
                  <w:rFonts w:ascii="Cambria Math" w:eastAsia="Calibri" w:hAnsi="Cambria Math" w:cs="Arial"/>
                </w:rPr>
                <m:t xml:space="preserve"> </m:t>
              </m:r>
              <m:r>
                <w:rPr>
                  <w:rFonts w:ascii="Cambria Math" w:eastAsia="Calibri" w:hAnsi="Cambria Math" w:cs="Arial"/>
                  <w:rtl/>
                </w:rPr>
                <m:t>÷</m:t>
              </m:r>
              <m:r>
                <w:rPr>
                  <w:rFonts w:ascii="Cambria Math" w:eastAsia="Calibri" w:hAnsi="Cambria Math" w:cs="Arial"/>
                </w:rPr>
                <m:t>10</m:t>
              </m:r>
            </m:oMath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062EF1F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065159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>1</w:t>
            </w:r>
          </w:p>
        </w:tc>
      </w:tr>
      <w:tr w:rsidR="00AD48D7" w14:paraId="5633CE01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DB02BF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0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550FA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rFonts w:ascii="Calibri" w:eastAsia="Calibri" w:hAnsi="Calibri" w:cs="Arial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Arial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lim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r>
                        <w:rPr>
                          <w:rFonts w:ascii="Cambria Math" w:eastAsia="Calibri" w:hAnsi="Cambria Math" w:cs="Arial"/>
                        </w:rPr>
                        <m:t>→3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x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</w:rPr>
                            <m:t>2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eastAsia="Calibri" w:hAnsi="Cambria Math" w:cs="Arial"/>
                        </w:rPr>
                        <m:t>-</m:t>
                      </m:r>
                      <m:r>
                        <w:rPr>
                          <w:rFonts w:ascii="Cambria Math" w:eastAsia="Calibri" w:hAnsi="Cambria Math" w:cs="Arial"/>
                        </w:rPr>
                        <m:t>9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r>
                        <w:rPr>
                          <w:rFonts w:ascii="Cambria Math" w:eastAsia="Calibri" w:hAnsi="Cambria Math" w:cs="Arial"/>
                        </w:rPr>
                        <m:t>-</m:t>
                      </m:r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den>
                  </m:f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func>
            </m:oMath>
            <w:r>
              <w:rPr>
                <w:rFonts w:ascii="Calibri" w:eastAsia="Calibri" w:hAnsi="Calibri" w:cs="Arial"/>
                <w:rtl/>
              </w:rPr>
              <w:t xml:space="preserve">  تساوي</w:t>
            </w:r>
          </w:p>
          <w:p w14:paraId="4F003666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0"/>
                <w:szCs w:val="10"/>
              </w:rPr>
            </w:pPr>
          </w:p>
        </w:tc>
      </w:tr>
      <w:tr w:rsidR="00AD48D7" w14:paraId="2283A2E6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2EC3C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D748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CCBB8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6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4264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7E519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6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0C936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7F9AD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3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4B638AA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A5DF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>غير موجودة</w:t>
            </w:r>
          </w:p>
        </w:tc>
      </w:tr>
      <w:tr w:rsidR="00AD48D7" w14:paraId="1C23CC27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D270D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1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FDAD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094F8D26" wp14:editId="4BE69E35">
                      <wp:simplePos x="0" y="0"/>
                      <wp:positionH relativeFrom="column">
                        <wp:posOffset>582930</wp:posOffset>
                      </wp:positionH>
                      <wp:positionV relativeFrom="paragraph">
                        <wp:posOffset>3175</wp:posOffset>
                      </wp:positionV>
                      <wp:extent cx="2031365" cy="778510"/>
                      <wp:effectExtent l="0" t="0" r="6985" b="2540"/>
                      <wp:wrapNone/>
                      <wp:docPr id="1254917193" name="مربع نص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31365" cy="77851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3BFB815" w14:textId="77777777" w:rsidR="000A4BB8" w:rsidRDefault="00266F71" w:rsidP="004B0845">
                                  <w:pPr>
                                    <w:spacing w:after="200" w:line="27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 wp14:anchorId="219FF0CC" wp14:editId="0FE5906A">
                                        <wp:extent cx="1704340" cy="661670"/>
                                        <wp:effectExtent l="0" t="0" r="0" b="5080"/>
                                        <wp:docPr id="1656503437" name="صورة 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56503437" name="صورة 2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04340" cy="6616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4F8D26" id="مربع نص 19" o:spid="_x0000_s1079" type="#_x0000_t202" style="position:absolute;left:0;text-align:left;margin-left:45.9pt;margin-top:.25pt;width:159.95pt;height:61.3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" fillcolor="window" stroked="f" strokeweight=".5pt">
                      <v:textbox>
                        <w:txbxContent>
                          <w:p w14:paraId="13BFB815" w14:textId="77777777" w:rsidR="000A4BB8" w:rsidRDefault="00266F71" w:rsidP="004B0845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219FF0CC" wp14:editId="0FE5906A">
                                  <wp:extent cx="1704340" cy="661670"/>
                                  <wp:effectExtent l="0" t="0" r="0" b="5080"/>
                                  <wp:docPr id="1656503437" name="صورة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56503437" name="صورة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4340" cy="6616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D9C328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rFonts w:ascii="Calibri" w:eastAsia="Calibri" w:hAnsi="Calibri" w:cs="Arial"/>
                <w:rtl/>
              </w:rPr>
              <w:t xml:space="preserve">من الشكل المقابل تكون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Arial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lim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r>
                        <w:rPr>
                          <w:rFonts w:ascii="Cambria Math" w:eastAsia="Calibri" w:hAnsi="Cambria Math" w:cs="Arial"/>
                        </w:rPr>
                        <m:t>→0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fName>
                <m:e>
                  <m:r>
                    <w:rPr>
                      <w:rFonts w:ascii="Cambria Math" w:eastAsia="Calibri" w:hAnsi="Cambria Math" w:cs="Arial"/>
                    </w:rPr>
                    <m:t>f</m:t>
                  </m:r>
                  <m:r>
                    <w:rPr>
                      <w:rFonts w:ascii="Cambria Math" w:eastAsia="Calibri" w:hAnsi="Cambria Math" w:cs="Arial"/>
                    </w:rPr>
                    <m:t>(</m:t>
                  </m:r>
                  <m:r>
                    <w:rPr>
                      <w:rFonts w:ascii="Cambria Math" w:eastAsia="Calibri" w:hAnsi="Cambria Math" w:cs="Arial"/>
                    </w:rPr>
                    <m:t>x</m:t>
                  </m:r>
                  <m:r>
                    <w:rPr>
                      <w:rFonts w:ascii="Cambria Math" w:eastAsia="Calibri" w:hAnsi="Cambria Math" w:cs="Arial"/>
                    </w:rPr>
                    <m:t>)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func>
            </m:oMath>
            <w:r>
              <w:rPr>
                <w:rFonts w:ascii="Calibri" w:eastAsia="Calibri" w:hAnsi="Calibri" w:cs="Arial"/>
                <w:rtl/>
              </w:rPr>
              <w:t xml:space="preserve"> تساوي    </w:t>
            </w:r>
          </w:p>
          <w:p w14:paraId="4C4AD0D0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</w:p>
          <w:p w14:paraId="6D3993C0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8"/>
                <w:szCs w:val="18"/>
                <w:rtl/>
              </w:rPr>
            </w:pPr>
          </w:p>
          <w:p w14:paraId="54E624EF" w14:textId="77777777" w:rsidR="004B0845" w:rsidRPr="00E1087E" w:rsidRDefault="004B0845" w:rsidP="0089177C">
            <w:pPr>
              <w:spacing w:line="276" w:lineRule="auto"/>
              <w:rPr>
                <w:rFonts w:ascii="Calibri" w:eastAsia="Calibri" w:hAnsi="Calibri" w:cs="Arial"/>
                <w:sz w:val="8"/>
                <w:szCs w:val="8"/>
              </w:rPr>
            </w:pPr>
          </w:p>
        </w:tc>
      </w:tr>
      <w:tr w:rsidR="00AD48D7" w14:paraId="205271AC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BBA27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136A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9B296B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غير </w:t>
            </w:r>
            <w:r>
              <w:rPr>
                <w:rFonts w:ascii="Calibri" w:eastAsia="Calibri" w:hAnsi="Calibri" w:cs="Arial"/>
                <w:rtl/>
              </w:rPr>
              <w:t>موجودة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90CBE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B5B8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3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3E2A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BADD8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1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49D0B0F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212341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>0</w:t>
            </w:r>
          </w:p>
        </w:tc>
      </w:tr>
      <w:tr w:rsidR="00AD48D7" w14:paraId="34E26ED4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F8D08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2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2329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rFonts w:ascii="Calibri" w:eastAsia="Calibri" w:hAnsi="Calibri" w:cs="Arial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Arial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  <w:sz w:val="28"/>
                          <w:szCs w:val="28"/>
                        </w:rPr>
                        <m:t>lim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</w:rPr>
                        <m:t>→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  <w:sz w:val="28"/>
                              <w:szCs w:val="28"/>
                            </w:rPr>
                            <m:t>0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  <w:sz w:val="28"/>
                              <w:szCs w:val="28"/>
                            </w:rPr>
                            <m:t>-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sup>
                      </m:sSup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  <w:szCs w:val="28"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eastAsia="Calibri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Arial"/>
                              <w:sz w:val="28"/>
                              <w:szCs w:val="28"/>
                            </w:rPr>
                            <m:t>2</m:t>
                          </m:r>
                          <m:r>
                            <w:rPr>
                              <w:rFonts w:ascii="Cambria Math" w:eastAsia="Calibri" w:hAnsi="Cambria Math" w:cs="Arial"/>
                              <w:sz w:val="28"/>
                              <w:szCs w:val="28"/>
                            </w:rPr>
                            <m:t>x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</m:d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num>
                    <m:den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</w:rPr>
                        <m:t>x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den>
                  </m:f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func>
            </m:oMath>
            <w:r>
              <w:rPr>
                <w:rFonts w:ascii="Calibri" w:eastAsia="Calibri" w:hAnsi="Calibri" w:cs="Arial"/>
                <w:rtl/>
              </w:rPr>
              <w:t xml:space="preserve">   تساوي</w:t>
            </w:r>
          </w:p>
          <w:p w14:paraId="6CCAA32A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6"/>
                <w:szCs w:val="6"/>
              </w:rPr>
            </w:pPr>
          </w:p>
        </w:tc>
      </w:tr>
      <w:tr w:rsidR="00AD48D7" w14:paraId="66E76B45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C29C7F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A9A0A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F44CAB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  <w:i/>
              </w:rPr>
            </w:pPr>
            <w:r>
              <w:rPr>
                <w:rFonts w:ascii="Calibri" w:eastAsia="Times New Roman" w:hAnsi="Calibri" w:cs="Arial"/>
              </w:rPr>
              <w:t>0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E308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9C22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2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69403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D1116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2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4F94DE8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29C7E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>غير موجودة</w:t>
            </w:r>
          </w:p>
        </w:tc>
      </w:tr>
      <w:tr w:rsidR="00AD48D7" w14:paraId="1F5969F4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B1B4B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3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22F54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rFonts w:ascii="Calibri" w:eastAsia="Calibri" w:hAnsi="Calibri" w:cs="Arial"/>
                <w:rtl/>
              </w:rPr>
              <w:t xml:space="preserve">قيمة النهاية 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Arial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lim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r>
                        <w:rPr>
                          <w:rFonts w:ascii="Cambria Math" w:eastAsia="Calibri" w:hAnsi="Cambria Math" w:cs="Arial"/>
                        </w:rPr>
                        <m:t>→-1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fName>
                <m:e>
                  <m:rad>
                    <m:radPr>
                      <m:degHide m:val="1"/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radPr>
                    <m:deg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deg>
                    <m:e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r>
                        <w:rPr>
                          <w:rFonts w:ascii="Cambria Math" w:eastAsia="Calibri" w:hAnsi="Cambria Math" w:cs="Arial"/>
                        </w:rPr>
                        <m:t>+3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</m:rad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func>
            </m:oMath>
            <w:r>
              <w:rPr>
                <w:rFonts w:ascii="Calibri" w:eastAsia="Calibri" w:hAnsi="Calibri" w:cs="Arial"/>
                <w:rtl/>
              </w:rPr>
              <w:t xml:space="preserve">  تساوي</w:t>
            </w:r>
          </w:p>
          <w:p w14:paraId="38293169" w14:textId="77777777" w:rsidR="004B0845" w:rsidRPr="00E1087E" w:rsidRDefault="004B0845" w:rsidP="0089177C">
            <w:pPr>
              <w:spacing w:line="276" w:lineRule="auto"/>
              <w:rPr>
                <w:rFonts w:ascii="Calibri" w:eastAsia="Calibri" w:hAnsi="Calibri" w:cs="Arial"/>
                <w:sz w:val="8"/>
                <w:szCs w:val="8"/>
              </w:rPr>
            </w:pPr>
          </w:p>
        </w:tc>
      </w:tr>
      <w:tr w:rsidR="00AD48D7" w14:paraId="38896DC5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428331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FC89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AE2D6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3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0FBFC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3BF69A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>2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70413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82E1E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w:rPr>
                        <w:rFonts w:ascii="Cambria Math" w:eastAsia="Calibri" w:hAnsi="Cambria Math" w:cs="Arial"/>
                      </w:rPr>
                      <m:t>2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5822201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691F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Times New Roman" w:hAnsi="Cambria Math" w:cs="Arial"/>
                      </w:rPr>
                    </m:ctrlPr>
                  </m:radPr>
                  <m:deg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</w:rPr>
                      <m:t>2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</m:rad>
              </m:oMath>
            </m:oMathPara>
          </w:p>
        </w:tc>
      </w:tr>
      <w:tr w:rsidR="00AD48D7" w14:paraId="6852746A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4E048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4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CE91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rFonts w:ascii="Calibri" w:eastAsia="Calibri" w:hAnsi="Calibri" w:cs="Arial"/>
                <w:rtl/>
              </w:rPr>
              <w:t xml:space="preserve">النهاية 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Arial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lim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r>
                        <w:rPr>
                          <w:rFonts w:ascii="Cambria Math" w:eastAsia="Calibri" w:hAnsi="Cambria Math" w:cs="Arial"/>
                        </w:rPr>
                        <m:t>→-∞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Arial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x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</w:rPr>
                            <m:t>6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eastAsia="Calibri" w:hAnsi="Cambria Math" w:cs="Arial"/>
                        </w:rPr>
                        <m:t>+3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x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</w:rPr>
                            <m:t>5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eastAsia="Calibri" w:hAnsi="Cambria Math" w:cs="Arial"/>
                        </w:rPr>
                        <m:t>-</m:t>
                      </m:r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</m:d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func>
            </m:oMath>
          </w:p>
          <w:p w14:paraId="43672DBD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8"/>
                <w:szCs w:val="8"/>
              </w:rPr>
            </w:pPr>
          </w:p>
        </w:tc>
      </w:tr>
      <w:tr w:rsidR="00AD48D7" w14:paraId="1DDF89D8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48EEA9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88F4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E68D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w:r>
              <w:rPr>
                <w:rFonts w:ascii="Calibri" w:eastAsia="Calibri" w:hAnsi="Calibri" w:cs="Arial"/>
                <w:rtl/>
              </w:rPr>
              <w:t>غير موجودة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29FC1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7F5E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-∞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61CE6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8085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0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64A4603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0C3F2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∞</m:t>
                </m:r>
              </m:oMath>
            </m:oMathPara>
          </w:p>
        </w:tc>
      </w:tr>
      <w:tr w:rsidR="00AD48D7" w14:paraId="6E736959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7F2AC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5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563B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rFonts w:ascii="Calibri" w:eastAsia="Calibri" w:hAnsi="Calibri" w:cs="Arial"/>
                <w:rtl/>
              </w:rPr>
              <w:t xml:space="preserve">قيمة النهاية  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Calibri" w:hAnsi="Cambria Math" w:cs="Arial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</w:rPr>
                        <m:t>lim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lim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r>
                        <w:rPr>
                          <w:rFonts w:ascii="Cambria Math" w:eastAsia="Calibri" w:hAnsi="Cambria Math" w:cs="Arial"/>
                        </w:rPr>
                        <m:t>→∞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lim>
                  </m:limLow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fName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x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</w:rPr>
                            <m:t>3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eastAsia="Calibri" w:hAnsi="Cambria Math" w:cs="Arial"/>
                        </w:rPr>
                        <m:t>+5</m:t>
                      </m:r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r>
                        <w:rPr>
                          <w:rFonts w:ascii="Cambria Math" w:eastAsia="Calibri" w:hAnsi="Cambria Math" w:cs="Arial"/>
                        </w:rPr>
                        <m:t>-</m:t>
                      </m:r>
                      <m:r>
                        <w:rPr>
                          <w:rFonts w:ascii="Cambria Math" w:eastAsia="Calibri" w:hAnsi="Cambria Math" w:cs="Arial"/>
                        </w:rPr>
                        <m:t>1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num>
                    <m:den>
                      <m:r>
                        <w:rPr>
                          <w:rFonts w:ascii="Cambria Math" w:eastAsia="Calibri" w:hAnsi="Cambria Math" w:cs="Arial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</w:rPr>
                            <m:t>x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</w:rPr>
                            <m:t>3</m:t>
                          </m:r>
                          <m:ctrlPr>
                            <w:rPr>
                              <w:rFonts w:ascii="Calibri" w:eastAsia="Calibri" w:hAnsi="Calibri" w:cs="Arial"/>
                              <w:sz w:val="22"/>
                              <w:szCs w:val="22"/>
                            </w:rPr>
                          </m:ctrlPr>
                        </m:sup>
                      </m:sSup>
                      <m:r>
                        <w:rPr>
                          <w:rFonts w:ascii="Cambria Math" w:eastAsia="Calibri" w:hAnsi="Cambria Math" w:cs="Arial"/>
                        </w:rPr>
                        <m:t>+7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den>
                  </m:f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func>
            </m:oMath>
            <w:r>
              <w:rPr>
                <w:rFonts w:ascii="Calibri" w:eastAsia="Calibri" w:hAnsi="Calibri" w:cs="Arial"/>
                <w:rtl/>
              </w:rPr>
              <w:t xml:space="preserve">   تساوي </w:t>
            </w:r>
          </w:p>
          <w:p w14:paraId="1530066E" w14:textId="77777777" w:rsidR="004B0845" w:rsidRPr="00E1087E" w:rsidRDefault="004B0845" w:rsidP="0089177C">
            <w:pPr>
              <w:spacing w:line="276" w:lineRule="auto"/>
              <w:rPr>
                <w:rFonts w:ascii="Calibri" w:eastAsia="Calibri" w:hAnsi="Calibri" w:cs="Arial"/>
                <w:sz w:val="6"/>
                <w:szCs w:val="6"/>
              </w:rPr>
            </w:pPr>
          </w:p>
        </w:tc>
      </w:tr>
      <w:tr w:rsidR="00AD48D7" w14:paraId="5E13D3CF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D6ECC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05E8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263EE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∞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47D4B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B7941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4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B937F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57B2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2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6772D22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4D81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w:r>
              <w:rPr>
                <w:rFonts w:ascii="Calibri" w:eastAsia="Calibri" w:hAnsi="Calibri" w:cs="Arial"/>
                <w:i/>
                <w:rtl/>
              </w:rPr>
              <w:t xml:space="preserve"> </w:t>
            </w:r>
            <w:r>
              <w:rPr>
                <w:rFonts w:ascii="Calibri" w:eastAsia="Calibri" w:hAnsi="Calibri" w:cs="Arial"/>
                <w:i/>
              </w:rPr>
              <w:t xml:space="preserve">0             </w:t>
            </w:r>
          </w:p>
        </w:tc>
      </w:tr>
      <w:tr w:rsidR="00AD48D7" w14:paraId="25604234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B18F08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6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8EFC8" w14:textId="77777777" w:rsidR="004B0845" w:rsidRPr="00E1087E" w:rsidRDefault="004B0845" w:rsidP="0089177C">
            <w:pPr>
              <w:spacing w:line="276" w:lineRule="auto"/>
              <w:rPr>
                <w:rFonts w:ascii="Calibri" w:eastAsia="Calibri" w:hAnsi="Calibri" w:cs="Arial"/>
                <w:sz w:val="8"/>
                <w:szCs w:val="8"/>
                <w:rtl/>
              </w:rPr>
            </w:pPr>
          </w:p>
          <w:p w14:paraId="16A3CF9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ميل المماس للمنحنى  </w:t>
            </w:r>
            <m:oMath>
              <m:r>
                <w:rPr>
                  <w:rFonts w:ascii="Cambria Math" w:eastAsia="Calibri" w:hAnsi="Cambria Math" w:cs="Arial"/>
                </w:rPr>
                <m:t>y</m:t>
              </m:r>
              <m:r>
                <w:rPr>
                  <w:rFonts w:ascii="Cambria Math" w:eastAsia="Calibri" w:hAnsi="Cambria Math" w:cs="Arial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</w:rPr>
                    <m:t>x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eastAsia="Calibri" w:hAnsi="Cambria Math" w:cs="Arial"/>
                    </w:rPr>
                    <m:t>2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p>
              </m:sSup>
            </m:oMath>
            <w:r>
              <w:rPr>
                <w:rFonts w:ascii="Calibri" w:eastAsia="Calibri" w:hAnsi="Calibri" w:cs="Arial"/>
                <w:rtl/>
              </w:rPr>
              <w:t xml:space="preserve">  عند النقطة </w:t>
            </w:r>
            <m:oMath>
              <m:d>
                <m:dPr>
                  <m:ctrlPr>
                    <w:rPr>
                      <w:rFonts w:ascii="Cambria Math" w:eastAsia="Calibri" w:hAnsi="Cambria Math" w:cs="Arial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3,9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ascii="Calibri" w:eastAsia="Calibri" w:hAnsi="Calibri" w:cs="Arial"/>
                <w:rtl/>
              </w:rPr>
              <w:t xml:space="preserve">  يساوي</w:t>
            </w:r>
          </w:p>
        </w:tc>
      </w:tr>
      <w:tr w:rsidR="00AD48D7" w14:paraId="2D0C45F2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89702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62AE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49A20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</w:rPr>
              <w:t xml:space="preserve">4        </w:t>
            </w:r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DA083D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7AE53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6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B9A0F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0FFF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9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0248979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EBAB0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12</m:t>
                </m:r>
              </m:oMath>
            </m:oMathPara>
          </w:p>
        </w:tc>
      </w:tr>
      <w:tr w:rsidR="00AD48D7" w14:paraId="7F9ED42B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E413B4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7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D4C279" w14:textId="77777777" w:rsidR="004B0845" w:rsidRPr="00E1087E" w:rsidRDefault="004B0845" w:rsidP="0089177C">
            <w:pPr>
              <w:spacing w:line="276" w:lineRule="auto"/>
              <w:rPr>
                <w:rFonts w:ascii="Calibri" w:eastAsia="Calibri" w:hAnsi="Calibri" w:cs="Arial"/>
                <w:sz w:val="8"/>
                <w:szCs w:val="8"/>
                <w:rtl/>
              </w:rPr>
            </w:pPr>
          </w:p>
          <w:p w14:paraId="3F356CE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مشتقة الدالة  </w:t>
            </w:r>
            <m:oMath>
              <m:r>
                <w:rPr>
                  <w:rFonts w:ascii="Cambria Math" w:eastAsia="Calibri" w:hAnsi="Cambria Math" w:cs="Arial"/>
                </w:rPr>
                <m:t>g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x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eastAsia="Calibri" w:hAnsi="Cambria Math" w:cs="Arial"/>
                </w:rPr>
                <m:t>=3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</w:rPr>
                    <m:t>x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eastAsia="Calibri" w:hAnsi="Cambria Math" w:cs="Arial"/>
                    </w:rPr>
                    <m:t>4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p>
              </m:sSup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x</m:t>
                  </m:r>
                  <m:r>
                    <w:rPr>
                      <w:rFonts w:ascii="Cambria Math" w:eastAsia="Calibri" w:hAnsi="Cambria Math" w:cs="Arial"/>
                    </w:rPr>
                    <m:t>+2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</m:oMath>
            <w:r>
              <w:rPr>
                <w:rFonts w:ascii="Calibri" w:eastAsia="Calibri" w:hAnsi="Calibri" w:cs="Arial"/>
                <w:rtl/>
              </w:rPr>
              <w:t xml:space="preserve">   </w:t>
            </w:r>
          </w:p>
        </w:tc>
      </w:tr>
      <w:tr w:rsidR="00AD48D7" w14:paraId="476FB114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E6D0F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EAA07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1A715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15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4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</w:rPr>
                  <m:t>+24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3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7AB8FF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7F6C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4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</w:rPr>
                  <m:t>+2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3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63694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CB27C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w:rPr>
                    <w:rFonts w:ascii="Cambria Math" w:eastAsia="Calibri" w:hAnsi="Cambria Math" w:cs="Arial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5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</w:rPr>
                  <m:t>+6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4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72C1ECB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2DFC8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695021F5" wp14:editId="42339184">
                      <wp:simplePos x="0" y="0"/>
                      <wp:positionH relativeFrom="column">
                        <wp:posOffset>659361</wp:posOffset>
                      </wp:positionH>
                      <wp:positionV relativeFrom="paragraph">
                        <wp:posOffset>306359</wp:posOffset>
                      </wp:positionV>
                      <wp:extent cx="382328" cy="290945"/>
                      <wp:effectExtent l="0" t="0" r="0" b="0"/>
                      <wp:wrapNone/>
                      <wp:docPr id="1612901161" name="مربع نص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2328" cy="2909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6D9334" w14:textId="77777777" w:rsidR="000A4BB8" w:rsidRDefault="00266F71">
                                  <w:pPr>
                                    <w:spacing w:after="200" w:line="276" w:lineRule="auto"/>
                                    <w:rPr>
                                      <w:rFonts w:ascii="Calibri" w:eastAsia="Calibri" w:hAnsi="Calibri" w:cs="Arial"/>
                                      <w:sz w:val="22"/>
                                      <w:szCs w:val="22"/>
                                    </w:rPr>
                                  </w:pPr>
                                  <w:r w:rsidRPr="00E1087E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22"/>
                                      <w:szCs w:val="22"/>
                                      <w:rtl/>
                                    </w:rPr>
                                    <w:t xml:space="preserve">يتبع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95021F5" id="_x0000_s1080" type="#_x0000_t202" style="position:absolute;left:0;text-align:left;margin-left:51.9pt;margin-top:24.1pt;width:30.1pt;height:22.9pt;z-index:251774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" stroked="f" strokeweight=".5pt">
                      <v:textbox>
                        <w:txbxContent>
                          <w:p w14:paraId="206D9334" w14:textId="77777777" w:rsidR="000A4BB8" w:rsidRDefault="00266F71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  <w:r w:rsidRPr="00E1087E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2"/>
                                <w:szCs w:val="22"/>
                                <w:rtl/>
                              </w:rPr>
                              <w:t xml:space="preserve">يتبع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0148"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4F6242CE" wp14:editId="07A9A81D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322984</wp:posOffset>
                      </wp:positionV>
                      <wp:extent cx="374073" cy="274320"/>
                      <wp:effectExtent l="0" t="0" r="26035" b="11430"/>
                      <wp:wrapNone/>
                      <wp:docPr id="453359612" name="سهم إلى اليسار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4073" cy="274320"/>
                              </a:xfrm>
                              <a:prstGeom prst="leftArrow">
                                <a:avLst>
                                  <a:gd name="adj1" fmla="val 50000"/>
                                  <a:gd name="adj2" fmla="val 48304"/>
                                </a:avLst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902DA1" w14:textId="77777777" w:rsidR="000A4BB8" w:rsidRPr="00D30148" w:rsidRDefault="00266F71" w:rsidP="00766DDC">
                                  <w:pPr>
                                    <w:spacing w:after="200" w:line="276" w:lineRule="auto"/>
                                    <w:jc w:val="center"/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D30148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3</w:t>
                                  </w:r>
                                  <w:r w:rsidRPr="00D30148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</w:rPr>
                                    <w:t xml:space="preserve">/ يتبع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6242CE" id="سهم إلى اليسار 21" o:spid="_x0000_s1081" type="#_x0000_t66" style="position:absolute;left:0;text-align:left;margin-left:13.3pt;margin-top:25.45pt;width:29.45pt;height:21.6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" adj="7651" fillcolor="white [3201]" strokecolor="#70ad47 [3209]" strokeweight="1pt">
                      <v:textbox>
                        <w:txbxContent>
                          <w:p w14:paraId="08902DA1" w14:textId="77777777" w:rsidR="000A4BB8" w:rsidRPr="00D30148" w:rsidRDefault="00266F71" w:rsidP="00766DDC">
                            <w:pPr>
                              <w:spacing w:after="200" w:line="276" w:lineRule="auto"/>
                              <w:jc w:val="center"/>
                              <w:rPr>
                                <w:rFonts w:ascii="Calibri" w:eastAsia="Calibri" w:hAnsi="Calibri" w:cs="Arial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D30148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3</w:t>
                            </w:r>
                            <w:r w:rsidRPr="00D30148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 xml:space="preserve">/ يتبع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m:oMath>
              <m:r>
                <w:rPr>
                  <w:rFonts w:ascii="Cambria Math" w:eastAsia="Calibri" w:hAnsi="Cambria Math" w:cs="Arial"/>
                </w:rPr>
                <m:t>12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</w:rPr>
                    <m:t>x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eastAsia="Calibri" w:hAnsi="Cambria Math" w:cs="Arial"/>
                    </w:rPr>
                    <m:t>4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p>
              </m:sSup>
              <m:r>
                <w:rPr>
                  <w:rFonts w:ascii="Cambria Math" w:eastAsia="Calibri" w:hAnsi="Cambria Math" w:cs="Arial"/>
                </w:rPr>
                <m:t>+2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</w:rPr>
                    <m:t>x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  <m:sup>
                  <m:r>
                    <w:rPr>
                      <w:rFonts w:ascii="Cambria Math" w:eastAsia="Calibri" w:hAnsi="Cambria Math" w:cs="Arial"/>
                    </w:rPr>
                    <m:t>3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p>
              </m:sSup>
            </m:oMath>
          </w:p>
        </w:tc>
      </w:tr>
      <w:tr w:rsidR="00AD48D7" w14:paraId="338ED70D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E939AA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8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5E9B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rtl/>
              </w:rPr>
            </w:pPr>
            <w:r>
              <w:rPr>
                <w:rFonts w:ascii="Calibri" w:eastAsia="Calibri" w:hAnsi="Calibri" w:cs="Arial"/>
                <w:rtl/>
              </w:rPr>
              <w:t xml:space="preserve">إذا كانت </w:t>
            </w:r>
            <m:oMath>
              <m:r>
                <w:rPr>
                  <w:rFonts w:ascii="Cambria Math" w:eastAsia="Calibri" w:hAnsi="Cambria Math" w:cs="Arial"/>
                  <w:sz w:val="28"/>
                  <w:szCs w:val="28"/>
                </w:rPr>
                <m:t>y</m:t>
              </m:r>
              <m:r>
                <w:rPr>
                  <w:rFonts w:ascii="Cambria Math" w:eastAsia="Calibri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x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den>
              </m:f>
            </m:oMath>
            <w:r>
              <w:rPr>
                <w:rFonts w:ascii="Calibri" w:eastAsia="Calibri" w:hAnsi="Calibri" w:cs="Arial"/>
                <w:rtl/>
              </w:rPr>
              <w:t xml:space="preserve">   فإن  </w:t>
            </w:r>
            <m:oMath>
              <m:r>
                <w:rPr>
                  <w:rFonts w:ascii="Cambria Math" w:eastAsia="Calibri" w:hAnsi="Cambria Math" w:cs="Arial"/>
                  <w:rtl/>
                </w:rPr>
                <m:t>المشتقة</m:t>
              </m:r>
            </m:oMath>
            <w:r>
              <w:rPr>
                <w:rFonts w:ascii="Calibri" w:eastAsia="Calibri" w:hAnsi="Calibri" w:cs="Arial"/>
                <w:rtl/>
              </w:rPr>
              <w:t xml:space="preserve">   تساوي </w:t>
            </w:r>
          </w:p>
          <w:p w14:paraId="42F45C89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2"/>
                <w:szCs w:val="12"/>
              </w:rPr>
            </w:pPr>
          </w:p>
        </w:tc>
      </w:tr>
      <w:tr w:rsidR="00AD48D7" w14:paraId="7CFA0C71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DCDB0D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C469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  <w:p w14:paraId="4FBC9932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DEF8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-</m:t>
                    </m:r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1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  <w:sz w:val="22"/>
                            <w:szCs w:val="22"/>
                          </w:rPr>
                          <m:t>x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  <w:sz w:val="22"/>
                            <w:szCs w:val="22"/>
                          </w:rPr>
                          <m:t>2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EBCCA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166FF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0"/>
                        <w:szCs w:val="20"/>
                      </w:rPr>
                      <m:t>1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Arial"/>
                            <w:sz w:val="20"/>
                            <w:szCs w:val="20"/>
                          </w:rPr>
                          <m:t>x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e>
                      <m:sup>
                        <m:r>
                          <w:rPr>
                            <w:rFonts w:ascii="Cambria Math" w:eastAsia="Calibri" w:hAnsi="Cambria Math" w:cs="Arial"/>
                            <w:sz w:val="20"/>
                            <w:szCs w:val="20"/>
                          </w:rPr>
                          <m:t>2</m:t>
                        </m:r>
                        <m:ctrlPr>
                          <w:rPr>
                            <w:rFonts w:ascii="Calibri" w:eastAsia="Calibri" w:hAnsi="Calibri" w:cs="Arial"/>
                            <w:sz w:val="22"/>
                            <w:szCs w:val="22"/>
                          </w:rPr>
                        </m:ctrlPr>
                      </m:sup>
                    </m:sSup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D14B9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DAE0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-</m:t>
                    </m:r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1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0019478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93CB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1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num>
                  <m:den>
                    <m:r>
                      <w:rPr>
                        <w:rFonts w:ascii="Cambria Math" w:eastAsia="Calibri" w:hAnsi="Cambria Math" w:cs="Arial"/>
                        <w:sz w:val="22"/>
                        <w:szCs w:val="22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den>
                </m:f>
              </m:oMath>
            </m:oMathPara>
          </w:p>
        </w:tc>
      </w:tr>
      <w:tr w:rsidR="00AD48D7" w14:paraId="199865CD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C5718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29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5F9EE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2"/>
                <w:szCs w:val="12"/>
                <w:rtl/>
              </w:rPr>
            </w:pPr>
          </w:p>
          <w:p w14:paraId="3E31DA8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قيمة التكامل المحدد   </w:t>
            </w:r>
            <m:oMath>
              <m:nary>
                <m:naryPr>
                  <m:limLoc m:val="subSup"/>
                  <m:ctrlPr>
                    <w:rPr>
                      <w:rFonts w:ascii="Cambria Math" w:eastAsia="Calibri" w:hAnsi="Cambria Math" w:cs="Arial"/>
                    </w:rPr>
                  </m:ctrlPr>
                </m:naryPr>
                <m:sub>
                  <m:r>
                    <w:rPr>
                      <w:rFonts w:ascii="Cambria Math" w:eastAsia="Calibri" w:hAnsi="Cambria Math" w:cs="Arial"/>
                    </w:rPr>
                    <m:t>0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b>
                <m:sup>
                  <m:r>
                    <w:rPr>
                      <w:rFonts w:ascii="Cambria Math" w:eastAsia="Calibri" w:hAnsi="Cambria Math" w:cs="Arial"/>
                    </w:rPr>
                    <m:t>3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p>
                <m:e>
                  <m:r>
                    <w:rPr>
                      <w:rFonts w:ascii="Cambria Math" w:eastAsia="Calibri" w:hAnsi="Cambria Math" w:cs="Arial"/>
                    </w:rPr>
                    <m:t>xdx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nary>
            </m:oMath>
            <w:r>
              <w:rPr>
                <w:rFonts w:ascii="Calibri" w:eastAsia="Calibri" w:hAnsi="Calibri" w:cs="Arial"/>
                <w:rtl/>
              </w:rPr>
              <w:t xml:space="preserve">  تساوي</w:t>
            </w:r>
          </w:p>
        </w:tc>
      </w:tr>
      <w:tr w:rsidR="00AD48D7" w14:paraId="00717516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862246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D7EC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550CE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3.5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CE2B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F37149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4.5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4DC45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7196F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3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7BB87FE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EBCE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2</m:t>
                </m:r>
              </m:oMath>
            </m:oMathPara>
          </w:p>
        </w:tc>
      </w:tr>
      <w:tr w:rsidR="00AD48D7" w14:paraId="218A6107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A58305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30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A008DF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4"/>
                <w:szCs w:val="14"/>
                <w:rtl/>
              </w:rPr>
            </w:pPr>
          </w:p>
          <w:p w14:paraId="11811EE1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w:r>
              <w:rPr>
                <w:rFonts w:ascii="Calibri" w:eastAsia="Calibri" w:hAnsi="Calibri" w:cs="Arial"/>
                <w:rtl/>
              </w:rPr>
              <w:t xml:space="preserve">الدالة الاصلية للدالة    </w:t>
            </w:r>
            <m:oMath>
              <m:r>
                <w:rPr>
                  <w:rFonts w:ascii="Cambria Math" w:eastAsia="Calibri" w:hAnsi="Cambria Math" w:cs="Arial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</w:rPr>
                    <m:t>x</m:t>
                  </m:r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d>
              <m:r>
                <w:rPr>
                  <w:rFonts w:ascii="Cambria Math" w:eastAsia="Calibri" w:hAnsi="Cambria Math" w:cs="Arial"/>
                </w:rPr>
                <m:t>=6</m:t>
              </m:r>
              <m:r>
                <w:rPr>
                  <w:rFonts w:ascii="Cambria Math" w:eastAsia="Calibri" w:hAnsi="Cambria Math" w:cs="Arial"/>
                </w:rPr>
                <m:t>x</m:t>
              </m:r>
              <m:r>
                <w:rPr>
                  <w:rFonts w:ascii="Cambria Math" w:eastAsia="Calibri" w:hAnsi="Cambria Math" w:cs="Arial"/>
                </w:rPr>
                <m:t xml:space="preserve">  </m:t>
              </m:r>
            </m:oMath>
            <w:r>
              <w:rPr>
                <w:rFonts w:ascii="Calibri" w:eastAsia="Calibri" w:hAnsi="Calibri" w:cs="Arial"/>
                <w:i/>
                <w:rtl/>
              </w:rPr>
              <w:t xml:space="preserve">   تساوي</w:t>
            </w:r>
          </w:p>
        </w:tc>
      </w:tr>
      <w:tr w:rsidR="00AD48D7" w14:paraId="42702BB1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B9015D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632F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EE47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6</m:t>
                </m:r>
                <m:r>
                  <w:rPr>
                    <w:rFonts w:ascii="Cambria Math" w:eastAsia="Calibri" w:hAnsi="Cambria Math" w:cs="Arial"/>
                  </w:rPr>
                  <m:t>+</m:t>
                </m:r>
                <m:r>
                  <w:rPr>
                    <w:rFonts w:ascii="Cambria Math" w:eastAsia="Calibri" w:hAnsi="Cambria Math" w:cs="Arial"/>
                  </w:rPr>
                  <m:t>c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F4076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8AE2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6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2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</w:rPr>
                  <m:t>+</m:t>
                </m:r>
                <m:r>
                  <w:rPr>
                    <w:rFonts w:ascii="Cambria Math" w:eastAsia="Calibri" w:hAnsi="Cambria Math" w:cs="Arial"/>
                  </w:rPr>
                  <m:t>c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F0735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C456B2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2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</w:rPr>
                  <m:t>+</m:t>
                </m:r>
                <m:r>
                  <w:rPr>
                    <w:rFonts w:ascii="Cambria Math" w:eastAsia="Calibri" w:hAnsi="Cambria Math" w:cs="Arial"/>
                  </w:rPr>
                  <m:t>c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343EA75B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72CD7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</w:rPr>
                  <m:t>3</m:t>
                </m:r>
                <m:r>
                  <w:rPr>
                    <w:rFonts w:ascii="Cambria Math" w:eastAsia="Calibri" w:hAnsi="Cambria Math" w:cs="Arial"/>
                  </w:rPr>
                  <m:t>x</m:t>
                </m:r>
                <m:r>
                  <w:rPr>
                    <w:rFonts w:ascii="Cambria Math" w:eastAsia="Calibri" w:hAnsi="Cambria Math" w:cs="Arial"/>
                  </w:rPr>
                  <m:t>+</m:t>
                </m:r>
                <m:r>
                  <w:rPr>
                    <w:rFonts w:ascii="Cambria Math" w:eastAsia="Calibri" w:hAnsi="Cambria Math" w:cs="Arial"/>
                  </w:rPr>
                  <m:t>c</m:t>
                </m:r>
              </m:oMath>
            </m:oMathPara>
          </w:p>
        </w:tc>
      </w:tr>
      <w:tr w:rsidR="00AD48D7" w14:paraId="221A0CC3" w14:textId="77777777" w:rsidTr="004B0845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48FB3E" w14:textId="77777777" w:rsidR="004B0845" w:rsidRDefault="00266F71" w:rsidP="0089177C">
            <w:pPr>
              <w:spacing w:line="276" w:lineRule="auto"/>
              <w:jc w:val="center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 w:hint="cs"/>
                <w:rtl/>
              </w:rPr>
              <w:t>31</w:t>
            </w:r>
          </w:p>
        </w:tc>
        <w:tc>
          <w:tcPr>
            <w:tcW w:w="1006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B6079" w14:textId="77777777" w:rsidR="004B0845" w:rsidRDefault="004B0845" w:rsidP="0089177C">
            <w:pPr>
              <w:spacing w:line="276" w:lineRule="auto"/>
              <w:rPr>
                <w:rFonts w:ascii="Calibri" w:eastAsia="Calibri" w:hAnsi="Calibri" w:cs="Arial"/>
                <w:sz w:val="10"/>
                <w:szCs w:val="10"/>
                <w:rtl/>
              </w:rPr>
            </w:pPr>
          </w:p>
          <w:p w14:paraId="2110F1D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w:r>
              <w:rPr>
                <w:rFonts w:ascii="Calibri" w:eastAsia="Calibri" w:hAnsi="Calibri" w:cs="Arial"/>
                <w:rtl/>
              </w:rPr>
              <w:t xml:space="preserve">التكامل  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Calibri" w:hAnsi="Cambria Math" w:cs="Arial"/>
                    </w:rPr>
                  </m:ctrlPr>
                </m:naryPr>
                <m:sub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b>
                <m:sup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sup>
                <m:e>
                  <m:r>
                    <w:rPr>
                      <w:rFonts w:ascii="Cambria Math" w:eastAsia="Calibri" w:hAnsi="Cambria Math" w:cs="Arial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Arial"/>
                        </w:rPr>
                        <m:t>x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eastAsia="Calibri" w:hAnsi="Cambria Math" w:cs="Arial"/>
                        </w:rPr>
                        <m:t>3</m:t>
                      </m:r>
                      <m:ctrlPr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m:ctrlPr>
                    </m:sup>
                  </m:sSup>
                  <m:ctrlPr>
                    <w:rPr>
                      <w:rFonts w:ascii="Calibri" w:eastAsia="Calibri" w:hAnsi="Calibri" w:cs="Arial"/>
                      <w:sz w:val="22"/>
                      <w:szCs w:val="22"/>
                    </w:rPr>
                  </m:ctrlPr>
                </m:e>
              </m:nary>
              <m:r>
                <w:rPr>
                  <w:rFonts w:ascii="Cambria Math" w:eastAsia="Calibri" w:hAnsi="Cambria Math" w:cs="Arial"/>
                </w:rPr>
                <m:t>dx</m:t>
              </m:r>
            </m:oMath>
            <w:r>
              <w:rPr>
                <w:rFonts w:ascii="Calibri" w:eastAsia="Calibri" w:hAnsi="Calibri" w:cs="Arial"/>
                <w:rtl/>
              </w:rPr>
              <w:t xml:space="preserve">   يساوي</w:t>
            </w:r>
          </w:p>
        </w:tc>
      </w:tr>
      <w:tr w:rsidR="00AD48D7" w14:paraId="3BCADF1D" w14:textId="77777777" w:rsidTr="004B084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857E6" w14:textId="77777777" w:rsidR="004B0845" w:rsidRDefault="004B0845" w:rsidP="0089177C">
            <w:pPr>
              <w:bidi w:val="0"/>
              <w:spacing w:line="276" w:lineRule="auto"/>
              <w:rPr>
                <w:rFonts w:ascii="Calibri" w:eastAsia="Calibri" w:hAnsi="Calibri" w:cs="Arial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10233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أ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BE2AB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Arial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2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</w:rPr>
                  <m:t>+</m:t>
                </m:r>
                <m:r>
                  <w:rPr>
                    <w:rFonts w:ascii="Cambria Math" w:eastAsia="Calibri" w:hAnsi="Cambria Math" w:cs="Arial"/>
                  </w:rPr>
                  <m:t>c</m:t>
                </m:r>
              </m:oMath>
            </m:oMathPara>
          </w:p>
        </w:tc>
        <w:tc>
          <w:tcPr>
            <w:tcW w:w="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7A175C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ب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DEEC94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Arial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4</m:t>
                    </m:r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4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</w:rPr>
                  <m:t>+</m:t>
                </m:r>
                <m:r>
                  <w:rPr>
                    <w:rFonts w:ascii="Cambria Math" w:eastAsia="Calibri" w:hAnsi="Cambria Math" w:cs="Arial"/>
                  </w:rPr>
                  <m:t>c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6C08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ج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B50849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Arial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12</m:t>
                    </m:r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2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</w:rPr>
                  <m:t>+</m:t>
                </m:r>
                <m:r>
                  <w:rPr>
                    <w:rFonts w:ascii="Cambria Math" w:eastAsia="Calibri" w:hAnsi="Cambria Math" w:cs="Arial"/>
                  </w:rPr>
                  <m:t>c</m:t>
                </m:r>
              </m:oMath>
            </m:oMathPara>
          </w:p>
        </w:tc>
        <w:tc>
          <w:tcPr>
            <w:tcW w:w="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3B0B9B0E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  <w:b/>
                <w:bCs/>
              </w:rPr>
            </w:pPr>
            <w:r>
              <w:rPr>
                <w:rFonts w:ascii="Calibri" w:eastAsia="Calibri" w:hAnsi="Calibri" w:cs="Arial"/>
                <w:b/>
                <w:bCs/>
                <w:rtl/>
              </w:rPr>
              <w:t>د</w:t>
            </w:r>
          </w:p>
        </w:tc>
        <w:tc>
          <w:tcPr>
            <w:tcW w:w="2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84D50" w14:textId="77777777" w:rsidR="004B0845" w:rsidRDefault="00266F71" w:rsidP="0089177C">
            <w:pPr>
              <w:spacing w:line="276" w:lineRule="auto"/>
              <w:rPr>
                <w:rFonts w:ascii="Calibri" w:eastAsia="Calibri" w:hAnsi="Calibri" w:cs="Arial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Arial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</w:rPr>
                      <m:t>x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e>
                  <m:sup>
                    <m:r>
                      <w:rPr>
                        <w:rFonts w:ascii="Cambria Math" w:eastAsia="Calibri" w:hAnsi="Cambria Math" w:cs="Arial"/>
                      </w:rPr>
                      <m:t>4</m:t>
                    </m:r>
                    <m:ctrlPr>
                      <w:rPr>
                        <w:rFonts w:ascii="Calibri" w:eastAsia="Calibri" w:hAnsi="Calibri" w:cs="Arial"/>
                        <w:sz w:val="22"/>
                        <w:szCs w:val="22"/>
                      </w:rPr>
                    </m:ctrlPr>
                  </m:sup>
                </m:sSup>
                <m:r>
                  <w:rPr>
                    <w:rFonts w:ascii="Cambria Math" w:eastAsia="Calibri" w:hAnsi="Cambria Math" w:cs="Arial"/>
                  </w:rPr>
                  <m:t>+</m:t>
                </m:r>
                <m:r>
                  <w:rPr>
                    <w:rFonts w:ascii="Cambria Math" w:eastAsia="Calibri" w:hAnsi="Cambria Math" w:cs="Arial"/>
                  </w:rPr>
                  <m:t>c</m:t>
                </m:r>
              </m:oMath>
            </m:oMathPara>
          </w:p>
        </w:tc>
      </w:tr>
    </w:tbl>
    <w:p w14:paraId="70DE2856" w14:textId="77777777" w:rsidR="0089177C" w:rsidRPr="00C33715" w:rsidRDefault="0089177C" w:rsidP="004B0845">
      <w:pPr>
        <w:spacing w:after="200" w:line="276" w:lineRule="auto"/>
        <w:rPr>
          <w:rFonts w:ascii="Calibri" w:eastAsia="Calibri" w:hAnsi="Calibri" w:cs="Arial"/>
          <w:noProof/>
          <w:sz w:val="12"/>
          <w:szCs w:val="12"/>
          <w:rtl/>
        </w:rPr>
      </w:pPr>
    </w:p>
    <w:p w14:paraId="15BE4C0D" w14:textId="77777777" w:rsidR="004B0845" w:rsidRPr="0089177C" w:rsidRDefault="00266F71" w:rsidP="004B0845">
      <w:pPr>
        <w:spacing w:after="200" w:line="276" w:lineRule="auto"/>
        <w:rPr>
          <w:rFonts w:ascii="Calibri" w:eastAsia="Calibri" w:hAnsi="Calibri" w:cs="Arial"/>
          <w:b/>
          <w:bCs/>
          <w:noProof/>
          <w:sz w:val="22"/>
          <w:szCs w:val="22"/>
          <w:rtl/>
        </w:rPr>
      </w:pPr>
      <w:r w:rsidRPr="0089177C">
        <w:rPr>
          <w:rFonts w:ascii="Calibri" w:eastAsia="Calibri" w:hAnsi="Calibri" w:cs="Arial"/>
          <w:b/>
          <w:bCs/>
          <w:noProof/>
          <w:sz w:val="22"/>
          <w:szCs w:val="22"/>
          <w:rtl/>
        </w:rPr>
        <w:t>س 3)  في العبارات التالية ظلل</w:t>
      </w:r>
      <w:r w:rsidRPr="0089177C">
        <w:rPr>
          <w:rFonts w:ascii="Calibri" w:eastAsia="Calibri" w:hAnsi="Calibri" w:cs="Arial"/>
          <w:b/>
          <w:bCs/>
          <w:noProof/>
          <w:sz w:val="22"/>
          <w:szCs w:val="22"/>
          <w:rtl/>
        </w:rPr>
        <w:t xml:space="preserve"> علامة صح إذا كانت العبارة صحيحة وعلامة خطأ إذا  كانت العبارة خاطئة في ورقة اجابة التصحيح الآلي .</w:t>
      </w:r>
    </w:p>
    <w:tbl>
      <w:tblPr>
        <w:tblStyle w:val="TableGrid00"/>
        <w:tblpPr w:leftFromText="180" w:rightFromText="180" w:vertAnchor="text" w:horzAnchor="margin" w:tblpXSpec="center" w:tblpY="31"/>
        <w:bidiVisual/>
        <w:tblW w:w="10456" w:type="dxa"/>
        <w:tblLook w:val="04A0" w:firstRow="1" w:lastRow="0" w:firstColumn="1" w:lastColumn="0" w:noHBand="0" w:noVBand="1"/>
      </w:tblPr>
      <w:tblGrid>
        <w:gridCol w:w="533"/>
        <w:gridCol w:w="8456"/>
        <w:gridCol w:w="735"/>
        <w:gridCol w:w="732"/>
      </w:tblGrid>
      <w:tr w:rsidR="00AD48D7" w14:paraId="4FA9A3BF" w14:textId="77777777" w:rsidTr="00BB0ABC">
        <w:trPr>
          <w:trHeight w:val="291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785C46" w14:textId="77777777" w:rsidR="00BB0ABC" w:rsidRPr="0089177C" w:rsidRDefault="00266F71">
            <w:pPr>
              <w:rPr>
                <w:i/>
                <w:sz w:val="28"/>
                <w:szCs w:val="28"/>
                <w:rtl/>
              </w:rPr>
            </w:pPr>
            <w:r w:rsidRPr="0089177C">
              <w:rPr>
                <w:rFonts w:hint="cs"/>
                <w:i/>
                <w:sz w:val="28"/>
                <w:szCs w:val="28"/>
                <w:rtl/>
              </w:rPr>
              <w:t>م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78C331" w14:textId="77777777" w:rsidR="00BB0ABC" w:rsidRPr="0089177C" w:rsidRDefault="00266F71">
            <w:pPr>
              <w:rPr>
                <w:i/>
                <w:sz w:val="28"/>
                <w:szCs w:val="28"/>
              </w:rPr>
            </w:pPr>
            <w:r w:rsidRPr="0089177C">
              <w:rPr>
                <w:i/>
                <w:sz w:val="28"/>
                <w:szCs w:val="28"/>
                <w:rtl/>
              </w:rPr>
              <w:t xml:space="preserve">العبارة 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E51FDF" w14:textId="77777777" w:rsidR="00BB0ABC" w:rsidRPr="0089177C" w:rsidRDefault="00266F71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>صح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46528" w14:textId="77777777" w:rsidR="00BB0ABC" w:rsidRPr="0089177C" w:rsidRDefault="00266F71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>خطأ</w:t>
            </w:r>
          </w:p>
        </w:tc>
      </w:tr>
      <w:tr w:rsidR="00AD48D7" w14:paraId="2F00BC64" w14:textId="77777777" w:rsidTr="00BB0ABC">
        <w:trPr>
          <w:trHeight w:val="276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FBA5BD" w14:textId="77777777" w:rsidR="00BB0ABC" w:rsidRPr="0089177C" w:rsidRDefault="00266F71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1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204DA" w14:textId="77777777" w:rsidR="00BB0ABC" w:rsidRPr="0089177C" w:rsidRDefault="00266F71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>عندما ترى الشمس يكون النهار قد طلع العبارة تمثل سببية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0D3B7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72059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</w:tr>
      <w:tr w:rsidR="00AD48D7" w14:paraId="7A6FFE6F" w14:textId="77777777" w:rsidTr="00BB0ABC"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481BCC" w14:textId="77777777" w:rsidR="00BB0ABC" w:rsidRPr="0089177C" w:rsidRDefault="00266F71" w:rsidP="00BB0ABC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2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F4849" w14:textId="77777777" w:rsidR="00BB0ABC" w:rsidRPr="0089177C" w:rsidRDefault="00266F71" w:rsidP="00BB0ABC">
            <w:pPr>
              <w:rPr>
                <w:sz w:val="28"/>
                <w:szCs w:val="28"/>
                <w:rtl/>
              </w:rPr>
            </w:pPr>
            <w:r w:rsidRPr="0089177C">
              <w:rPr>
                <w:i/>
                <w:sz w:val="28"/>
                <w:szCs w:val="28"/>
                <w:rtl/>
              </w:rPr>
              <w:t xml:space="preserve"> إذا كان احتمال النجاح لوقوع حادثة ما هو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</m:oMath>
            <w:r w:rsidRPr="0089177C">
              <w:rPr>
                <w:i/>
                <w:sz w:val="28"/>
                <w:szCs w:val="28"/>
                <w:rtl/>
              </w:rPr>
              <w:t xml:space="preserve">   فان احتمال الفشل هو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</m:oMath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64F6EE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1DD35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</w:tr>
      <w:tr w:rsidR="00AD48D7" w14:paraId="0E0AF778" w14:textId="77777777" w:rsidTr="00BB0ABC"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80F3C4" w14:textId="77777777" w:rsidR="00BB0ABC" w:rsidRPr="0089177C" w:rsidRDefault="00266F71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3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148164" w14:textId="77777777" w:rsidR="00BB0ABC" w:rsidRPr="0089177C" w:rsidRDefault="00266F71">
            <w:pPr>
              <w:rPr>
                <w:sz w:val="28"/>
                <w:szCs w:val="28"/>
              </w:rPr>
            </w:pPr>
            <w:r w:rsidRPr="0089177C">
              <w:rPr>
                <w:rFonts w:ascii="Arial" w:eastAsia="Times New Roman" w:hAnsi="Arial"/>
                <w:b/>
                <w:sz w:val="28"/>
                <w:szCs w:val="28"/>
                <w:rtl/>
              </w:rPr>
              <w:t>ما هي مادتك المفضلة  ؟    يعتبر سؤال متحيز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B4B557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DA68A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</w:tr>
      <w:tr w:rsidR="00AD48D7" w14:paraId="65569B92" w14:textId="77777777" w:rsidTr="00BB0ABC"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46952" w14:textId="77777777" w:rsidR="00BB0ABC" w:rsidRPr="0089177C" w:rsidRDefault="00266F71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4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094780" w14:textId="77777777" w:rsidR="00BB0ABC" w:rsidRPr="0089177C" w:rsidRDefault="00266F71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 xml:space="preserve"> تجربة سحب  </w:t>
            </w:r>
            <w:r w:rsidRPr="0089177C">
              <w:rPr>
                <w:sz w:val="28"/>
                <w:szCs w:val="28"/>
              </w:rPr>
              <w:t>3</w:t>
            </w:r>
            <w:r w:rsidRPr="0089177C">
              <w:rPr>
                <w:sz w:val="28"/>
                <w:szCs w:val="28"/>
                <w:rtl/>
              </w:rPr>
              <w:t xml:space="preserve"> كرات </w:t>
            </w:r>
            <w:r w:rsidRPr="0089177C">
              <w:rPr>
                <w:sz w:val="28"/>
                <w:szCs w:val="28"/>
                <w:u w:val="single"/>
                <w:rtl/>
              </w:rPr>
              <w:t>دون ارجاع</w:t>
            </w:r>
            <w:r w:rsidRPr="0089177C">
              <w:rPr>
                <w:sz w:val="28"/>
                <w:szCs w:val="28"/>
                <w:rtl/>
              </w:rPr>
              <w:t xml:space="preserve"> من صندوق به  </w:t>
            </w:r>
            <w:r w:rsidRPr="0089177C">
              <w:rPr>
                <w:sz w:val="28"/>
                <w:szCs w:val="28"/>
              </w:rPr>
              <w:t>10</w:t>
            </w:r>
            <w:r w:rsidRPr="0089177C">
              <w:rPr>
                <w:sz w:val="28"/>
                <w:szCs w:val="28"/>
                <w:rtl/>
              </w:rPr>
              <w:t xml:space="preserve">كرات تعتبر تجربة ذات حدين 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8FC19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C3C00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</w:tr>
      <w:tr w:rsidR="00AD48D7" w14:paraId="60C592DE" w14:textId="77777777" w:rsidTr="00BB0ABC"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9B2C7F" w14:textId="77777777" w:rsidR="00BB0ABC" w:rsidRPr="0089177C" w:rsidRDefault="00266F71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5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6D2A9" w14:textId="77777777" w:rsidR="00BB0ABC" w:rsidRPr="0089177C" w:rsidRDefault="00266F71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 xml:space="preserve"> النقطة التي تكون عندها مشتقة الدالة صفر أو غير موجودة تسمى نقطة حرجة للدالة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C8506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7F2AB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</w:tr>
      <w:tr w:rsidR="00AD48D7" w14:paraId="4DA80976" w14:textId="77777777" w:rsidTr="00BB0ABC">
        <w:trPr>
          <w:trHeight w:val="414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02C16" w14:textId="77777777" w:rsidR="00BB0ABC" w:rsidRPr="0089177C" w:rsidRDefault="00266F71">
            <w:pPr>
              <w:rPr>
                <w:sz w:val="28"/>
                <w:szCs w:val="28"/>
                <w:rtl/>
              </w:rPr>
            </w:pPr>
            <w:r w:rsidRPr="0089177C">
              <w:rPr>
                <w:rFonts w:hint="cs"/>
                <w:sz w:val="28"/>
                <w:szCs w:val="28"/>
                <w:rtl/>
              </w:rPr>
              <w:t>6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80EE1" w14:textId="77777777" w:rsidR="00BB0ABC" w:rsidRPr="0089177C" w:rsidRDefault="00266F71" w:rsidP="0089177C">
            <w:pPr>
              <w:rPr>
                <w:sz w:val="28"/>
                <w:szCs w:val="28"/>
              </w:rPr>
            </w:pPr>
            <w:r w:rsidRPr="0089177C">
              <w:rPr>
                <w:sz w:val="28"/>
                <w:szCs w:val="28"/>
                <w:rtl/>
              </w:rPr>
              <w:t xml:space="preserve"> في التكامل المحدد  </w:t>
            </w: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ctrlPr>
                    <w:rPr>
                      <w:rFonts w:ascii="Cambria Math" w:hAnsi="Cambria Math"/>
                    </w:rPr>
                  </m:ctrlP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dx</m:t>
                  </m:r>
                  <m:ctrlPr>
                    <w:rPr>
                      <w:rFonts w:ascii="Cambria Math" w:hAnsi="Cambria Math"/>
                    </w:rPr>
                  </m:ctrlPr>
                </m:e>
              </m:nary>
              <m:r>
                <w:rPr>
                  <w:rFonts w:ascii="Cambria Math" w:hAnsi="Cambria Math"/>
                  <w:sz w:val="28"/>
                  <w:szCs w:val="28"/>
                </w:rPr>
                <m:t xml:space="preserve">  </m:t>
              </m:r>
            </m:oMath>
            <w:r w:rsidRPr="0089177C">
              <w:rPr>
                <w:rFonts w:eastAsia="Times New Roman"/>
                <w:sz w:val="28"/>
                <w:szCs w:val="28"/>
                <w:rtl/>
              </w:rPr>
              <w:t xml:space="preserve">  العدد </w:t>
            </w:r>
            <w:r w:rsidR="0089177C">
              <w:rPr>
                <w:sz w:val="28"/>
                <w:szCs w:val="28"/>
              </w:rPr>
              <w:t>5</w:t>
            </w:r>
            <w:r w:rsidRPr="0089177C">
              <w:rPr>
                <w:sz w:val="28"/>
                <w:szCs w:val="28"/>
              </w:rPr>
              <w:t xml:space="preserve"> </w:t>
            </w:r>
            <w:r w:rsidRPr="0089177C">
              <w:rPr>
                <w:sz w:val="28"/>
                <w:szCs w:val="28"/>
                <w:rtl/>
              </w:rPr>
              <w:t xml:space="preserve"> يسمى الحد الأدنى للتكامل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EF7AC6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5B7C6" w14:textId="77777777" w:rsidR="00BB0ABC" w:rsidRPr="0089177C" w:rsidRDefault="00BB0ABC">
            <w:pPr>
              <w:rPr>
                <w:sz w:val="28"/>
                <w:szCs w:val="28"/>
              </w:rPr>
            </w:pPr>
          </w:p>
        </w:tc>
      </w:tr>
    </w:tbl>
    <w:p w14:paraId="427FC83D" w14:textId="77777777" w:rsidR="004B0845" w:rsidRDefault="004B0845" w:rsidP="004B0845">
      <w:pPr>
        <w:spacing w:after="200" w:line="276" w:lineRule="auto"/>
        <w:rPr>
          <w:rFonts w:ascii="Calibri" w:eastAsia="Calibri" w:hAnsi="Calibri" w:cs="Arial"/>
          <w:sz w:val="14"/>
          <w:szCs w:val="14"/>
          <w:rtl/>
        </w:rPr>
      </w:pPr>
    </w:p>
    <w:p w14:paraId="3B3193DE" w14:textId="77777777" w:rsidR="004B0845" w:rsidRDefault="00266F71" w:rsidP="00C33715">
      <w:pPr>
        <w:spacing w:after="200" w:line="276" w:lineRule="auto"/>
        <w:rPr>
          <w:rFonts w:ascii="Calibri" w:eastAsia="Calibri" w:hAnsi="Calibri" w:cs="Arial"/>
          <w:rtl/>
        </w:rPr>
      </w:pPr>
      <w:r>
        <w:rPr>
          <w:rFonts w:ascii="Calibri" w:eastAsia="Calibri" w:hAnsi="Calibri" w:cs="Arial"/>
          <w:b/>
          <w:bCs/>
          <w:rtl/>
        </w:rPr>
        <w:t xml:space="preserve">س 4) </w:t>
      </w:r>
      <w:r w:rsidRPr="0089177C">
        <w:rPr>
          <w:rFonts w:ascii="Calibri" w:eastAsia="Calibri" w:hAnsi="Calibri" w:cs="Arial"/>
          <w:b/>
          <w:bCs/>
          <w:sz w:val="28"/>
          <w:szCs w:val="28"/>
          <w:rtl/>
        </w:rPr>
        <w:t xml:space="preserve">زاوج بين العمود أ و العمود ب وذلك بتظليل الحرف المناسب أمام كل رقم  في ورقة اجابة التصحيح </w:t>
      </w:r>
      <w:r w:rsidRPr="0089177C">
        <w:rPr>
          <w:rFonts w:ascii="Calibri" w:eastAsia="Calibri" w:hAnsi="Calibri" w:cs="Arial"/>
          <w:b/>
          <w:bCs/>
          <w:sz w:val="28"/>
          <w:szCs w:val="28"/>
          <w:rtl/>
        </w:rPr>
        <w:t>الآلي</w:t>
      </w:r>
      <w:r w:rsidRPr="0089177C">
        <w:rPr>
          <w:rFonts w:ascii="Calibri" w:eastAsia="Calibri" w:hAnsi="Calibri" w:cs="Arial"/>
          <w:sz w:val="28"/>
          <w:szCs w:val="28"/>
          <w:rtl/>
        </w:rPr>
        <w:t xml:space="preserve"> </w:t>
      </w:r>
      <w:r>
        <w:rPr>
          <w:rFonts w:ascii="Calibri" w:eastAsia="Calibri" w:hAnsi="Calibri" w:cs="Arial"/>
          <w:rtl/>
        </w:rPr>
        <w:t>.</w:t>
      </w:r>
    </w:p>
    <w:tbl>
      <w:tblPr>
        <w:tblStyle w:val="TableGrid00"/>
        <w:bidiVisual/>
        <w:tblW w:w="10241" w:type="dxa"/>
        <w:tblInd w:w="214" w:type="dxa"/>
        <w:tblLayout w:type="fixed"/>
        <w:tblLook w:val="04A0" w:firstRow="1" w:lastRow="0" w:firstColumn="1" w:lastColumn="0" w:noHBand="0" w:noVBand="1"/>
      </w:tblPr>
      <w:tblGrid>
        <w:gridCol w:w="460"/>
        <w:gridCol w:w="6804"/>
        <w:gridCol w:w="850"/>
        <w:gridCol w:w="2127"/>
      </w:tblGrid>
      <w:tr w:rsidR="00AD48D7" w14:paraId="71D5CD89" w14:textId="77777777" w:rsidTr="0089177C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27EF7" w14:textId="77777777" w:rsidR="004B0845" w:rsidRPr="00D30148" w:rsidRDefault="00266F71" w:rsidP="0089177C">
            <w:pPr>
              <w:spacing w:line="48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DC956" w14:textId="77777777" w:rsidR="004B0845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العمود (</w:t>
            </w:r>
            <w:r w:rsidRPr="00D30148">
              <w:rPr>
                <w:sz w:val="24"/>
                <w:szCs w:val="24"/>
                <w:rtl/>
              </w:rPr>
              <w:t xml:space="preserve">  أ  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1A89A" w14:textId="77777777" w:rsidR="004B0845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حرف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9E1D45" w14:textId="77777777" w:rsidR="004B0845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 العمود  (  ب  )</w:t>
            </w:r>
          </w:p>
        </w:tc>
      </w:tr>
      <w:tr w:rsidR="00AD48D7" w14:paraId="1117EA47" w14:textId="77777777" w:rsidTr="0089177C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3AE912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0C2B63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نصف مستقيم يمتد أفقيا من القطب إلى </w:t>
            </w:r>
            <w:r w:rsidRPr="00D30148">
              <w:rPr>
                <w:rFonts w:hint="cs"/>
                <w:sz w:val="24"/>
                <w:szCs w:val="24"/>
                <w:rtl/>
              </w:rPr>
              <w:t>اليمين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93243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أ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39D7C8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مستوى المركب</w:t>
            </w:r>
          </w:p>
        </w:tc>
      </w:tr>
      <w:tr w:rsidR="00AD48D7" w14:paraId="37F320E2" w14:textId="77777777" w:rsidTr="0089177C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36F5F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47797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المستوى الذي يحوي </w:t>
            </w:r>
            <w:r w:rsidRPr="00D30148">
              <w:rPr>
                <w:rFonts w:hint="cs"/>
                <w:sz w:val="24"/>
                <w:szCs w:val="24"/>
                <w:rtl/>
              </w:rPr>
              <w:t>محورا يمثل</w:t>
            </w:r>
            <w:r w:rsidRPr="00D30148">
              <w:rPr>
                <w:sz w:val="24"/>
                <w:szCs w:val="24"/>
                <w:rtl/>
              </w:rPr>
              <w:t xml:space="preserve"> الجزء </w:t>
            </w:r>
            <w:r w:rsidRPr="00D30148">
              <w:rPr>
                <w:rFonts w:hint="cs"/>
                <w:sz w:val="24"/>
                <w:szCs w:val="24"/>
                <w:rtl/>
              </w:rPr>
              <w:t>الحقيقي،</w:t>
            </w:r>
            <w:r w:rsidRPr="00D30148">
              <w:rPr>
                <w:sz w:val="24"/>
                <w:szCs w:val="24"/>
                <w:rtl/>
              </w:rPr>
              <w:t xml:space="preserve"> وآخر يمثل الجزء التخيلي هو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7C9ACC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ب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4B4DC3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محور القطبي</w:t>
            </w:r>
          </w:p>
        </w:tc>
      </w:tr>
      <w:tr w:rsidR="00AD48D7" w14:paraId="4D41839D" w14:textId="77777777" w:rsidTr="0089177C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415F4A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F13D8D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الأشخاص أو الحيوانات الذين لا يخضعون </w:t>
            </w:r>
            <w:r w:rsidRPr="00D30148">
              <w:rPr>
                <w:sz w:val="24"/>
                <w:szCs w:val="24"/>
                <w:rtl/>
              </w:rPr>
              <w:t>للمعالجة أو يخضعون لمعالجة شكلية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30F62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ج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01EF2F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رتباط</w:t>
            </w:r>
          </w:p>
        </w:tc>
      </w:tr>
      <w:tr w:rsidR="00AD48D7" w14:paraId="2A7CA3F2" w14:textId="77777777" w:rsidTr="0089177C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62F7F2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CEFDEB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يسمى ناتج التعويض في النهايات على الصورة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  <m:ctrlPr>
                    <w:rPr>
                      <w:rFonts w:ascii="Cambria Math" w:hAnsi="Cambria Math"/>
                    </w:rPr>
                  </m:ctrlPr>
                </m:den>
              </m:f>
            </m:oMath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EFF5A4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د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F632D" w14:textId="77777777" w:rsidR="00BB0ABC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مجموعة الضابطة</w:t>
            </w:r>
          </w:p>
        </w:tc>
      </w:tr>
      <w:tr w:rsidR="00AD48D7" w14:paraId="57B7EEB7" w14:textId="77777777" w:rsidTr="0089177C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A324A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3E57FD47" w14:textId="77777777" w:rsidR="00800741" w:rsidRPr="0089177C" w:rsidRDefault="00800741" w:rsidP="0089177C">
            <w:pPr>
              <w:spacing w:line="480" w:lineRule="auto"/>
              <w:rPr>
                <w:sz w:val="10"/>
                <w:szCs w:val="10"/>
                <w:rtl/>
              </w:rPr>
            </w:pPr>
          </w:p>
          <w:p w14:paraId="509C4FB4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مساحة المنطقة</w:t>
            </w:r>
            <w:r w:rsidRPr="00D30148">
              <w:rPr>
                <w:sz w:val="24"/>
                <w:szCs w:val="24"/>
                <w:rtl/>
              </w:rPr>
              <w:t xml:space="preserve"> المحصورة بين منحنى دالة والمحور </w:t>
            </w:r>
            <w:r w:rsidRPr="00D30148">
              <w:rPr>
                <w:sz w:val="24"/>
                <w:szCs w:val="24"/>
              </w:rPr>
              <w:t>x</w:t>
            </w:r>
            <w:r w:rsidRPr="00D30148">
              <w:rPr>
                <w:sz w:val="24"/>
                <w:szCs w:val="24"/>
                <w:rtl/>
              </w:rPr>
              <w:t xml:space="preserve"> هي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A8E1A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هـ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1A2988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تكامل المحدد</w:t>
            </w:r>
          </w:p>
        </w:tc>
      </w:tr>
      <w:tr w:rsidR="00AD48D7" w14:paraId="6315DBC1" w14:textId="77777777" w:rsidTr="0089177C">
        <w:tc>
          <w:tcPr>
            <w:tcW w:w="4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464DD80B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rFonts w:hint="cs"/>
                <w:sz w:val="24"/>
                <w:szCs w:val="24"/>
                <w:rtl/>
              </w:rPr>
              <w:t>6</w:t>
            </w:r>
          </w:p>
        </w:tc>
        <w:tc>
          <w:tcPr>
            <w:tcW w:w="680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3365F79D" w14:textId="77777777" w:rsidR="00800741" w:rsidRPr="00D30148" w:rsidRDefault="00800741" w:rsidP="0089177C">
            <w:pPr>
              <w:spacing w:line="480" w:lineRule="auto"/>
              <w:rPr>
                <w:sz w:val="16"/>
                <w:szCs w:val="16"/>
                <w:rtl/>
              </w:rPr>
            </w:pPr>
          </w:p>
          <w:p w14:paraId="69D8FECD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جموع البيانات على عددها </w:t>
            </w:r>
          </w:p>
          <w:p w14:paraId="44B3E43A" w14:textId="77777777" w:rsidR="00800741" w:rsidRPr="00D30148" w:rsidRDefault="00800741" w:rsidP="0089177C">
            <w:pPr>
              <w:spacing w:line="480" w:lineRule="auto"/>
              <w:rPr>
                <w:sz w:val="16"/>
                <w:szCs w:val="16"/>
                <w:rtl/>
              </w:rPr>
            </w:pPr>
          </w:p>
          <w:p w14:paraId="4447522C" w14:textId="77777777" w:rsidR="00800741" w:rsidRPr="00D30148" w:rsidRDefault="00800741" w:rsidP="0089177C">
            <w:pPr>
              <w:spacing w:line="48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8384C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و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4C567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 xml:space="preserve">الصيغة غير المحددة   </w:t>
            </w:r>
          </w:p>
        </w:tc>
      </w:tr>
      <w:tr w:rsidR="00AD48D7" w14:paraId="67B8CD3C" w14:textId="77777777" w:rsidTr="0089177C">
        <w:tc>
          <w:tcPr>
            <w:tcW w:w="4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9C6510" w14:textId="77777777" w:rsidR="00800741" w:rsidRPr="00D30148" w:rsidRDefault="00800741" w:rsidP="0089177C">
            <w:pPr>
              <w:spacing w:line="480" w:lineRule="auto"/>
              <w:rPr>
                <w:sz w:val="24"/>
                <w:szCs w:val="24"/>
                <w:rtl/>
              </w:rPr>
            </w:pPr>
          </w:p>
        </w:tc>
        <w:tc>
          <w:tcPr>
            <w:tcW w:w="680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DEA83" w14:textId="77777777" w:rsidR="00800741" w:rsidRPr="00D30148" w:rsidRDefault="00800741" w:rsidP="0089177C">
            <w:pPr>
              <w:spacing w:line="480" w:lineRule="auto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A52F3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CCDFF6" w14:textId="77777777" w:rsidR="00800741" w:rsidRPr="00D30148" w:rsidRDefault="00266F71" w:rsidP="0089177C">
            <w:pPr>
              <w:spacing w:line="480" w:lineRule="auto"/>
              <w:rPr>
                <w:sz w:val="24"/>
                <w:szCs w:val="24"/>
              </w:rPr>
            </w:pPr>
            <w:r w:rsidRPr="00D30148">
              <w:rPr>
                <w:sz w:val="24"/>
                <w:szCs w:val="24"/>
                <w:rtl/>
              </w:rPr>
              <w:t>المتوسط</w:t>
            </w:r>
          </w:p>
        </w:tc>
      </w:tr>
    </w:tbl>
    <w:p w14:paraId="37A67427" w14:textId="77777777" w:rsidR="004B0845" w:rsidRDefault="00266F71" w:rsidP="004B0845">
      <w:pPr>
        <w:spacing w:after="200" w:line="276" w:lineRule="auto"/>
        <w:rPr>
          <w:rFonts w:ascii="Calibri" w:eastAsia="Calibri" w:hAnsi="Calibri" w:cs="Arial"/>
          <w:sz w:val="2"/>
          <w:szCs w:val="2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2A31AC2" wp14:editId="16463D20">
                <wp:simplePos x="0" y="0"/>
                <wp:positionH relativeFrom="column">
                  <wp:posOffset>0</wp:posOffset>
                </wp:positionH>
                <wp:positionV relativeFrom="paragraph">
                  <wp:posOffset>64162</wp:posOffset>
                </wp:positionV>
                <wp:extent cx="1702340" cy="572770"/>
                <wp:effectExtent l="0" t="0" r="0" b="0"/>
                <wp:wrapNone/>
                <wp:docPr id="1859515733" name="مربع نص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2340" cy="572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F1CA29" w14:textId="77777777" w:rsidR="000A4BB8" w:rsidRDefault="00266F71" w:rsidP="00703BDF">
                            <w:pPr>
                              <w:spacing w:after="200"/>
                              <w:rPr>
                                <w:rFonts w:ascii="Calibri" w:eastAsia="Calibri" w:hAnsi="Calibri" w:cs="Arial"/>
                                <w:rtl/>
                              </w:rPr>
                            </w:pPr>
                            <w:r>
                              <w:rPr>
                                <w:rFonts w:ascii="Calibri" w:eastAsia="Calibri" w:hAnsi="Calibri" w:cs="Arial" w:hint="cs"/>
                                <w:rtl/>
                              </w:rPr>
                              <w:t xml:space="preserve">وفقكم الله </w:t>
                            </w:r>
                          </w:p>
                          <w:p w14:paraId="52E55FAF" w14:textId="77777777" w:rsidR="00800741" w:rsidRPr="00703BDF" w:rsidRDefault="00266F71" w:rsidP="00703BDF">
                            <w:pPr>
                              <w:spacing w:after="200"/>
                              <w:rPr>
                                <w:rFonts w:ascii="Calibri" w:eastAsia="Calibri" w:hAnsi="Calibri" w:cs="Arial"/>
                                <w:rtl/>
                              </w:rPr>
                            </w:pPr>
                            <w:r>
                              <w:rPr>
                                <w:rFonts w:ascii="Calibri" w:eastAsia="Calibri" w:hAnsi="Calibri" w:cs="Arial" w:hint="cs"/>
                                <w:rtl/>
                              </w:rPr>
                              <w:t xml:space="preserve">معلم المادة </w:t>
                            </w:r>
                          </w:p>
                          <w:p w14:paraId="44949FC8" w14:textId="77777777" w:rsidR="000A4BB8" w:rsidRDefault="000A4BB8" w:rsidP="00703BDF">
                            <w:pPr>
                              <w:spacing w:after="200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A31AC2" id="مربع نص 4" o:spid="_x0000_s1082" type="#_x0000_t202" style="position:absolute;left:0;text-align:left;margin-left:0;margin-top:5.05pt;width:134.05pt;height:45.1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" stroked="f" strokeweight=".5pt">
                <v:textbox>
                  <w:txbxContent>
                    <w:p w14:paraId="2CF1CA29" w14:textId="77777777" w:rsidR="000A4BB8" w:rsidRDefault="00266F71" w:rsidP="00703BDF">
                      <w:pPr>
                        <w:spacing w:after="200"/>
                        <w:rPr>
                          <w:rFonts w:ascii="Calibri" w:eastAsia="Calibri" w:hAnsi="Calibri" w:cs="Arial"/>
                          <w:rtl/>
                        </w:rPr>
                      </w:pPr>
                      <w:r>
                        <w:rPr>
                          <w:rFonts w:ascii="Calibri" w:eastAsia="Calibri" w:hAnsi="Calibri" w:cs="Arial" w:hint="cs"/>
                          <w:rtl/>
                        </w:rPr>
                        <w:t xml:space="preserve">وفقكم الله </w:t>
                      </w:r>
                    </w:p>
                    <w:p w14:paraId="52E55FAF" w14:textId="77777777" w:rsidR="00800741" w:rsidRPr="00703BDF" w:rsidRDefault="00266F71" w:rsidP="00703BDF">
                      <w:pPr>
                        <w:spacing w:after="200"/>
                        <w:rPr>
                          <w:rFonts w:ascii="Calibri" w:eastAsia="Calibri" w:hAnsi="Calibri" w:cs="Arial"/>
                          <w:rtl/>
                        </w:rPr>
                      </w:pPr>
                      <w:r>
                        <w:rPr>
                          <w:rFonts w:ascii="Calibri" w:eastAsia="Calibri" w:hAnsi="Calibri" w:cs="Arial" w:hint="cs"/>
                          <w:rtl/>
                        </w:rPr>
                        <w:t xml:space="preserve">معلم المادة </w:t>
                      </w:r>
                    </w:p>
                    <w:p w14:paraId="44949FC8" w14:textId="77777777" w:rsidR="000A4BB8" w:rsidRDefault="000A4BB8" w:rsidP="00703BDF">
                      <w:pPr>
                        <w:spacing w:after="200"/>
                        <w:rPr>
                          <w:rFonts w:ascii="Calibri" w:eastAsia="Calibri" w:hAnsi="Calibri" w:cs="Arial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7C2D197" w14:textId="77777777" w:rsidR="00766DDC" w:rsidRDefault="00266F71" w:rsidP="00703BDF">
      <w:pPr>
        <w:spacing w:after="200" w:line="276" w:lineRule="auto"/>
        <w:jc w:val="center"/>
        <w:rPr>
          <w:rFonts w:ascii="Calibri" w:eastAsia="Calibri" w:hAnsi="Calibri" w:cs="Arial"/>
          <w:rtl/>
        </w:rPr>
      </w:pPr>
      <w:r>
        <w:rPr>
          <w:rFonts w:ascii="Calibri" w:eastAsia="Calibri" w:hAnsi="Calibri" w:cs="Arial"/>
          <w:rtl/>
        </w:rPr>
        <w:t>تمت الأسئلة</w:t>
      </w:r>
    </w:p>
    <w:p w14:paraId="57EF4407" w14:textId="77777777" w:rsidR="00766DDC" w:rsidRPr="00560EEC" w:rsidRDefault="00266F71" w:rsidP="00560EEC">
      <w:pPr>
        <w:spacing w:after="200" w:line="276" w:lineRule="auto"/>
        <w:rPr>
          <w:rFonts w:ascii="Calibri" w:eastAsia="Calibri" w:hAnsi="Calibri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1FA3B464" wp14:editId="664C29E8">
                <wp:simplePos x="0" y="0"/>
                <wp:positionH relativeFrom="column">
                  <wp:posOffset>3190672</wp:posOffset>
                </wp:positionH>
                <wp:positionV relativeFrom="paragraph">
                  <wp:posOffset>369935</wp:posOffset>
                </wp:positionV>
                <wp:extent cx="583660" cy="272374"/>
                <wp:effectExtent l="0" t="0" r="6985" b="0"/>
                <wp:wrapNone/>
                <wp:docPr id="588376947" name="مربع نص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3660" cy="27237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029C70" w14:textId="77777777" w:rsidR="000A4BB8" w:rsidRDefault="00266F71">
                            <w:pPr>
                              <w:spacing w:after="200" w:line="276" w:lineRule="auto"/>
                              <w:rPr>
                                <w:rFonts w:ascii="Calibri" w:eastAsia="Calibri" w:hAnsi="Calibri" w:cs="Arial"/>
                                <w:sz w:val="22"/>
                                <w:szCs w:val="22"/>
                                <w:rtl/>
                              </w:rPr>
                            </w:pPr>
                            <w:r>
                              <w:rPr>
                                <w:rFonts w:ascii="Calibri" w:eastAsia="Calibri" w:hAnsi="Calibri" w:cs="Arial" w:hint="cs"/>
                                <w:sz w:val="22"/>
                                <w:szCs w:val="22"/>
                                <w:rtl/>
                              </w:rPr>
                              <w:t xml:space="preserve">    4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A3B464" id="مربع نص 13" o:spid="_x0000_s1083" type="#_x0000_t202" style="position:absolute;left:0;text-align:left;margin-left:251.25pt;margin-top:29.15pt;width:45.95pt;height:21.4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" stroked="f" strokeweight=".5pt">
                <v:textbox>
                  <w:txbxContent>
                    <w:p w14:paraId="05029C70" w14:textId="77777777" w:rsidR="000A4BB8" w:rsidRDefault="00266F71">
                      <w:pPr>
                        <w:spacing w:after="200" w:line="276" w:lineRule="auto"/>
                        <w:rPr>
                          <w:rFonts w:ascii="Calibri" w:eastAsia="Calibri" w:hAnsi="Calibri" w:cs="Arial"/>
                          <w:sz w:val="22"/>
                          <w:szCs w:val="22"/>
                          <w:rtl/>
                        </w:rPr>
                      </w:pPr>
                      <w:r>
                        <w:rPr>
                          <w:rFonts w:ascii="Calibri" w:eastAsia="Calibri" w:hAnsi="Calibri" w:cs="Arial" w:hint="cs"/>
                          <w:sz w:val="22"/>
                          <w:szCs w:val="22"/>
                          <w:rtl/>
                        </w:rPr>
                        <w:t xml:space="preserve">    4 </w:t>
                      </w:r>
                    </w:p>
                  </w:txbxContent>
                </v:textbox>
              </v:shape>
            </w:pict>
          </mc:Fallback>
        </mc:AlternateContent>
      </w:r>
    </w:p>
    <w:sectPr w:rsidR="00766DDC" w:rsidRPr="00560EEC" w:rsidSect="0089177C">
      <w:footerReference w:type="even" r:id="rId100"/>
      <w:footerReference w:type="default" r:id="rId101"/>
      <w:pgSz w:w="11906" w:h="16838"/>
      <w:pgMar w:top="720" w:right="720" w:bottom="720" w:left="720" w:header="0" w:footer="0" w:gutter="0"/>
      <w:pgBorders>
        <w:top w:val="single" w:sz="4" w:space="1" w:color="00B050"/>
        <w:left w:val="single" w:sz="4" w:space="4" w:color="00B050"/>
        <w:bottom w:val="single" w:sz="4" w:space="1" w:color="00B050"/>
        <w:right w:val="single" w:sz="4" w:space="4" w:color="00B050"/>
      </w:pgBorders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5AA39F" w14:textId="77777777" w:rsidR="00266F71" w:rsidRDefault="00266F71">
      <w:r>
        <w:separator/>
      </w:r>
    </w:p>
  </w:endnote>
  <w:endnote w:type="continuationSeparator" w:id="0">
    <w:p w14:paraId="31A8F082" w14:textId="77777777" w:rsidR="00266F71" w:rsidRDefault="00266F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una">
    <w:altName w:val="Courier New"/>
    <w:charset w:val="B2"/>
    <w:family w:val="auto"/>
    <w:pitch w:val="variable"/>
    <w:sig w:usb0="00000000" w:usb1="00000000" w:usb2="00000000" w:usb3="00000000" w:csb0="00000041" w:csb1="00000000"/>
  </w:font>
  <w:font w:name="Waseem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anan">
    <w:altName w:val="Arial"/>
    <w:charset w:val="B2"/>
    <w:family w:val="auto"/>
    <w:pitch w:val="variable"/>
    <w:sig w:usb0="00002001" w:usb1="00000000" w:usb2="00000000" w:usb3="00000000" w:csb0="00000040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AL-Mateen">
    <w:altName w:val="Arial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Comic Sans MS">
    <w:panose1 w:val="030F0702030302020204"/>
    <w:charset w:val="00"/>
    <w:family w:val="script"/>
    <w:pitch w:val="variable"/>
    <w:sig w:usb0="00000687" w:usb1="00000013" w:usb2="00000000" w:usb3="00000000" w:csb0="0000009F" w:csb1="00000000"/>
  </w:font>
  <w:font w:name="Khalid Art bold">
    <w:altName w:val="Arial"/>
    <w:charset w:val="B2"/>
    <w:family w:val="auto"/>
    <w:pitch w:val="variable"/>
    <w:sig w:usb0="00002001" w:usb1="00000000" w:usb2="00000000" w:usb3="00000000" w:csb0="00000040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khbar MT">
    <w:altName w:val="Arial"/>
    <w:charset w:val="B2"/>
    <w:family w:val="auto"/>
    <w:pitch w:val="variable"/>
    <w:sig w:usb0="00002001" w:usb1="00000000" w:usb2="00000000" w:usb3="00000000" w:csb0="00000040" w:csb1="00000000"/>
  </w:font>
  <w:font w:name="ge_ss_twolight">
    <w:altName w:val="Times New Roman"/>
    <w:charset w:val="00"/>
    <w:family w:val="auto"/>
    <w:pitch w:val="default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OMR">
    <w:altName w:val="Webdings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decorative"/>
    <w:pitch w:val="variable"/>
    <w:sig w:usb0="00000000" w:usb1="10000000" w:usb2="00000000" w:usb3="00000000" w:csb0="80000000" w:csb1="00000000"/>
  </w:font>
  <w:font w:name="PT Bold Mirror">
    <w:altName w:val="Arial"/>
    <w:charset w:val="B2"/>
    <w:family w:val="auto"/>
    <w:pitch w:val="variable"/>
    <w:sig w:usb0="00002001" w:usb1="80000000" w:usb2="00000008" w:usb3="00000000" w:csb0="00000040" w:csb1="00000000"/>
  </w:font>
  <w:font w:name="PalatinoLTStd-Bold">
    <w:altName w:val="Times New Roman"/>
    <w:charset w:val="00"/>
    <w:family w:val="roman"/>
    <w:pitch w:val="default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a8"/>
        <w:rtl/>
      </w:rPr>
      <w:id w:val="1215783469"/>
      <w:docPartObj>
        <w:docPartGallery w:val="Page Numbers (Bottom of Page)"/>
        <w:docPartUnique/>
      </w:docPartObj>
    </w:sdtPr>
    <w:sdtEndPr>
      <w:rPr>
        <w:rStyle w:val="a8"/>
      </w:rPr>
    </w:sdtEndPr>
    <w:sdtContent>
      <w:p w14:paraId="7039C484" w14:textId="77777777" w:rsidR="006F316E" w:rsidRDefault="00266F71" w:rsidP="00951EF5">
        <w:pPr>
          <w:pStyle w:val="a7"/>
          <w:framePr w:wrap="none" w:vAnchor="text" w:hAnchor="text" w:xAlign="center" w:y="1"/>
          <w:rPr>
            <w:rStyle w:val="a8"/>
          </w:rPr>
        </w:pPr>
        <w:r>
          <w:rPr>
            <w:rStyle w:val="a8"/>
            <w:rtl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  <w:rtl/>
          </w:rPr>
          <w:fldChar w:fldCharType="separate"/>
        </w:r>
        <w:r>
          <w:rPr>
            <w:rStyle w:val="a8"/>
            <w:rtl/>
          </w:rPr>
          <w:fldChar w:fldCharType="end"/>
        </w:r>
      </w:p>
    </w:sdtContent>
  </w:sdt>
  <w:p w14:paraId="733500F3" w14:textId="77777777" w:rsidR="006F316E" w:rsidRDefault="006F316E">
    <w:pPr>
      <w:pStyle w:val="a7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C8E2C1" w14:textId="77777777" w:rsidR="00AD48D7" w:rsidRDefault="00AD48D7">
    <w:pPr>
      <w:rPr>
        <w:vanish/>
        <w:sz w:val="0"/>
      </w:rPr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tl/>
      </w:rPr>
      <w:id w:val="-186543661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29A592" w14:textId="77777777" w:rsidR="00A14CF8" w:rsidRDefault="00266F71" w:rsidP="00C1039B">
        <w:pPr>
          <w:tabs>
            <w:tab w:val="center" w:pos="4320"/>
            <w:tab w:val="right" w:pos="8640"/>
          </w:tabs>
          <w:jc w:val="center"/>
          <w:rPr>
            <w:sz w:val="22"/>
            <w:szCs w:val="22"/>
          </w:rPr>
        </w:pPr>
        <w:r>
          <w:rPr>
            <w:sz w:val="22"/>
            <w:szCs w:val="22"/>
          </w:rPr>
          <w:fldChar w:fldCharType="begin"/>
        </w:r>
        <w:r>
          <w:rPr>
            <w:sz w:val="22"/>
            <w:szCs w:val="22"/>
          </w:rPr>
          <w:instrText xml:space="preserve"> PAGE   \* MERGEFORMAT </w:instrText>
        </w:r>
        <w:r>
          <w:rPr>
            <w:sz w:val="22"/>
            <w:szCs w:val="22"/>
          </w:rPr>
          <w:fldChar w:fldCharType="separate"/>
        </w:r>
        <w:r>
          <w:rPr>
            <w:noProof/>
            <w:sz w:val="22"/>
            <w:szCs w:val="22"/>
            <w:rtl/>
          </w:rPr>
          <w:t>3</w:t>
        </w:r>
        <w:r>
          <w:rPr>
            <w:noProof/>
            <w:sz w:val="22"/>
            <w:szCs w:val="22"/>
          </w:rPr>
          <w:fldChar w:fldCharType="end"/>
        </w:r>
      </w:p>
    </w:sdtContent>
  </w:sdt>
  <w:p w14:paraId="68C1B3AB" w14:textId="77777777" w:rsidR="00A14CF8" w:rsidRDefault="00A14CF8" w:rsidP="008D0176">
    <w:pPr>
      <w:tabs>
        <w:tab w:val="center" w:pos="4320"/>
        <w:tab w:val="right" w:pos="8640"/>
      </w:tabs>
      <w:bidi w:val="0"/>
      <w:jc w:val="center"/>
      <w:rPr>
        <w:sz w:val="22"/>
        <w:szCs w:val="22"/>
      </w:rPr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90A6C4" w14:textId="77777777" w:rsidR="00AD48D7" w:rsidRDefault="00AD48D7">
    <w:pPr>
      <w:rPr>
        <w:vanish/>
        <w:sz w:val="0"/>
      </w:rPr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a8"/>
        <w:rtl/>
      </w:rPr>
      <w:id w:val="1899005960"/>
      <w:docPartObj>
        <w:docPartGallery w:val="Page Numbers (Bottom of Page)"/>
        <w:docPartUnique/>
      </w:docPartObj>
    </w:sdtPr>
    <w:sdtEndPr>
      <w:rPr>
        <w:rStyle w:val="a8"/>
      </w:rPr>
    </w:sdtEndPr>
    <w:sdtContent>
      <w:p w14:paraId="4BAC0400" w14:textId="77777777" w:rsidR="008C4391" w:rsidRDefault="00266F71" w:rsidP="008B7085">
        <w:pPr>
          <w:pStyle w:val="a7"/>
          <w:framePr w:wrap="none" w:vAnchor="text" w:hAnchor="text" w:xAlign="center" w:y="1"/>
          <w:rPr>
            <w:rStyle w:val="a8"/>
          </w:rPr>
        </w:pPr>
        <w:r>
          <w:rPr>
            <w:rStyle w:val="a8"/>
            <w:rtl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  <w:rtl/>
          </w:rPr>
          <w:fldChar w:fldCharType="separate"/>
        </w:r>
        <w:r>
          <w:rPr>
            <w:rStyle w:val="a8"/>
            <w:rtl/>
          </w:rPr>
          <w:fldChar w:fldCharType="end"/>
        </w:r>
      </w:p>
    </w:sdtContent>
  </w:sdt>
  <w:p w14:paraId="21224BE5" w14:textId="77777777" w:rsidR="008C4391" w:rsidRDefault="008C4391">
    <w:pPr>
      <w:pStyle w:val="a7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a8"/>
        <w:rtl/>
      </w:rPr>
      <w:id w:val="1240726709"/>
      <w:docPartObj>
        <w:docPartGallery w:val="Page Numbers (Bottom of Page)"/>
        <w:docPartUnique/>
      </w:docPartObj>
    </w:sdtPr>
    <w:sdtEndPr>
      <w:rPr>
        <w:rStyle w:val="a8"/>
      </w:rPr>
    </w:sdtEndPr>
    <w:sdtContent>
      <w:p w14:paraId="407DA487" w14:textId="77777777" w:rsidR="008C4391" w:rsidRDefault="00266F71" w:rsidP="008B7085">
        <w:pPr>
          <w:pStyle w:val="a7"/>
          <w:framePr w:wrap="none" w:vAnchor="text" w:hAnchor="text" w:xAlign="center" w:y="1"/>
          <w:rPr>
            <w:rStyle w:val="a8"/>
          </w:rPr>
        </w:pPr>
        <w:r>
          <w:rPr>
            <w:rStyle w:val="a8"/>
            <w:rtl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  <w:rtl/>
          </w:rPr>
          <w:fldChar w:fldCharType="separate"/>
        </w:r>
        <w:r>
          <w:rPr>
            <w:rStyle w:val="a8"/>
            <w:noProof/>
            <w:rtl/>
          </w:rPr>
          <w:t>1</w:t>
        </w:r>
        <w:r>
          <w:rPr>
            <w:rStyle w:val="a8"/>
            <w:rtl/>
          </w:rPr>
          <w:fldChar w:fldCharType="end"/>
        </w:r>
      </w:p>
    </w:sdtContent>
  </w:sdt>
  <w:p w14:paraId="2F1D9387" w14:textId="77777777" w:rsidR="008C4391" w:rsidRDefault="008C4391">
    <w:pPr>
      <w:pStyle w:val="a7"/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AE590A" w14:textId="77777777" w:rsidR="00AD48D7" w:rsidRDefault="00AD48D7">
    <w:pPr>
      <w:rPr>
        <w:vanish/>
        <w:sz w:val="0"/>
      </w:rPr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E403A4C" w14:textId="77777777" w:rsidR="00AD48D7" w:rsidRDefault="00AD48D7">
    <w:pPr>
      <w:rPr>
        <w:vanish/>
        <w:sz w:val="0"/>
      </w:rPr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56D62E" w14:textId="77777777" w:rsidR="00AD48D7" w:rsidRDefault="00AD48D7">
    <w:pPr>
      <w:rPr>
        <w:vanish/>
        <w:sz w:val="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a8"/>
        <w:rtl/>
      </w:rPr>
      <w:id w:val="-41681783"/>
      <w:docPartObj>
        <w:docPartGallery w:val="Page Numbers (Bottom of Page)"/>
        <w:docPartUnique/>
      </w:docPartObj>
    </w:sdtPr>
    <w:sdtEndPr>
      <w:rPr>
        <w:rStyle w:val="a8"/>
      </w:rPr>
    </w:sdtEndPr>
    <w:sdtContent>
      <w:p w14:paraId="640D693A" w14:textId="77777777" w:rsidR="006F316E" w:rsidRDefault="00266F71" w:rsidP="00951EF5">
        <w:pPr>
          <w:pStyle w:val="a7"/>
          <w:framePr w:wrap="none" w:vAnchor="text" w:hAnchor="text" w:xAlign="center" w:y="1"/>
          <w:rPr>
            <w:rStyle w:val="a8"/>
          </w:rPr>
        </w:pPr>
        <w:r>
          <w:rPr>
            <w:rStyle w:val="a8"/>
            <w:rtl/>
          </w:rPr>
          <w:fldChar w:fldCharType="begin"/>
        </w:r>
        <w:r>
          <w:rPr>
            <w:rStyle w:val="a8"/>
          </w:rPr>
          <w:instrText xml:space="preserve"> PAGE </w:instrText>
        </w:r>
        <w:r>
          <w:rPr>
            <w:rStyle w:val="a8"/>
            <w:rtl/>
          </w:rPr>
          <w:fldChar w:fldCharType="separate"/>
        </w:r>
        <w:r w:rsidR="00D41A4D">
          <w:rPr>
            <w:rStyle w:val="a8"/>
            <w:noProof/>
            <w:rtl/>
          </w:rPr>
          <w:t>4</w:t>
        </w:r>
        <w:r>
          <w:rPr>
            <w:rStyle w:val="a8"/>
            <w:rtl/>
          </w:rPr>
          <w:fldChar w:fldCharType="end"/>
        </w:r>
      </w:p>
    </w:sdtContent>
  </w:sdt>
  <w:p w14:paraId="718ABF1E" w14:textId="77777777" w:rsidR="006F316E" w:rsidRDefault="006F316E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C8BC97" w14:textId="77777777" w:rsidR="006F316E" w:rsidRDefault="006F316E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FBC360" w14:textId="77777777" w:rsidR="00AD48D7" w:rsidRDefault="00AD48D7">
    <w:pPr>
      <w:rPr>
        <w:vanish/>
        <w:sz w:val="0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262F62" w14:textId="77777777" w:rsidR="009E4C31" w:rsidRPr="009E4C31" w:rsidRDefault="00266F71" w:rsidP="009E4C31">
    <w:pPr>
      <w:pBdr>
        <w:right w:val="single" w:sz="12" w:space="11" w:color="4472C4" w:themeColor="accent1"/>
      </w:pBdr>
      <w:tabs>
        <w:tab w:val="left" w:pos="622"/>
      </w:tabs>
      <w:spacing w:line="276" w:lineRule="auto"/>
      <w:rPr>
        <w:rFonts w:asciiTheme="majorHAnsi" w:eastAsiaTheme="majorEastAsia" w:hAnsiTheme="majorHAnsi" w:cs="Khalid Art bold"/>
        <w:sz w:val="22"/>
        <w:szCs w:val="22"/>
        <w:rtl/>
      </w:rPr>
    </w:pPr>
    <w:r w:rsidRPr="009E4C31">
      <w:rPr>
        <w:rFonts w:asciiTheme="majorHAnsi" w:eastAsiaTheme="majorEastAsia" w:hAnsiTheme="majorHAnsi" w:cs="Khalid Art bold"/>
        <w:sz w:val="22"/>
        <w:szCs w:val="22"/>
      </w:rPr>
      <w:fldChar w:fldCharType="begin"/>
    </w:r>
    <w:r w:rsidRPr="009E4C31">
      <w:rPr>
        <w:rFonts w:asciiTheme="majorHAnsi" w:eastAsiaTheme="majorEastAsia" w:hAnsiTheme="majorHAnsi" w:cs="Khalid Art bold"/>
        <w:sz w:val="22"/>
        <w:szCs w:val="22"/>
      </w:rPr>
      <w:instrText>PAGE   \* MERGEFORMAT</w:instrText>
    </w:r>
    <w:r w:rsidRPr="009E4C31">
      <w:rPr>
        <w:rFonts w:asciiTheme="majorHAnsi" w:eastAsiaTheme="majorEastAsia" w:hAnsiTheme="majorHAnsi" w:cs="Khalid Art bold"/>
        <w:sz w:val="22"/>
        <w:szCs w:val="22"/>
      </w:rPr>
      <w:fldChar w:fldCharType="separate"/>
    </w:r>
    <w:r w:rsidRPr="009E4C31">
      <w:rPr>
        <w:rFonts w:asciiTheme="majorHAnsi" w:eastAsiaTheme="majorEastAsia" w:hAnsiTheme="majorHAnsi" w:cs="Khalid Art bold"/>
        <w:sz w:val="22"/>
        <w:szCs w:val="22"/>
        <w:rtl/>
        <w:lang w:val="ar-SA"/>
      </w:rPr>
      <w:t>2</w:t>
    </w:r>
    <w:r w:rsidRPr="009E4C31">
      <w:rPr>
        <w:rFonts w:asciiTheme="majorHAnsi" w:eastAsiaTheme="majorEastAsia" w:hAnsiTheme="majorHAnsi" w:cs="Khalid Art bold"/>
        <w:sz w:val="22"/>
        <w:szCs w:val="22"/>
      </w:rPr>
      <w:fldChar w:fldCharType="end"/>
    </w:r>
    <w:r w:rsidRPr="009E4C31">
      <w:rPr>
        <w:rFonts w:asciiTheme="majorHAnsi" w:eastAsiaTheme="majorEastAsia" w:hAnsiTheme="majorHAnsi" w:cs="Khalid Art bold" w:hint="cs"/>
        <w:sz w:val="22"/>
        <w:szCs w:val="22"/>
        <w:rtl/>
      </w:rPr>
      <w:t xml:space="preserve">                                                                                   </w:t>
    </w:r>
    <w:r>
      <w:rPr>
        <w:rFonts w:asciiTheme="majorHAnsi" w:eastAsiaTheme="majorEastAsia" w:hAnsiTheme="majorHAnsi" w:cs="Khalid Art bold" w:hint="cs"/>
        <w:sz w:val="22"/>
        <w:szCs w:val="22"/>
        <w:rtl/>
      </w:rPr>
      <w:t xml:space="preserve">                                  </w:t>
    </w:r>
    <w:r w:rsidRPr="009E4C31">
      <w:rPr>
        <w:rFonts w:asciiTheme="majorHAnsi" w:eastAsiaTheme="majorEastAsia" w:hAnsiTheme="majorHAnsi" w:cs="Khalid Art bold" w:hint="cs"/>
        <w:sz w:val="22"/>
        <w:szCs w:val="22"/>
        <w:rtl/>
      </w:rPr>
      <w:t xml:space="preserve">                                     اقلب الورقة </w:t>
    </w:r>
    <w:r>
      <w:rPr>
        <w:rFonts w:asciiTheme="majorHAnsi" w:eastAsiaTheme="majorEastAsia" w:hAnsiTheme="majorHAnsi" w:cs="Khalid Art bold" w:hint="cs"/>
        <w:sz w:val="22"/>
        <w:szCs w:val="22"/>
        <w:rtl/>
      </w:rPr>
      <w:t xml:space="preserve"> </w:t>
    </w:r>
  </w:p>
  <w:p w14:paraId="06F4B552" w14:textId="77777777" w:rsidR="009E4C31" w:rsidRDefault="009E4C31">
    <w:pPr>
      <w:tabs>
        <w:tab w:val="center" w:pos="4153"/>
        <w:tab w:val="right" w:pos="8306"/>
      </w:tabs>
      <w:rPr>
        <w:sz w:val="22"/>
        <w:szCs w:val="22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33AC55" w14:textId="77777777" w:rsidR="00AD48D7" w:rsidRDefault="00AD48D7">
    <w:pPr>
      <w:rPr>
        <w:vanish/>
        <w:sz w:val="0"/>
      </w:rPr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35D326" w14:textId="77777777" w:rsidR="00AD48D7" w:rsidRDefault="00AD48D7">
    <w:pPr>
      <w:rPr>
        <w:vanish/>
        <w:sz w:val="0"/>
      </w:rPr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6EB092" w14:textId="77777777" w:rsidR="00AD48D7" w:rsidRDefault="00AD48D7">
    <w:pPr>
      <w:rPr>
        <w:vanish/>
        <w:sz w:val="0"/>
      </w:rPr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C1A20E" w14:textId="77777777" w:rsidR="00AD48D7" w:rsidRDefault="00AD48D7">
    <w:pPr>
      <w:rPr>
        <w:vanish/>
        <w:sz w:val="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CDCFA71" w14:textId="77777777" w:rsidR="00266F71" w:rsidRDefault="00266F71">
      <w:r>
        <w:separator/>
      </w:r>
    </w:p>
  </w:footnote>
  <w:footnote w:type="continuationSeparator" w:id="0">
    <w:p w14:paraId="2230AC1E" w14:textId="77777777" w:rsidR="00266F71" w:rsidRDefault="00266F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438EB9" w14:textId="77777777" w:rsidR="006F316E" w:rsidRDefault="006F316E">
    <w:pPr>
      <w:pStyle w:val="a6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CBE6BD" w14:textId="77777777" w:rsidR="00AD48D7" w:rsidRDefault="00AD48D7">
    <w:pPr>
      <w:rPr>
        <w:vanish/>
        <w:sz w:val="0"/>
      </w:rPr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018F04" w14:textId="77777777" w:rsidR="00AD48D7" w:rsidRDefault="00AD48D7">
    <w:pPr>
      <w:rPr>
        <w:vanish/>
        <w:sz w:val="0"/>
      </w:rP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43A22B" w14:textId="77777777" w:rsidR="00AD48D7" w:rsidRDefault="00AD48D7">
    <w:pPr>
      <w:rPr>
        <w:vanish/>
        <w:sz w:val="0"/>
      </w:rPr>
    </w:pP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DE9873" w14:textId="77777777" w:rsidR="00AD48D7" w:rsidRDefault="00AD48D7">
    <w:pPr>
      <w:rPr>
        <w:vanish/>
        <w:sz w:val="0"/>
      </w:rPr>
    </w:pP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1316B5" w14:textId="77777777" w:rsidR="00AD48D7" w:rsidRDefault="00AD48D7">
    <w:pPr>
      <w:rPr>
        <w:vanish/>
        <w:sz w:val="0"/>
      </w:rPr>
    </w:pP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071D7A" w14:textId="77777777" w:rsidR="00AD48D7" w:rsidRDefault="00AD48D7">
    <w:pPr>
      <w:rPr>
        <w:vanish/>
        <w:sz w:val="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0F6D23" w14:textId="77777777" w:rsidR="006F316E" w:rsidRDefault="006F316E">
    <w:pPr>
      <w:pStyle w:val="a6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44A7B2" w14:textId="77777777" w:rsidR="006F316E" w:rsidRDefault="006F316E">
    <w:pPr>
      <w:pStyle w:val="a6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BA0CEE" w14:textId="77777777" w:rsidR="00AD48D7" w:rsidRDefault="00AD48D7">
    <w:pPr>
      <w:rPr>
        <w:vanish/>
        <w:sz w:val="0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D639FB" w14:textId="77777777" w:rsidR="00AD48D7" w:rsidRDefault="00AD48D7">
    <w:pPr>
      <w:rPr>
        <w:vanish/>
        <w:sz w:val="0"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03224C" w14:textId="77777777" w:rsidR="00AD48D7" w:rsidRDefault="00AD48D7">
    <w:pPr>
      <w:rPr>
        <w:vanish/>
        <w:sz w:val="0"/>
      </w:rP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BCA2C4" w14:textId="77777777" w:rsidR="00AD48D7" w:rsidRDefault="00AD48D7">
    <w:pPr>
      <w:rPr>
        <w:vanish/>
        <w:sz w:val="0"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09C747" w14:textId="77777777" w:rsidR="00AD48D7" w:rsidRDefault="00AD48D7">
    <w:pPr>
      <w:rPr>
        <w:vanish/>
        <w:sz w:val="0"/>
      </w:rPr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0A04E3" w14:textId="77777777" w:rsidR="00AD48D7" w:rsidRDefault="00AD48D7">
    <w:pPr>
      <w:rPr>
        <w:vanish/>
        <w:sz w:val="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8220A7D"/>
    <w:multiLevelType w:val="hybridMultilevel"/>
    <w:tmpl w:val="290ACB0A"/>
    <w:lvl w:ilvl="0" w:tplc="EB5A94B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A8E11A4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64E41D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94CA18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8671E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7B7EED2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E2E0C5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C84FA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39C8AE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0224BB"/>
    <w:multiLevelType w:val="hybridMultilevel"/>
    <w:tmpl w:val="D4660420"/>
    <w:lvl w:ilvl="0" w:tplc="68C605D8">
      <w:start w:val="1"/>
      <w:numFmt w:val="upperLetter"/>
      <w:lvlText w:val="%1)"/>
      <w:lvlJc w:val="left"/>
      <w:pPr>
        <w:ind w:left="787" w:hanging="360"/>
      </w:pPr>
      <w:rPr>
        <w:rFonts w:hint="default"/>
        <w:i w:val="0"/>
      </w:rPr>
    </w:lvl>
    <w:lvl w:ilvl="1" w:tplc="690EA516" w:tentative="1">
      <w:start w:val="1"/>
      <w:numFmt w:val="lowerLetter"/>
      <w:lvlText w:val="%2."/>
      <w:lvlJc w:val="left"/>
      <w:pPr>
        <w:ind w:left="1507" w:hanging="360"/>
      </w:pPr>
    </w:lvl>
    <w:lvl w:ilvl="2" w:tplc="DA30F022" w:tentative="1">
      <w:start w:val="1"/>
      <w:numFmt w:val="lowerRoman"/>
      <w:lvlText w:val="%3."/>
      <w:lvlJc w:val="right"/>
      <w:pPr>
        <w:ind w:left="2227" w:hanging="180"/>
      </w:pPr>
    </w:lvl>
    <w:lvl w:ilvl="3" w:tplc="EC32FD30" w:tentative="1">
      <w:start w:val="1"/>
      <w:numFmt w:val="decimal"/>
      <w:lvlText w:val="%4."/>
      <w:lvlJc w:val="left"/>
      <w:pPr>
        <w:ind w:left="2947" w:hanging="360"/>
      </w:pPr>
    </w:lvl>
    <w:lvl w:ilvl="4" w:tplc="A7BEC55C" w:tentative="1">
      <w:start w:val="1"/>
      <w:numFmt w:val="lowerLetter"/>
      <w:lvlText w:val="%5."/>
      <w:lvlJc w:val="left"/>
      <w:pPr>
        <w:ind w:left="3667" w:hanging="360"/>
      </w:pPr>
    </w:lvl>
    <w:lvl w:ilvl="5" w:tplc="FB3CD22C" w:tentative="1">
      <w:start w:val="1"/>
      <w:numFmt w:val="lowerRoman"/>
      <w:lvlText w:val="%6."/>
      <w:lvlJc w:val="right"/>
      <w:pPr>
        <w:ind w:left="4387" w:hanging="180"/>
      </w:pPr>
    </w:lvl>
    <w:lvl w:ilvl="6" w:tplc="93F25236" w:tentative="1">
      <w:start w:val="1"/>
      <w:numFmt w:val="decimal"/>
      <w:lvlText w:val="%7."/>
      <w:lvlJc w:val="left"/>
      <w:pPr>
        <w:ind w:left="5107" w:hanging="360"/>
      </w:pPr>
    </w:lvl>
    <w:lvl w:ilvl="7" w:tplc="48902792" w:tentative="1">
      <w:start w:val="1"/>
      <w:numFmt w:val="lowerLetter"/>
      <w:lvlText w:val="%8."/>
      <w:lvlJc w:val="left"/>
      <w:pPr>
        <w:ind w:left="5827" w:hanging="360"/>
      </w:pPr>
    </w:lvl>
    <w:lvl w:ilvl="8" w:tplc="7B3E5860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2" w15:restartNumberingAfterBreak="0">
    <w:nsid w:val="57517B2B"/>
    <w:multiLevelType w:val="hybridMultilevel"/>
    <w:tmpl w:val="115A0B0E"/>
    <w:lvl w:ilvl="0" w:tplc="46245D3A">
      <w:start w:val="1"/>
      <w:numFmt w:val="decimal"/>
      <w:lvlText w:val="%1-"/>
      <w:lvlJc w:val="left"/>
      <w:pPr>
        <w:ind w:left="787" w:hanging="360"/>
      </w:pPr>
      <w:rPr>
        <w:rFonts w:hint="default"/>
      </w:rPr>
    </w:lvl>
    <w:lvl w:ilvl="1" w:tplc="17461AE0" w:tentative="1">
      <w:start w:val="1"/>
      <w:numFmt w:val="lowerLetter"/>
      <w:lvlText w:val="%2."/>
      <w:lvlJc w:val="left"/>
      <w:pPr>
        <w:ind w:left="1507" w:hanging="360"/>
      </w:pPr>
    </w:lvl>
    <w:lvl w:ilvl="2" w:tplc="696AA428" w:tentative="1">
      <w:start w:val="1"/>
      <w:numFmt w:val="lowerRoman"/>
      <w:lvlText w:val="%3."/>
      <w:lvlJc w:val="right"/>
      <w:pPr>
        <w:ind w:left="2227" w:hanging="180"/>
      </w:pPr>
    </w:lvl>
    <w:lvl w:ilvl="3" w:tplc="43465C30" w:tentative="1">
      <w:start w:val="1"/>
      <w:numFmt w:val="decimal"/>
      <w:lvlText w:val="%4."/>
      <w:lvlJc w:val="left"/>
      <w:pPr>
        <w:ind w:left="2947" w:hanging="360"/>
      </w:pPr>
    </w:lvl>
    <w:lvl w:ilvl="4" w:tplc="14DC91E2" w:tentative="1">
      <w:start w:val="1"/>
      <w:numFmt w:val="lowerLetter"/>
      <w:lvlText w:val="%5."/>
      <w:lvlJc w:val="left"/>
      <w:pPr>
        <w:ind w:left="3667" w:hanging="360"/>
      </w:pPr>
    </w:lvl>
    <w:lvl w:ilvl="5" w:tplc="28B641A0" w:tentative="1">
      <w:start w:val="1"/>
      <w:numFmt w:val="lowerRoman"/>
      <w:lvlText w:val="%6."/>
      <w:lvlJc w:val="right"/>
      <w:pPr>
        <w:ind w:left="4387" w:hanging="180"/>
      </w:pPr>
    </w:lvl>
    <w:lvl w:ilvl="6" w:tplc="08424244" w:tentative="1">
      <w:start w:val="1"/>
      <w:numFmt w:val="decimal"/>
      <w:lvlText w:val="%7."/>
      <w:lvlJc w:val="left"/>
      <w:pPr>
        <w:ind w:left="5107" w:hanging="360"/>
      </w:pPr>
    </w:lvl>
    <w:lvl w:ilvl="7" w:tplc="8ADCC42E" w:tentative="1">
      <w:start w:val="1"/>
      <w:numFmt w:val="lowerLetter"/>
      <w:lvlText w:val="%8."/>
      <w:lvlJc w:val="left"/>
      <w:pPr>
        <w:ind w:left="5827" w:hanging="360"/>
      </w:pPr>
    </w:lvl>
    <w:lvl w:ilvl="8" w:tplc="D2882894" w:tentative="1">
      <w:start w:val="1"/>
      <w:numFmt w:val="lowerRoman"/>
      <w:lvlText w:val="%9."/>
      <w:lvlJc w:val="right"/>
      <w:pPr>
        <w:ind w:left="6547" w:hanging="180"/>
      </w:pPr>
    </w:lvl>
  </w:abstractNum>
  <w:num w:numId="1" w16cid:durableId="1068305884">
    <w:abstractNumId w:val="0"/>
  </w:num>
  <w:num w:numId="2" w16cid:durableId="1712076555">
    <w:abstractNumId w:val="2"/>
  </w:num>
  <w:num w:numId="3" w16cid:durableId="17515376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37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7606"/>
    <w:rsid w:val="00001CF9"/>
    <w:rsid w:val="000072D0"/>
    <w:rsid w:val="00013390"/>
    <w:rsid w:val="00020849"/>
    <w:rsid w:val="00023516"/>
    <w:rsid w:val="00024958"/>
    <w:rsid w:val="000310EB"/>
    <w:rsid w:val="00037B23"/>
    <w:rsid w:val="00037BCA"/>
    <w:rsid w:val="000438F4"/>
    <w:rsid w:val="000463B2"/>
    <w:rsid w:val="00055135"/>
    <w:rsid w:val="00055625"/>
    <w:rsid w:val="000627D7"/>
    <w:rsid w:val="00065341"/>
    <w:rsid w:val="000673D8"/>
    <w:rsid w:val="00067CC3"/>
    <w:rsid w:val="0007401E"/>
    <w:rsid w:val="000740CD"/>
    <w:rsid w:val="00082F23"/>
    <w:rsid w:val="00090C46"/>
    <w:rsid w:val="00096752"/>
    <w:rsid w:val="000A4BB8"/>
    <w:rsid w:val="000A5B85"/>
    <w:rsid w:val="000B236D"/>
    <w:rsid w:val="000B2735"/>
    <w:rsid w:val="000B7CA4"/>
    <w:rsid w:val="000D0409"/>
    <w:rsid w:val="000D4D3C"/>
    <w:rsid w:val="000E44D9"/>
    <w:rsid w:val="000E6DA6"/>
    <w:rsid w:val="000F4D6B"/>
    <w:rsid w:val="00103D59"/>
    <w:rsid w:val="001049E1"/>
    <w:rsid w:val="00105142"/>
    <w:rsid w:val="00111620"/>
    <w:rsid w:val="00111EBE"/>
    <w:rsid w:val="0011738A"/>
    <w:rsid w:val="00120FF4"/>
    <w:rsid w:val="0012326A"/>
    <w:rsid w:val="00123CC9"/>
    <w:rsid w:val="00141CA0"/>
    <w:rsid w:val="001424F9"/>
    <w:rsid w:val="00157C9A"/>
    <w:rsid w:val="00161007"/>
    <w:rsid w:val="00161D14"/>
    <w:rsid w:val="00183B64"/>
    <w:rsid w:val="00183E04"/>
    <w:rsid w:val="001877F1"/>
    <w:rsid w:val="0019317C"/>
    <w:rsid w:val="001A6BDA"/>
    <w:rsid w:val="001A6C7A"/>
    <w:rsid w:val="001A70C9"/>
    <w:rsid w:val="001B4605"/>
    <w:rsid w:val="001D3E55"/>
    <w:rsid w:val="001E4E9D"/>
    <w:rsid w:val="001F0140"/>
    <w:rsid w:val="001F05EE"/>
    <w:rsid w:val="001F6141"/>
    <w:rsid w:val="00200F31"/>
    <w:rsid w:val="00202624"/>
    <w:rsid w:val="00203DA5"/>
    <w:rsid w:val="00207095"/>
    <w:rsid w:val="0020748F"/>
    <w:rsid w:val="0021205B"/>
    <w:rsid w:val="002223A8"/>
    <w:rsid w:val="00223EB4"/>
    <w:rsid w:val="00226C78"/>
    <w:rsid w:val="00227E62"/>
    <w:rsid w:val="00230DC3"/>
    <w:rsid w:val="002425E9"/>
    <w:rsid w:val="0024737E"/>
    <w:rsid w:val="00251F21"/>
    <w:rsid w:val="00255B93"/>
    <w:rsid w:val="00256926"/>
    <w:rsid w:val="00256B1C"/>
    <w:rsid w:val="00263F90"/>
    <w:rsid w:val="00266F71"/>
    <w:rsid w:val="002700AC"/>
    <w:rsid w:val="00275900"/>
    <w:rsid w:val="00277659"/>
    <w:rsid w:val="002804A0"/>
    <w:rsid w:val="002807A1"/>
    <w:rsid w:val="0028421C"/>
    <w:rsid w:val="00293847"/>
    <w:rsid w:val="002A5548"/>
    <w:rsid w:val="002A5591"/>
    <w:rsid w:val="002A6FA5"/>
    <w:rsid w:val="002B1C2E"/>
    <w:rsid w:val="002B4AF0"/>
    <w:rsid w:val="002B5609"/>
    <w:rsid w:val="002B694F"/>
    <w:rsid w:val="002B7F14"/>
    <w:rsid w:val="002C3BDB"/>
    <w:rsid w:val="002C7AB1"/>
    <w:rsid w:val="002D51C0"/>
    <w:rsid w:val="002D5F2D"/>
    <w:rsid w:val="002E2E5A"/>
    <w:rsid w:val="002E3EEA"/>
    <w:rsid w:val="002F164A"/>
    <w:rsid w:val="002F1FE8"/>
    <w:rsid w:val="002F46D7"/>
    <w:rsid w:val="002F4BAF"/>
    <w:rsid w:val="002F52AE"/>
    <w:rsid w:val="002F63F4"/>
    <w:rsid w:val="00300532"/>
    <w:rsid w:val="00305C00"/>
    <w:rsid w:val="0031205C"/>
    <w:rsid w:val="00314280"/>
    <w:rsid w:val="003251EC"/>
    <w:rsid w:val="00335F54"/>
    <w:rsid w:val="0033671F"/>
    <w:rsid w:val="0034087B"/>
    <w:rsid w:val="0034779E"/>
    <w:rsid w:val="00353539"/>
    <w:rsid w:val="00353569"/>
    <w:rsid w:val="0035790F"/>
    <w:rsid w:val="003606CC"/>
    <w:rsid w:val="00362BA6"/>
    <w:rsid w:val="0036622F"/>
    <w:rsid w:val="0036695F"/>
    <w:rsid w:val="0038306C"/>
    <w:rsid w:val="00390EE1"/>
    <w:rsid w:val="003910E0"/>
    <w:rsid w:val="00394F47"/>
    <w:rsid w:val="003974E8"/>
    <w:rsid w:val="003A056F"/>
    <w:rsid w:val="003A2AC5"/>
    <w:rsid w:val="003A375E"/>
    <w:rsid w:val="003A41AD"/>
    <w:rsid w:val="003B05B6"/>
    <w:rsid w:val="003B2B8E"/>
    <w:rsid w:val="003B3329"/>
    <w:rsid w:val="003B4975"/>
    <w:rsid w:val="003B5B60"/>
    <w:rsid w:val="003B6981"/>
    <w:rsid w:val="003C0B12"/>
    <w:rsid w:val="003C0EB3"/>
    <w:rsid w:val="003C1355"/>
    <w:rsid w:val="003E147A"/>
    <w:rsid w:val="003E45C6"/>
    <w:rsid w:val="003E6AEA"/>
    <w:rsid w:val="003F0DB4"/>
    <w:rsid w:val="003F1905"/>
    <w:rsid w:val="003F2298"/>
    <w:rsid w:val="003F325D"/>
    <w:rsid w:val="003F640C"/>
    <w:rsid w:val="004021AD"/>
    <w:rsid w:val="00406828"/>
    <w:rsid w:val="004076BF"/>
    <w:rsid w:val="00407CE4"/>
    <w:rsid w:val="00412414"/>
    <w:rsid w:val="00412BE3"/>
    <w:rsid w:val="00412DD2"/>
    <w:rsid w:val="004133BD"/>
    <w:rsid w:val="00417A4C"/>
    <w:rsid w:val="0042142C"/>
    <w:rsid w:val="00426CD6"/>
    <w:rsid w:val="0043433E"/>
    <w:rsid w:val="00435D5E"/>
    <w:rsid w:val="004361E3"/>
    <w:rsid w:val="0045005E"/>
    <w:rsid w:val="00454407"/>
    <w:rsid w:val="00456348"/>
    <w:rsid w:val="004565C3"/>
    <w:rsid w:val="00462BB8"/>
    <w:rsid w:val="00465FAC"/>
    <w:rsid w:val="00470084"/>
    <w:rsid w:val="00482D2A"/>
    <w:rsid w:val="00483279"/>
    <w:rsid w:val="00484235"/>
    <w:rsid w:val="004844D3"/>
    <w:rsid w:val="004846E3"/>
    <w:rsid w:val="004866F2"/>
    <w:rsid w:val="00486AB6"/>
    <w:rsid w:val="00492C25"/>
    <w:rsid w:val="004932CD"/>
    <w:rsid w:val="00497CB2"/>
    <w:rsid w:val="004A28F2"/>
    <w:rsid w:val="004A408A"/>
    <w:rsid w:val="004B0068"/>
    <w:rsid w:val="004B0307"/>
    <w:rsid w:val="004B0845"/>
    <w:rsid w:val="004B37D2"/>
    <w:rsid w:val="004B4968"/>
    <w:rsid w:val="004C0CFF"/>
    <w:rsid w:val="004C17D8"/>
    <w:rsid w:val="004C276D"/>
    <w:rsid w:val="004C2C27"/>
    <w:rsid w:val="004C7259"/>
    <w:rsid w:val="004E31B1"/>
    <w:rsid w:val="004F3C5F"/>
    <w:rsid w:val="004F434D"/>
    <w:rsid w:val="00512523"/>
    <w:rsid w:val="005154DA"/>
    <w:rsid w:val="00515E35"/>
    <w:rsid w:val="00522056"/>
    <w:rsid w:val="00524D5B"/>
    <w:rsid w:val="00530AAD"/>
    <w:rsid w:val="00533233"/>
    <w:rsid w:val="005341E4"/>
    <w:rsid w:val="0053510A"/>
    <w:rsid w:val="00552DDD"/>
    <w:rsid w:val="00555D2D"/>
    <w:rsid w:val="0055649F"/>
    <w:rsid w:val="00560EEC"/>
    <w:rsid w:val="0056482C"/>
    <w:rsid w:val="00566702"/>
    <w:rsid w:val="005768F8"/>
    <w:rsid w:val="00581C43"/>
    <w:rsid w:val="00584932"/>
    <w:rsid w:val="0059061D"/>
    <w:rsid w:val="0059618A"/>
    <w:rsid w:val="005964B2"/>
    <w:rsid w:val="005B0BD1"/>
    <w:rsid w:val="005B746C"/>
    <w:rsid w:val="005C642F"/>
    <w:rsid w:val="005D149D"/>
    <w:rsid w:val="005D27EB"/>
    <w:rsid w:val="005D796F"/>
    <w:rsid w:val="005E36F7"/>
    <w:rsid w:val="005F3CF6"/>
    <w:rsid w:val="005F3DB6"/>
    <w:rsid w:val="005F6F6F"/>
    <w:rsid w:val="00604838"/>
    <w:rsid w:val="00606A8C"/>
    <w:rsid w:val="00606F7A"/>
    <w:rsid w:val="00607177"/>
    <w:rsid w:val="0061412B"/>
    <w:rsid w:val="00615F47"/>
    <w:rsid w:val="006169DE"/>
    <w:rsid w:val="0062477C"/>
    <w:rsid w:val="00633E44"/>
    <w:rsid w:val="00635DE2"/>
    <w:rsid w:val="0064110D"/>
    <w:rsid w:val="00653526"/>
    <w:rsid w:val="00660F11"/>
    <w:rsid w:val="00670F71"/>
    <w:rsid w:val="006734ED"/>
    <w:rsid w:val="00674C7C"/>
    <w:rsid w:val="006813E0"/>
    <w:rsid w:val="006830EB"/>
    <w:rsid w:val="0068328A"/>
    <w:rsid w:val="00692C79"/>
    <w:rsid w:val="00693BB0"/>
    <w:rsid w:val="006969DD"/>
    <w:rsid w:val="006C0C04"/>
    <w:rsid w:val="006C19AE"/>
    <w:rsid w:val="006C3DBB"/>
    <w:rsid w:val="006D576C"/>
    <w:rsid w:val="006F06D9"/>
    <w:rsid w:val="006F0F40"/>
    <w:rsid w:val="006F316E"/>
    <w:rsid w:val="00703BDF"/>
    <w:rsid w:val="00710E12"/>
    <w:rsid w:val="00711431"/>
    <w:rsid w:val="007152A0"/>
    <w:rsid w:val="0072329B"/>
    <w:rsid w:val="00723757"/>
    <w:rsid w:val="00733947"/>
    <w:rsid w:val="007538ED"/>
    <w:rsid w:val="00760CBE"/>
    <w:rsid w:val="007636FE"/>
    <w:rsid w:val="00765414"/>
    <w:rsid w:val="00766DDC"/>
    <w:rsid w:val="0077683C"/>
    <w:rsid w:val="007807B5"/>
    <w:rsid w:val="00784B1E"/>
    <w:rsid w:val="00784DF9"/>
    <w:rsid w:val="007908EC"/>
    <w:rsid w:val="00792CB9"/>
    <w:rsid w:val="00796F17"/>
    <w:rsid w:val="007A20B2"/>
    <w:rsid w:val="007A6CCB"/>
    <w:rsid w:val="007A7BEF"/>
    <w:rsid w:val="007B1F44"/>
    <w:rsid w:val="007B22A3"/>
    <w:rsid w:val="007B6634"/>
    <w:rsid w:val="007C0DAD"/>
    <w:rsid w:val="007C6A78"/>
    <w:rsid w:val="007C772B"/>
    <w:rsid w:val="007D0CA6"/>
    <w:rsid w:val="007F2577"/>
    <w:rsid w:val="007F2799"/>
    <w:rsid w:val="00800741"/>
    <w:rsid w:val="008217D8"/>
    <w:rsid w:val="00834E34"/>
    <w:rsid w:val="008413D1"/>
    <w:rsid w:val="00842F62"/>
    <w:rsid w:val="00864084"/>
    <w:rsid w:val="00872A33"/>
    <w:rsid w:val="00874B51"/>
    <w:rsid w:val="00882F41"/>
    <w:rsid w:val="00887BDE"/>
    <w:rsid w:val="00890227"/>
    <w:rsid w:val="0089177C"/>
    <w:rsid w:val="008977A9"/>
    <w:rsid w:val="008A5FD2"/>
    <w:rsid w:val="008A78C6"/>
    <w:rsid w:val="008B5EF9"/>
    <w:rsid w:val="008B7085"/>
    <w:rsid w:val="008C0AFE"/>
    <w:rsid w:val="008C296A"/>
    <w:rsid w:val="008C39F5"/>
    <w:rsid w:val="008C4391"/>
    <w:rsid w:val="008C78CC"/>
    <w:rsid w:val="008D0176"/>
    <w:rsid w:val="008D4716"/>
    <w:rsid w:val="008E3709"/>
    <w:rsid w:val="008E3B8F"/>
    <w:rsid w:val="008E64E4"/>
    <w:rsid w:val="008E73AC"/>
    <w:rsid w:val="008F0B3B"/>
    <w:rsid w:val="008F6501"/>
    <w:rsid w:val="008F716A"/>
    <w:rsid w:val="009066B7"/>
    <w:rsid w:val="009070B5"/>
    <w:rsid w:val="00910C71"/>
    <w:rsid w:val="009116A8"/>
    <w:rsid w:val="0091236C"/>
    <w:rsid w:val="0091488C"/>
    <w:rsid w:val="00917287"/>
    <w:rsid w:val="0091753B"/>
    <w:rsid w:val="00926CF8"/>
    <w:rsid w:val="009329DE"/>
    <w:rsid w:val="009436DD"/>
    <w:rsid w:val="009441CF"/>
    <w:rsid w:val="0094489B"/>
    <w:rsid w:val="00944FB2"/>
    <w:rsid w:val="00947148"/>
    <w:rsid w:val="00947813"/>
    <w:rsid w:val="00951EF5"/>
    <w:rsid w:val="0096292D"/>
    <w:rsid w:val="00963E99"/>
    <w:rsid w:val="00966818"/>
    <w:rsid w:val="00971B9F"/>
    <w:rsid w:val="00977503"/>
    <w:rsid w:val="00991D16"/>
    <w:rsid w:val="00993EFC"/>
    <w:rsid w:val="009B0FF9"/>
    <w:rsid w:val="009B2276"/>
    <w:rsid w:val="009B3D90"/>
    <w:rsid w:val="009B5685"/>
    <w:rsid w:val="009C3594"/>
    <w:rsid w:val="009C3709"/>
    <w:rsid w:val="009D6BFE"/>
    <w:rsid w:val="009E22C9"/>
    <w:rsid w:val="009E347B"/>
    <w:rsid w:val="009E4C31"/>
    <w:rsid w:val="009E702E"/>
    <w:rsid w:val="009F3815"/>
    <w:rsid w:val="009F4A05"/>
    <w:rsid w:val="00A01F31"/>
    <w:rsid w:val="00A13453"/>
    <w:rsid w:val="00A14C22"/>
    <w:rsid w:val="00A14CF8"/>
    <w:rsid w:val="00A23EA0"/>
    <w:rsid w:val="00A25EFA"/>
    <w:rsid w:val="00A26B22"/>
    <w:rsid w:val="00A31E2E"/>
    <w:rsid w:val="00A339D4"/>
    <w:rsid w:val="00A410BC"/>
    <w:rsid w:val="00A425DE"/>
    <w:rsid w:val="00A42AC7"/>
    <w:rsid w:val="00A510B0"/>
    <w:rsid w:val="00A550E2"/>
    <w:rsid w:val="00A5675B"/>
    <w:rsid w:val="00A56AA3"/>
    <w:rsid w:val="00A619E9"/>
    <w:rsid w:val="00A67199"/>
    <w:rsid w:val="00A76557"/>
    <w:rsid w:val="00A77147"/>
    <w:rsid w:val="00A80313"/>
    <w:rsid w:val="00A86C33"/>
    <w:rsid w:val="00A9145C"/>
    <w:rsid w:val="00A91C9F"/>
    <w:rsid w:val="00A91DB8"/>
    <w:rsid w:val="00A95EDB"/>
    <w:rsid w:val="00AA79AF"/>
    <w:rsid w:val="00AB0140"/>
    <w:rsid w:val="00AB3C8E"/>
    <w:rsid w:val="00AC2201"/>
    <w:rsid w:val="00AC2A89"/>
    <w:rsid w:val="00AC4268"/>
    <w:rsid w:val="00AC4D0A"/>
    <w:rsid w:val="00AC508D"/>
    <w:rsid w:val="00AC6D14"/>
    <w:rsid w:val="00AD48D7"/>
    <w:rsid w:val="00AD5CD7"/>
    <w:rsid w:val="00AE5A1B"/>
    <w:rsid w:val="00AE64DE"/>
    <w:rsid w:val="00AE7222"/>
    <w:rsid w:val="00B02B7F"/>
    <w:rsid w:val="00B04E00"/>
    <w:rsid w:val="00B0725C"/>
    <w:rsid w:val="00B1195C"/>
    <w:rsid w:val="00B1201D"/>
    <w:rsid w:val="00B173D4"/>
    <w:rsid w:val="00B17947"/>
    <w:rsid w:val="00B20E52"/>
    <w:rsid w:val="00B272B7"/>
    <w:rsid w:val="00B30D90"/>
    <w:rsid w:val="00B326C2"/>
    <w:rsid w:val="00B351CE"/>
    <w:rsid w:val="00B3597A"/>
    <w:rsid w:val="00B36386"/>
    <w:rsid w:val="00B43404"/>
    <w:rsid w:val="00B43BB5"/>
    <w:rsid w:val="00B44815"/>
    <w:rsid w:val="00B44F59"/>
    <w:rsid w:val="00B55AAB"/>
    <w:rsid w:val="00B60B76"/>
    <w:rsid w:val="00B61580"/>
    <w:rsid w:val="00B63475"/>
    <w:rsid w:val="00B64AFC"/>
    <w:rsid w:val="00B65277"/>
    <w:rsid w:val="00B67BED"/>
    <w:rsid w:val="00B73775"/>
    <w:rsid w:val="00B73B89"/>
    <w:rsid w:val="00B73E64"/>
    <w:rsid w:val="00B922BE"/>
    <w:rsid w:val="00BA3262"/>
    <w:rsid w:val="00BA54E1"/>
    <w:rsid w:val="00BB0ABC"/>
    <w:rsid w:val="00BC0F7B"/>
    <w:rsid w:val="00BC3329"/>
    <w:rsid w:val="00BC4F4D"/>
    <w:rsid w:val="00BC6E5E"/>
    <w:rsid w:val="00BE013C"/>
    <w:rsid w:val="00BE57A5"/>
    <w:rsid w:val="00BF0660"/>
    <w:rsid w:val="00BF0B6D"/>
    <w:rsid w:val="00BF17F1"/>
    <w:rsid w:val="00BF7409"/>
    <w:rsid w:val="00C045D3"/>
    <w:rsid w:val="00C055D2"/>
    <w:rsid w:val="00C0787E"/>
    <w:rsid w:val="00C1039B"/>
    <w:rsid w:val="00C1111F"/>
    <w:rsid w:val="00C11494"/>
    <w:rsid w:val="00C14709"/>
    <w:rsid w:val="00C15A17"/>
    <w:rsid w:val="00C17B62"/>
    <w:rsid w:val="00C25769"/>
    <w:rsid w:val="00C26789"/>
    <w:rsid w:val="00C31164"/>
    <w:rsid w:val="00C33715"/>
    <w:rsid w:val="00C421EB"/>
    <w:rsid w:val="00C44062"/>
    <w:rsid w:val="00C46253"/>
    <w:rsid w:val="00C5345A"/>
    <w:rsid w:val="00C63EE0"/>
    <w:rsid w:val="00C650FB"/>
    <w:rsid w:val="00C6776C"/>
    <w:rsid w:val="00C7059B"/>
    <w:rsid w:val="00C71456"/>
    <w:rsid w:val="00C736FD"/>
    <w:rsid w:val="00C80CF5"/>
    <w:rsid w:val="00C86253"/>
    <w:rsid w:val="00C91B5E"/>
    <w:rsid w:val="00C93CF9"/>
    <w:rsid w:val="00C94E84"/>
    <w:rsid w:val="00C96FE7"/>
    <w:rsid w:val="00CA41C9"/>
    <w:rsid w:val="00CA49BB"/>
    <w:rsid w:val="00CA68DD"/>
    <w:rsid w:val="00CA6A20"/>
    <w:rsid w:val="00CC318B"/>
    <w:rsid w:val="00CC4A20"/>
    <w:rsid w:val="00CC7F39"/>
    <w:rsid w:val="00CD33C9"/>
    <w:rsid w:val="00CE2FE2"/>
    <w:rsid w:val="00CF1A2B"/>
    <w:rsid w:val="00CF6D8B"/>
    <w:rsid w:val="00CF7BF4"/>
    <w:rsid w:val="00D02700"/>
    <w:rsid w:val="00D05A33"/>
    <w:rsid w:val="00D15453"/>
    <w:rsid w:val="00D15F65"/>
    <w:rsid w:val="00D17D0E"/>
    <w:rsid w:val="00D2002C"/>
    <w:rsid w:val="00D22C83"/>
    <w:rsid w:val="00D22F18"/>
    <w:rsid w:val="00D23B2E"/>
    <w:rsid w:val="00D30148"/>
    <w:rsid w:val="00D41A4D"/>
    <w:rsid w:val="00D511F3"/>
    <w:rsid w:val="00D52D27"/>
    <w:rsid w:val="00D5559F"/>
    <w:rsid w:val="00D559FC"/>
    <w:rsid w:val="00D571C9"/>
    <w:rsid w:val="00D57EF8"/>
    <w:rsid w:val="00D63042"/>
    <w:rsid w:val="00D67808"/>
    <w:rsid w:val="00D70340"/>
    <w:rsid w:val="00D71358"/>
    <w:rsid w:val="00D73059"/>
    <w:rsid w:val="00D77FD8"/>
    <w:rsid w:val="00D81C1C"/>
    <w:rsid w:val="00D81E5C"/>
    <w:rsid w:val="00D82B16"/>
    <w:rsid w:val="00D86422"/>
    <w:rsid w:val="00D86EDB"/>
    <w:rsid w:val="00D97015"/>
    <w:rsid w:val="00DA2DD5"/>
    <w:rsid w:val="00DA473F"/>
    <w:rsid w:val="00DB1520"/>
    <w:rsid w:val="00DB493D"/>
    <w:rsid w:val="00DB4971"/>
    <w:rsid w:val="00DD37E2"/>
    <w:rsid w:val="00DE096F"/>
    <w:rsid w:val="00DE54DB"/>
    <w:rsid w:val="00DE5726"/>
    <w:rsid w:val="00DE7C15"/>
    <w:rsid w:val="00DF301E"/>
    <w:rsid w:val="00DF3388"/>
    <w:rsid w:val="00DF7F9E"/>
    <w:rsid w:val="00E04604"/>
    <w:rsid w:val="00E1087E"/>
    <w:rsid w:val="00E11FF5"/>
    <w:rsid w:val="00E22A39"/>
    <w:rsid w:val="00E23396"/>
    <w:rsid w:val="00E26EC0"/>
    <w:rsid w:val="00E35C83"/>
    <w:rsid w:val="00E43AA7"/>
    <w:rsid w:val="00E459AA"/>
    <w:rsid w:val="00E50EC9"/>
    <w:rsid w:val="00E52F8C"/>
    <w:rsid w:val="00E66DA2"/>
    <w:rsid w:val="00E81135"/>
    <w:rsid w:val="00E84313"/>
    <w:rsid w:val="00E86EBD"/>
    <w:rsid w:val="00E90B1E"/>
    <w:rsid w:val="00E90BDB"/>
    <w:rsid w:val="00E958B2"/>
    <w:rsid w:val="00E97606"/>
    <w:rsid w:val="00EA7E30"/>
    <w:rsid w:val="00EB082E"/>
    <w:rsid w:val="00EB3291"/>
    <w:rsid w:val="00EB3398"/>
    <w:rsid w:val="00EB503D"/>
    <w:rsid w:val="00EC086F"/>
    <w:rsid w:val="00EC242F"/>
    <w:rsid w:val="00EC296B"/>
    <w:rsid w:val="00ED1461"/>
    <w:rsid w:val="00EE28F5"/>
    <w:rsid w:val="00EE2B2C"/>
    <w:rsid w:val="00EE7599"/>
    <w:rsid w:val="00EE7F23"/>
    <w:rsid w:val="00EF6742"/>
    <w:rsid w:val="00F0456D"/>
    <w:rsid w:val="00F14A94"/>
    <w:rsid w:val="00F16AB9"/>
    <w:rsid w:val="00F20DAC"/>
    <w:rsid w:val="00F24FC1"/>
    <w:rsid w:val="00F27035"/>
    <w:rsid w:val="00F42160"/>
    <w:rsid w:val="00F42A66"/>
    <w:rsid w:val="00F44E56"/>
    <w:rsid w:val="00F45FC8"/>
    <w:rsid w:val="00F46F66"/>
    <w:rsid w:val="00F47DA1"/>
    <w:rsid w:val="00F521D0"/>
    <w:rsid w:val="00F54835"/>
    <w:rsid w:val="00F56183"/>
    <w:rsid w:val="00F75057"/>
    <w:rsid w:val="00F804FA"/>
    <w:rsid w:val="00F822EC"/>
    <w:rsid w:val="00F84ABF"/>
    <w:rsid w:val="00F92A50"/>
    <w:rsid w:val="00F94CFB"/>
    <w:rsid w:val="00F95D6B"/>
    <w:rsid w:val="00F96EF8"/>
    <w:rsid w:val="00FB0481"/>
    <w:rsid w:val="00FB17D0"/>
    <w:rsid w:val="00FB42B4"/>
    <w:rsid w:val="00FC0EB2"/>
    <w:rsid w:val="00FC2F8F"/>
    <w:rsid w:val="00FC4692"/>
    <w:rsid w:val="00FD5A70"/>
    <w:rsid w:val="00FD73DC"/>
    <w:rsid w:val="00FE21D3"/>
    <w:rsid w:val="00FF2818"/>
    <w:rsid w:val="00FF3DCB"/>
    <w:rsid w:val="00FF4AFB"/>
    <w:rsid w:val="00FF4C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  <o:rules v:ext="edit">
        <o:r id="V:Rule1" type="connector" idref="#AutoShape 48"/>
        <o:r id="V:Rule2" type="connector" idref="#AutoShape 50"/>
        <o:r id="V:Rule3" type="connector" idref="#AutoShape 52"/>
      </o:rules>
    </o:shapelayout>
  </w:shapeDefaults>
  <w:decimalSymbol w:val="."/>
  <w:listSeparator w:val=";"/>
  <w14:docId w14:val="78DFE031"/>
  <w15:docId w15:val="{90E229DB-EFA2-984C-8C0D-26883E0E3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C0EB3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976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C25769"/>
    <w:rPr>
      <w:color w:val="808080"/>
    </w:rPr>
  </w:style>
  <w:style w:type="paragraph" w:customStyle="1" w:styleId="1">
    <w:name w:val="رأس صفحة1"/>
    <w:basedOn w:val="a"/>
    <w:link w:val="Char"/>
    <w:uiPriority w:val="99"/>
    <w:unhideWhenUsed/>
    <w:rsid w:val="007C772B"/>
    <w:pPr>
      <w:tabs>
        <w:tab w:val="center" w:pos="4153"/>
        <w:tab w:val="right" w:pos="8306"/>
      </w:tabs>
    </w:pPr>
    <w:rPr>
      <w:rFonts w:ascii="Calibri" w:eastAsia="Times New Roman" w:hAnsi="Calibri" w:cs="Arial"/>
      <w:sz w:val="22"/>
      <w:szCs w:val="22"/>
    </w:rPr>
  </w:style>
  <w:style w:type="character" w:customStyle="1" w:styleId="Char">
    <w:name w:val="رأس صفحة Char"/>
    <w:basedOn w:val="a0"/>
    <w:link w:val="1"/>
    <w:uiPriority w:val="99"/>
    <w:rsid w:val="007C772B"/>
    <w:rPr>
      <w:rFonts w:ascii="Calibri" w:eastAsia="Times New Roman" w:hAnsi="Calibri" w:cs="Arial"/>
      <w:sz w:val="22"/>
      <w:szCs w:val="22"/>
    </w:rPr>
  </w:style>
  <w:style w:type="paragraph" w:styleId="a5">
    <w:name w:val="No Spacing"/>
    <w:uiPriority w:val="1"/>
    <w:qFormat/>
    <w:rsid w:val="008C4391"/>
    <w:pPr>
      <w:bidi/>
    </w:pPr>
  </w:style>
  <w:style w:type="paragraph" w:styleId="a6">
    <w:name w:val="header"/>
    <w:basedOn w:val="a"/>
    <w:link w:val="Char0"/>
    <w:uiPriority w:val="99"/>
    <w:unhideWhenUsed/>
    <w:rsid w:val="008C4391"/>
    <w:pPr>
      <w:tabs>
        <w:tab w:val="center" w:pos="4153"/>
        <w:tab w:val="right" w:pos="8306"/>
      </w:tabs>
    </w:pPr>
  </w:style>
  <w:style w:type="character" w:customStyle="1" w:styleId="Char0">
    <w:name w:val="رأس الصفحة Char"/>
    <w:basedOn w:val="a0"/>
    <w:link w:val="a6"/>
    <w:uiPriority w:val="99"/>
    <w:rsid w:val="008C4391"/>
  </w:style>
  <w:style w:type="paragraph" w:styleId="a7">
    <w:name w:val="footer"/>
    <w:basedOn w:val="a"/>
    <w:link w:val="Char1"/>
    <w:uiPriority w:val="99"/>
    <w:unhideWhenUsed/>
    <w:rsid w:val="008C4391"/>
    <w:pPr>
      <w:tabs>
        <w:tab w:val="center" w:pos="4153"/>
        <w:tab w:val="right" w:pos="8306"/>
      </w:tabs>
    </w:pPr>
  </w:style>
  <w:style w:type="character" w:customStyle="1" w:styleId="Char1">
    <w:name w:val="تذييل الصفحة Char"/>
    <w:basedOn w:val="a0"/>
    <w:link w:val="a7"/>
    <w:uiPriority w:val="99"/>
    <w:rsid w:val="008C4391"/>
  </w:style>
  <w:style w:type="character" w:styleId="a8">
    <w:name w:val="page number"/>
    <w:basedOn w:val="a0"/>
    <w:uiPriority w:val="99"/>
    <w:semiHidden/>
    <w:unhideWhenUsed/>
    <w:rsid w:val="008C4391"/>
  </w:style>
  <w:style w:type="paragraph" w:styleId="a9">
    <w:name w:val="Balloon Text"/>
    <w:basedOn w:val="a"/>
    <w:link w:val="Char2"/>
    <w:uiPriority w:val="99"/>
    <w:semiHidden/>
    <w:unhideWhenUsed/>
    <w:rsid w:val="00951EF5"/>
    <w:rPr>
      <w:rFonts w:ascii="Tahoma" w:hAnsi="Tahoma" w:cs="Tahoma"/>
      <w:sz w:val="16"/>
      <w:szCs w:val="16"/>
    </w:rPr>
  </w:style>
  <w:style w:type="character" w:customStyle="1" w:styleId="Char2">
    <w:name w:val="نص في بالون Char"/>
    <w:basedOn w:val="a0"/>
    <w:link w:val="a9"/>
    <w:uiPriority w:val="99"/>
    <w:semiHidden/>
    <w:rsid w:val="00951EF5"/>
    <w:rPr>
      <w:rFonts w:ascii="Tahoma" w:hAnsi="Tahoma" w:cs="Tahoma"/>
      <w:sz w:val="16"/>
      <w:szCs w:val="16"/>
    </w:rPr>
  </w:style>
  <w:style w:type="table" w:customStyle="1" w:styleId="-11">
    <w:name w:val="شبكة فاتحة - تمييز 11"/>
    <w:basedOn w:val="a1"/>
    <w:uiPriority w:val="62"/>
    <w:rsid w:val="00AB3C8E"/>
    <w:rPr>
      <w:sz w:val="22"/>
      <w:szCs w:val="22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customStyle="1" w:styleId="TableGrid0">
    <w:name w:val="Table Grid_0"/>
    <w:basedOn w:val="a1"/>
    <w:rsid w:val="004B0307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a">
    <w:name w:val="Normal (Web)"/>
    <w:basedOn w:val="a"/>
    <w:uiPriority w:val="99"/>
    <w:unhideWhenUsed/>
    <w:rsid w:val="004B0307"/>
    <w:pPr>
      <w:bidi w:val="0"/>
      <w:spacing w:after="150"/>
    </w:pPr>
    <w:rPr>
      <w:rFonts w:ascii="Times New Roman" w:eastAsia="Times New Roman" w:hAnsi="Times New Roman" w:cs="Times New Roman"/>
    </w:rPr>
  </w:style>
  <w:style w:type="table" w:customStyle="1" w:styleId="TableGrid1">
    <w:name w:val="Table Grid_1"/>
    <w:basedOn w:val="a1"/>
    <w:uiPriority w:val="59"/>
    <w:rsid w:val="00B53400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شبكة جدول1"/>
    <w:basedOn w:val="a1"/>
    <w:uiPriority w:val="59"/>
    <w:rsid w:val="00412BE3"/>
    <w:rPr>
      <w:rFonts w:eastAsia="Calibri"/>
      <w:sz w:val="22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B53400"/>
    <w:pPr>
      <w:spacing w:after="160" w:line="259" w:lineRule="auto"/>
      <w:ind w:left="720"/>
      <w:contextualSpacing/>
    </w:pPr>
    <w:rPr>
      <w:sz w:val="22"/>
      <w:szCs w:val="22"/>
    </w:rPr>
  </w:style>
  <w:style w:type="table" w:customStyle="1" w:styleId="TableGrid2">
    <w:name w:val="Table Grid_2"/>
    <w:basedOn w:val="a1"/>
    <w:uiPriority w:val="39"/>
    <w:rsid w:val="00C1039B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">
    <w:name w:val="رأس صفحة"/>
    <w:basedOn w:val="a"/>
    <w:uiPriority w:val="99"/>
    <w:unhideWhenUsed/>
    <w:rsid w:val="007C772B"/>
    <w:pPr>
      <w:tabs>
        <w:tab w:val="center" w:pos="4153"/>
        <w:tab w:val="right" w:pos="8306"/>
      </w:tabs>
    </w:pPr>
    <w:rPr>
      <w:rFonts w:ascii="Calibri" w:eastAsia="Times New Roman" w:hAnsi="Calibri" w:cs="Arial"/>
      <w:sz w:val="22"/>
      <w:szCs w:val="22"/>
    </w:rPr>
  </w:style>
  <w:style w:type="table" w:customStyle="1" w:styleId="TableGrid3">
    <w:name w:val="Table Grid_3"/>
    <w:basedOn w:val="a1"/>
    <w:uiPriority w:val="39"/>
    <w:rsid w:val="00E976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شبكة جدول2"/>
    <w:basedOn w:val="a1"/>
    <w:uiPriority w:val="59"/>
    <w:rsid w:val="00766DDC"/>
    <w:rPr>
      <w:rFonts w:ascii="Calibri" w:eastAsia="Times New Roman" w:hAnsi="Calibri" w:cs="Arial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00">
    <w:name w:val="شبكة جدول1_0"/>
    <w:basedOn w:val="a1"/>
    <w:uiPriority w:val="59"/>
    <w:rsid w:val="00766DDC"/>
    <w:rPr>
      <w:rFonts w:ascii="Calibri" w:eastAsia="Times New Roman" w:hAnsi="Calibri" w:cs="Arial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00">
    <w:name w:val="Table Grid_0_0"/>
    <w:basedOn w:val="a1"/>
    <w:uiPriority w:val="59"/>
    <w:rsid w:val="004B0845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 /><Relationship Id="rId21" Type="http://schemas.openxmlformats.org/officeDocument/2006/relationships/image" Target="media/image9.jpeg" /><Relationship Id="rId42" Type="http://schemas.openxmlformats.org/officeDocument/2006/relationships/image" Target="media/image18.jpeg" /><Relationship Id="rId47" Type="http://schemas.openxmlformats.org/officeDocument/2006/relationships/header" Target="header5.xml" /><Relationship Id="rId63" Type="http://schemas.openxmlformats.org/officeDocument/2006/relationships/image" Target="media/image32.png" /><Relationship Id="rId68" Type="http://schemas.openxmlformats.org/officeDocument/2006/relationships/footer" Target="footer8.xml" /><Relationship Id="rId84" Type="http://schemas.openxmlformats.org/officeDocument/2006/relationships/footer" Target="footer12.xml" /><Relationship Id="rId89" Type="http://schemas.openxmlformats.org/officeDocument/2006/relationships/header" Target="header13.xml" /><Relationship Id="rId7" Type="http://schemas.openxmlformats.org/officeDocument/2006/relationships/endnotes" Target="endnotes.xml" /><Relationship Id="rId71" Type="http://schemas.openxmlformats.org/officeDocument/2006/relationships/hyperlink" Target="https://t.me/madtyy" TargetMode="External" /><Relationship Id="rId92" Type="http://schemas.openxmlformats.org/officeDocument/2006/relationships/footer" Target="footer14.xml" /><Relationship Id="rId2" Type="http://schemas.openxmlformats.org/officeDocument/2006/relationships/numbering" Target="numbering.xml" /><Relationship Id="rId16" Type="http://schemas.openxmlformats.org/officeDocument/2006/relationships/oleObject" Target="embeddings/oleObject2.bin" /><Relationship Id="rId29" Type="http://schemas.openxmlformats.org/officeDocument/2006/relationships/image" Target="media/image14.wmf" /><Relationship Id="rId11" Type="http://schemas.openxmlformats.org/officeDocument/2006/relationships/hyperlink" Target="https://t.me/ektbarat3" TargetMode="External" /><Relationship Id="rId24" Type="http://schemas.openxmlformats.org/officeDocument/2006/relationships/oleObject" Target="embeddings/oleObject5.bin" /><Relationship Id="rId32" Type="http://schemas.openxmlformats.org/officeDocument/2006/relationships/header" Target="header1.xml" /><Relationship Id="rId37" Type="http://schemas.openxmlformats.org/officeDocument/2006/relationships/footer" Target="footer3.xml" /><Relationship Id="rId40" Type="http://schemas.openxmlformats.org/officeDocument/2006/relationships/image" Target="media/image16.jpeg" /><Relationship Id="rId45" Type="http://schemas.openxmlformats.org/officeDocument/2006/relationships/image" Target="media/image21.emf" /><Relationship Id="rId53" Type="http://schemas.openxmlformats.org/officeDocument/2006/relationships/image" Target="media/image23.png" /><Relationship Id="rId58" Type="http://schemas.openxmlformats.org/officeDocument/2006/relationships/image" Target="media/image27.png" /><Relationship Id="rId66" Type="http://schemas.openxmlformats.org/officeDocument/2006/relationships/header" Target="header8.xml" /><Relationship Id="rId74" Type="http://schemas.openxmlformats.org/officeDocument/2006/relationships/image" Target="media/image36.jpeg" /><Relationship Id="rId79" Type="http://schemas.openxmlformats.org/officeDocument/2006/relationships/header" Target="header10.xml" /><Relationship Id="rId87" Type="http://schemas.openxmlformats.org/officeDocument/2006/relationships/image" Target="media/image42.png" /><Relationship Id="rId102" Type="http://schemas.openxmlformats.org/officeDocument/2006/relationships/fontTable" Target="fontTable.xml" /><Relationship Id="rId5" Type="http://schemas.openxmlformats.org/officeDocument/2006/relationships/webSettings" Target="webSettings.xml" /><Relationship Id="rId61" Type="http://schemas.openxmlformats.org/officeDocument/2006/relationships/image" Target="media/image30.png" /><Relationship Id="rId82" Type="http://schemas.openxmlformats.org/officeDocument/2006/relationships/footer" Target="footer11.xml" /><Relationship Id="rId90" Type="http://schemas.openxmlformats.org/officeDocument/2006/relationships/header" Target="header14.xml" /><Relationship Id="rId95" Type="http://schemas.openxmlformats.org/officeDocument/2006/relationships/image" Target="media/image44.emf" /><Relationship Id="rId19" Type="http://schemas.openxmlformats.org/officeDocument/2006/relationships/image" Target="media/image8.wmf" /><Relationship Id="rId14" Type="http://schemas.openxmlformats.org/officeDocument/2006/relationships/oleObject" Target="embeddings/oleObject1.bin" /><Relationship Id="rId22" Type="http://schemas.openxmlformats.org/officeDocument/2006/relationships/image" Target="media/image10.jpeg" /><Relationship Id="rId27" Type="http://schemas.openxmlformats.org/officeDocument/2006/relationships/image" Target="media/image13.wmf" /><Relationship Id="rId30" Type="http://schemas.openxmlformats.org/officeDocument/2006/relationships/oleObject" Target="embeddings/oleObject8.bin" /><Relationship Id="rId35" Type="http://schemas.openxmlformats.org/officeDocument/2006/relationships/footer" Target="footer2.xml" /><Relationship Id="rId43" Type="http://schemas.openxmlformats.org/officeDocument/2006/relationships/image" Target="media/image19.png" /><Relationship Id="rId48" Type="http://schemas.openxmlformats.org/officeDocument/2006/relationships/footer" Target="footer4.xml" /><Relationship Id="rId56" Type="http://schemas.openxmlformats.org/officeDocument/2006/relationships/image" Target="media/image25.png" /><Relationship Id="rId64" Type="http://schemas.openxmlformats.org/officeDocument/2006/relationships/image" Target="media/image33.png" /><Relationship Id="rId69" Type="http://schemas.openxmlformats.org/officeDocument/2006/relationships/header" Target="header9.xml" /><Relationship Id="rId77" Type="http://schemas.openxmlformats.org/officeDocument/2006/relationships/image" Target="media/image39.jpeg" /><Relationship Id="rId100" Type="http://schemas.openxmlformats.org/officeDocument/2006/relationships/footer" Target="footer16.xml" /><Relationship Id="rId8" Type="http://schemas.openxmlformats.org/officeDocument/2006/relationships/image" Target="media/image1.png" /><Relationship Id="rId51" Type="http://schemas.openxmlformats.org/officeDocument/2006/relationships/footer" Target="footer6.xml" /><Relationship Id="rId72" Type="http://schemas.openxmlformats.org/officeDocument/2006/relationships/image" Target="media/image34.jpeg" /><Relationship Id="rId80" Type="http://schemas.openxmlformats.org/officeDocument/2006/relationships/header" Target="header11.xml" /><Relationship Id="rId85" Type="http://schemas.openxmlformats.org/officeDocument/2006/relationships/hyperlink" Target="https://t.me/riadiatt3" TargetMode="External" /><Relationship Id="rId93" Type="http://schemas.openxmlformats.org/officeDocument/2006/relationships/header" Target="header15.xml" /><Relationship Id="rId98" Type="http://schemas.openxmlformats.org/officeDocument/2006/relationships/image" Target="media/image47.png" /><Relationship Id="rId3" Type="http://schemas.openxmlformats.org/officeDocument/2006/relationships/styles" Target="styles.xml" /><Relationship Id="rId12" Type="http://schemas.openxmlformats.org/officeDocument/2006/relationships/image" Target="media/image4.png" /><Relationship Id="rId17" Type="http://schemas.openxmlformats.org/officeDocument/2006/relationships/image" Target="media/image7.wmf" /><Relationship Id="rId25" Type="http://schemas.openxmlformats.org/officeDocument/2006/relationships/image" Target="media/image12.wmf" /><Relationship Id="rId33" Type="http://schemas.openxmlformats.org/officeDocument/2006/relationships/header" Target="header2.xml" /><Relationship Id="rId38" Type="http://schemas.openxmlformats.org/officeDocument/2006/relationships/hyperlink" Target="https://t.me/summaryy3/250" TargetMode="External" /><Relationship Id="rId46" Type="http://schemas.openxmlformats.org/officeDocument/2006/relationships/header" Target="header4.xml" /><Relationship Id="rId59" Type="http://schemas.openxmlformats.org/officeDocument/2006/relationships/image" Target="media/image28.png" /><Relationship Id="rId67" Type="http://schemas.openxmlformats.org/officeDocument/2006/relationships/footer" Target="footer7.xml" /><Relationship Id="rId103" Type="http://schemas.openxmlformats.org/officeDocument/2006/relationships/theme" Target="theme/theme1.xml" /><Relationship Id="rId20" Type="http://schemas.openxmlformats.org/officeDocument/2006/relationships/oleObject" Target="embeddings/oleObject4.bin" /><Relationship Id="rId41" Type="http://schemas.openxmlformats.org/officeDocument/2006/relationships/image" Target="media/image17.jpeg" /><Relationship Id="rId54" Type="http://schemas.openxmlformats.org/officeDocument/2006/relationships/hyperlink" Target="https://t.me/akhtbarnhae" TargetMode="External" /><Relationship Id="rId62" Type="http://schemas.openxmlformats.org/officeDocument/2006/relationships/image" Target="media/image31.png" /><Relationship Id="rId70" Type="http://schemas.openxmlformats.org/officeDocument/2006/relationships/footer" Target="footer9.xml" /><Relationship Id="rId75" Type="http://schemas.openxmlformats.org/officeDocument/2006/relationships/image" Target="media/image37.jpeg" /><Relationship Id="rId83" Type="http://schemas.openxmlformats.org/officeDocument/2006/relationships/header" Target="header12.xml" /><Relationship Id="rId88" Type="http://schemas.openxmlformats.org/officeDocument/2006/relationships/image" Target="media/image43.png" /><Relationship Id="rId91" Type="http://schemas.openxmlformats.org/officeDocument/2006/relationships/footer" Target="footer13.xml" /><Relationship Id="rId96" Type="http://schemas.openxmlformats.org/officeDocument/2006/relationships/image" Target="media/image45.emf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5" Type="http://schemas.openxmlformats.org/officeDocument/2006/relationships/image" Target="media/image6.wmf" /><Relationship Id="rId23" Type="http://schemas.openxmlformats.org/officeDocument/2006/relationships/image" Target="media/image11.wmf" /><Relationship Id="rId28" Type="http://schemas.openxmlformats.org/officeDocument/2006/relationships/oleObject" Target="embeddings/oleObject7.bin" /><Relationship Id="rId36" Type="http://schemas.openxmlformats.org/officeDocument/2006/relationships/header" Target="header3.xml" /><Relationship Id="rId49" Type="http://schemas.openxmlformats.org/officeDocument/2006/relationships/footer" Target="footer5.xml" /><Relationship Id="rId57" Type="http://schemas.openxmlformats.org/officeDocument/2006/relationships/image" Target="media/image26.png" /><Relationship Id="rId10" Type="http://schemas.openxmlformats.org/officeDocument/2006/relationships/image" Target="media/image3.jpeg" /><Relationship Id="rId31" Type="http://schemas.openxmlformats.org/officeDocument/2006/relationships/hyperlink" Target="https://t.me/madty12t" TargetMode="External" /><Relationship Id="rId44" Type="http://schemas.openxmlformats.org/officeDocument/2006/relationships/image" Target="media/image20.jpeg" /><Relationship Id="rId52" Type="http://schemas.openxmlformats.org/officeDocument/2006/relationships/image" Target="media/image22.png" /><Relationship Id="rId60" Type="http://schemas.openxmlformats.org/officeDocument/2006/relationships/image" Target="media/image29.png" /><Relationship Id="rId65" Type="http://schemas.openxmlformats.org/officeDocument/2006/relationships/header" Target="header7.xml" /><Relationship Id="rId73" Type="http://schemas.openxmlformats.org/officeDocument/2006/relationships/image" Target="media/image35.jpeg" /><Relationship Id="rId78" Type="http://schemas.openxmlformats.org/officeDocument/2006/relationships/image" Target="media/image40.jpeg" /><Relationship Id="rId81" Type="http://schemas.openxmlformats.org/officeDocument/2006/relationships/footer" Target="footer10.xml" /><Relationship Id="rId86" Type="http://schemas.openxmlformats.org/officeDocument/2006/relationships/image" Target="media/image41.png" /><Relationship Id="rId94" Type="http://schemas.openxmlformats.org/officeDocument/2006/relationships/footer" Target="footer15.xml" /><Relationship Id="rId99" Type="http://schemas.openxmlformats.org/officeDocument/2006/relationships/image" Target="media/image48.emf" /><Relationship Id="rId101" Type="http://schemas.openxmlformats.org/officeDocument/2006/relationships/footer" Target="footer17.xml" /><Relationship Id="rId4" Type="http://schemas.openxmlformats.org/officeDocument/2006/relationships/settings" Target="settings.xml" /><Relationship Id="rId9" Type="http://schemas.openxmlformats.org/officeDocument/2006/relationships/image" Target="media/image2.jpeg" /><Relationship Id="rId13" Type="http://schemas.openxmlformats.org/officeDocument/2006/relationships/image" Target="media/image5.wmf" /><Relationship Id="rId18" Type="http://schemas.openxmlformats.org/officeDocument/2006/relationships/oleObject" Target="embeddings/oleObject3.bin" /><Relationship Id="rId39" Type="http://schemas.openxmlformats.org/officeDocument/2006/relationships/image" Target="media/image15.png" /><Relationship Id="rId34" Type="http://schemas.openxmlformats.org/officeDocument/2006/relationships/footer" Target="footer1.xml" /><Relationship Id="rId50" Type="http://schemas.openxmlformats.org/officeDocument/2006/relationships/header" Target="header6.xml" /><Relationship Id="rId55" Type="http://schemas.openxmlformats.org/officeDocument/2006/relationships/image" Target="media/image24.jpeg" /><Relationship Id="rId76" Type="http://schemas.openxmlformats.org/officeDocument/2006/relationships/image" Target="media/image38.jpeg" /><Relationship Id="rId97" Type="http://schemas.openxmlformats.org/officeDocument/2006/relationships/image" Target="media/image46.emf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0A855B0D-F31D-4671-83D6-7E8217D75086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4819</Words>
  <Characters>27472</Characters>
  <Application>Microsoft Office Word</Application>
  <DocSecurity>0</DocSecurity>
  <Lines>228</Lines>
  <Paragraphs>6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LGL 3INK VB EQLA3</Company>
  <LinksUpToDate>false</LinksUpToDate>
  <CharactersWithSpaces>32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al Alhejaili</dc:creator>
  <cp:lastModifiedBy>asem saleh</cp:lastModifiedBy>
  <cp:revision>2</cp:revision>
  <cp:lastPrinted>2024-05-15T14:54:00Z</cp:lastPrinted>
  <dcterms:created xsi:type="dcterms:W3CDTF">2025-06-14T23:52:00Z</dcterms:created>
  <dcterms:modified xsi:type="dcterms:W3CDTF">2025-06-14T23:52:00Z</dcterms:modified>
</cp:coreProperties>
</file>